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1"/>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bookmarkStart w:id="2" w:name="_Toc51417392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2"/>
        </w:p>
        <w:p w14:paraId="1B916E5D" w14:textId="77777777" w:rsidR="00283207" w:rsidRPr="00283207" w:rsidRDefault="00283207" w:rsidP="00283207">
          <w:pPr>
            <w:rPr>
              <w:lang w:eastAsia="es-ES"/>
            </w:rPr>
          </w:pPr>
        </w:p>
        <w:p w14:paraId="531E114D" w14:textId="1A3003E0" w:rsidR="00031D3A"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4173924" w:history="1">
            <w:r w:rsidR="00031D3A" w:rsidRPr="00C54A82">
              <w:rPr>
                <w:rStyle w:val="Hipervnculo"/>
                <w:noProof/>
              </w:rPr>
              <w:t>Índice</w:t>
            </w:r>
            <w:r w:rsidR="00031D3A">
              <w:rPr>
                <w:noProof/>
                <w:webHidden/>
              </w:rPr>
              <w:tab/>
            </w:r>
            <w:r w:rsidR="00031D3A">
              <w:rPr>
                <w:noProof/>
                <w:webHidden/>
              </w:rPr>
              <w:fldChar w:fldCharType="begin"/>
            </w:r>
            <w:r w:rsidR="00031D3A">
              <w:rPr>
                <w:noProof/>
                <w:webHidden/>
              </w:rPr>
              <w:instrText xml:space="preserve"> PAGEREF _Toc514173924 \h </w:instrText>
            </w:r>
            <w:r w:rsidR="00031D3A">
              <w:rPr>
                <w:noProof/>
                <w:webHidden/>
              </w:rPr>
            </w:r>
            <w:r w:rsidR="00031D3A">
              <w:rPr>
                <w:noProof/>
                <w:webHidden/>
              </w:rPr>
              <w:fldChar w:fldCharType="separate"/>
            </w:r>
            <w:r w:rsidR="00031D3A">
              <w:rPr>
                <w:noProof/>
                <w:webHidden/>
              </w:rPr>
              <w:t>2</w:t>
            </w:r>
            <w:r w:rsidR="00031D3A">
              <w:rPr>
                <w:noProof/>
                <w:webHidden/>
              </w:rPr>
              <w:fldChar w:fldCharType="end"/>
            </w:r>
          </w:hyperlink>
        </w:p>
        <w:p w14:paraId="438A9469" w14:textId="14E93AA9" w:rsidR="00031D3A" w:rsidRDefault="0063454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5" w:history="1">
            <w:r w:rsidR="00031D3A" w:rsidRPr="00C54A82">
              <w:rPr>
                <w:rStyle w:val="Hipervnculo"/>
                <w:noProof/>
              </w:rPr>
              <w:t>Agradecimientos</w:t>
            </w:r>
            <w:r w:rsidR="00031D3A">
              <w:rPr>
                <w:noProof/>
                <w:webHidden/>
              </w:rPr>
              <w:tab/>
            </w:r>
            <w:r w:rsidR="00031D3A">
              <w:rPr>
                <w:noProof/>
                <w:webHidden/>
              </w:rPr>
              <w:fldChar w:fldCharType="begin"/>
            </w:r>
            <w:r w:rsidR="00031D3A">
              <w:rPr>
                <w:noProof/>
                <w:webHidden/>
              </w:rPr>
              <w:instrText xml:space="preserve"> PAGEREF _Toc514173925 \h </w:instrText>
            </w:r>
            <w:r w:rsidR="00031D3A">
              <w:rPr>
                <w:noProof/>
                <w:webHidden/>
              </w:rPr>
            </w:r>
            <w:r w:rsidR="00031D3A">
              <w:rPr>
                <w:noProof/>
                <w:webHidden/>
              </w:rPr>
              <w:fldChar w:fldCharType="separate"/>
            </w:r>
            <w:r w:rsidR="00031D3A">
              <w:rPr>
                <w:noProof/>
                <w:webHidden/>
              </w:rPr>
              <w:t>3</w:t>
            </w:r>
            <w:r w:rsidR="00031D3A">
              <w:rPr>
                <w:noProof/>
                <w:webHidden/>
              </w:rPr>
              <w:fldChar w:fldCharType="end"/>
            </w:r>
          </w:hyperlink>
        </w:p>
        <w:p w14:paraId="366C4707" w14:textId="42C700C8" w:rsidR="00031D3A" w:rsidRDefault="0063454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6" w:history="1">
            <w:r w:rsidR="00031D3A" w:rsidRPr="00C54A82">
              <w:rPr>
                <w:rStyle w:val="Hipervnculo"/>
                <w:noProof/>
              </w:rPr>
              <w:t>Resumen</w:t>
            </w:r>
            <w:r w:rsidR="00031D3A">
              <w:rPr>
                <w:noProof/>
                <w:webHidden/>
              </w:rPr>
              <w:tab/>
            </w:r>
            <w:r w:rsidR="00031D3A">
              <w:rPr>
                <w:noProof/>
                <w:webHidden/>
              </w:rPr>
              <w:fldChar w:fldCharType="begin"/>
            </w:r>
            <w:r w:rsidR="00031D3A">
              <w:rPr>
                <w:noProof/>
                <w:webHidden/>
              </w:rPr>
              <w:instrText xml:space="preserve"> PAGEREF _Toc514173926 \h </w:instrText>
            </w:r>
            <w:r w:rsidR="00031D3A">
              <w:rPr>
                <w:noProof/>
                <w:webHidden/>
              </w:rPr>
            </w:r>
            <w:r w:rsidR="00031D3A">
              <w:rPr>
                <w:noProof/>
                <w:webHidden/>
              </w:rPr>
              <w:fldChar w:fldCharType="separate"/>
            </w:r>
            <w:r w:rsidR="00031D3A">
              <w:rPr>
                <w:noProof/>
                <w:webHidden/>
              </w:rPr>
              <w:t>4</w:t>
            </w:r>
            <w:r w:rsidR="00031D3A">
              <w:rPr>
                <w:noProof/>
                <w:webHidden/>
              </w:rPr>
              <w:fldChar w:fldCharType="end"/>
            </w:r>
          </w:hyperlink>
        </w:p>
        <w:p w14:paraId="72EDAAEF" w14:textId="4F8ED6F3" w:rsidR="00031D3A" w:rsidRDefault="0063454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7" w:history="1">
            <w:r w:rsidR="00031D3A" w:rsidRPr="00C54A82">
              <w:rPr>
                <w:rStyle w:val="Hipervnculo"/>
                <w:noProof/>
              </w:rPr>
              <w:t>Capítulo 1 Introducción</w:t>
            </w:r>
            <w:r w:rsidR="00031D3A">
              <w:rPr>
                <w:noProof/>
                <w:webHidden/>
              </w:rPr>
              <w:tab/>
            </w:r>
            <w:r w:rsidR="00031D3A">
              <w:rPr>
                <w:noProof/>
                <w:webHidden/>
              </w:rPr>
              <w:fldChar w:fldCharType="begin"/>
            </w:r>
            <w:r w:rsidR="00031D3A">
              <w:rPr>
                <w:noProof/>
                <w:webHidden/>
              </w:rPr>
              <w:instrText xml:space="preserve"> PAGEREF _Toc514173927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22C39966" w14:textId="797A9214" w:rsidR="00031D3A" w:rsidRDefault="0063454D">
          <w:pPr>
            <w:pStyle w:val="TDC2"/>
            <w:tabs>
              <w:tab w:val="left" w:pos="660"/>
              <w:tab w:val="right" w:leader="dot" w:pos="9060"/>
            </w:tabs>
            <w:rPr>
              <w:rFonts w:eastAsiaTheme="minorEastAsia"/>
              <w:smallCaps w:val="0"/>
              <w:noProof/>
              <w:sz w:val="22"/>
              <w:szCs w:val="22"/>
              <w:lang w:eastAsia="es-ES"/>
            </w:rPr>
          </w:pPr>
          <w:hyperlink w:anchor="_Toc514173928" w:history="1">
            <w:r w:rsidR="00031D3A" w:rsidRPr="00C54A82">
              <w:rPr>
                <w:rStyle w:val="Hipervnculo"/>
                <w:noProof/>
              </w:rPr>
              <w:t>1.</w:t>
            </w:r>
            <w:r w:rsidR="00031D3A">
              <w:rPr>
                <w:rFonts w:eastAsiaTheme="minorEastAsia"/>
                <w:smallCaps w:val="0"/>
                <w:noProof/>
                <w:sz w:val="22"/>
                <w:szCs w:val="22"/>
                <w:lang w:eastAsia="es-ES"/>
              </w:rPr>
              <w:tab/>
            </w:r>
            <w:r w:rsidR="00031D3A" w:rsidRPr="00C54A82">
              <w:rPr>
                <w:rStyle w:val="Hipervnculo"/>
                <w:noProof/>
              </w:rPr>
              <w:t>Motivación</w:t>
            </w:r>
            <w:r w:rsidR="00031D3A">
              <w:rPr>
                <w:noProof/>
                <w:webHidden/>
              </w:rPr>
              <w:tab/>
            </w:r>
            <w:r w:rsidR="00031D3A">
              <w:rPr>
                <w:noProof/>
                <w:webHidden/>
              </w:rPr>
              <w:fldChar w:fldCharType="begin"/>
            </w:r>
            <w:r w:rsidR="00031D3A">
              <w:rPr>
                <w:noProof/>
                <w:webHidden/>
              </w:rPr>
              <w:instrText xml:space="preserve"> PAGEREF _Toc514173928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44E09A39" w14:textId="2D194708" w:rsidR="00031D3A" w:rsidRDefault="0063454D">
          <w:pPr>
            <w:pStyle w:val="TDC2"/>
            <w:tabs>
              <w:tab w:val="left" w:pos="660"/>
              <w:tab w:val="right" w:leader="dot" w:pos="9060"/>
            </w:tabs>
            <w:rPr>
              <w:rFonts w:eastAsiaTheme="minorEastAsia"/>
              <w:smallCaps w:val="0"/>
              <w:noProof/>
              <w:sz w:val="22"/>
              <w:szCs w:val="22"/>
              <w:lang w:eastAsia="es-ES"/>
            </w:rPr>
          </w:pPr>
          <w:hyperlink w:anchor="_Toc514173929" w:history="1">
            <w:r w:rsidR="00031D3A" w:rsidRPr="00C54A82">
              <w:rPr>
                <w:rStyle w:val="Hipervnculo"/>
                <w:noProof/>
              </w:rPr>
              <w:t>2.</w:t>
            </w:r>
            <w:r w:rsidR="00031D3A">
              <w:rPr>
                <w:rFonts w:eastAsiaTheme="minorEastAsia"/>
                <w:smallCaps w:val="0"/>
                <w:noProof/>
                <w:sz w:val="22"/>
                <w:szCs w:val="22"/>
                <w:lang w:eastAsia="es-ES"/>
              </w:rPr>
              <w:tab/>
            </w:r>
            <w:r w:rsidR="00031D3A" w:rsidRPr="00C54A82">
              <w:rPr>
                <w:rStyle w:val="Hipervnculo"/>
                <w:noProof/>
              </w:rPr>
              <w:t>Objetivos</w:t>
            </w:r>
            <w:r w:rsidR="00031D3A">
              <w:rPr>
                <w:noProof/>
                <w:webHidden/>
              </w:rPr>
              <w:tab/>
            </w:r>
            <w:r w:rsidR="00031D3A">
              <w:rPr>
                <w:noProof/>
                <w:webHidden/>
              </w:rPr>
              <w:fldChar w:fldCharType="begin"/>
            </w:r>
            <w:r w:rsidR="00031D3A">
              <w:rPr>
                <w:noProof/>
                <w:webHidden/>
              </w:rPr>
              <w:instrText xml:space="preserve"> PAGEREF _Toc514173929 \h </w:instrText>
            </w:r>
            <w:r w:rsidR="00031D3A">
              <w:rPr>
                <w:noProof/>
                <w:webHidden/>
              </w:rPr>
            </w:r>
            <w:r w:rsidR="00031D3A">
              <w:rPr>
                <w:noProof/>
                <w:webHidden/>
              </w:rPr>
              <w:fldChar w:fldCharType="separate"/>
            </w:r>
            <w:r w:rsidR="00031D3A">
              <w:rPr>
                <w:noProof/>
                <w:webHidden/>
              </w:rPr>
              <w:t>7</w:t>
            </w:r>
            <w:r w:rsidR="00031D3A">
              <w:rPr>
                <w:noProof/>
                <w:webHidden/>
              </w:rPr>
              <w:fldChar w:fldCharType="end"/>
            </w:r>
          </w:hyperlink>
        </w:p>
        <w:p w14:paraId="77895113" w14:textId="0A9E4627" w:rsidR="00031D3A" w:rsidRDefault="0063454D">
          <w:pPr>
            <w:pStyle w:val="TDC2"/>
            <w:tabs>
              <w:tab w:val="left" w:pos="660"/>
              <w:tab w:val="right" w:leader="dot" w:pos="9060"/>
            </w:tabs>
            <w:rPr>
              <w:rFonts w:eastAsiaTheme="minorEastAsia"/>
              <w:smallCaps w:val="0"/>
              <w:noProof/>
              <w:sz w:val="22"/>
              <w:szCs w:val="22"/>
              <w:lang w:eastAsia="es-ES"/>
            </w:rPr>
          </w:pPr>
          <w:hyperlink w:anchor="_Toc514173931" w:history="1">
            <w:r w:rsidR="00031D3A" w:rsidRPr="00C54A82">
              <w:rPr>
                <w:rStyle w:val="Hipervnculo"/>
                <w:noProof/>
              </w:rPr>
              <w:t>3.</w:t>
            </w:r>
            <w:r w:rsidR="00031D3A">
              <w:rPr>
                <w:rFonts w:eastAsiaTheme="minorEastAsia"/>
                <w:smallCaps w:val="0"/>
                <w:noProof/>
                <w:sz w:val="22"/>
                <w:szCs w:val="22"/>
                <w:lang w:eastAsia="es-ES"/>
              </w:rPr>
              <w:tab/>
            </w:r>
            <w:r w:rsidR="00031D3A" w:rsidRPr="00C54A82">
              <w:rPr>
                <w:rStyle w:val="Hipervnculo"/>
                <w:noProof/>
              </w:rPr>
              <w:t>Estado del arte</w:t>
            </w:r>
            <w:r w:rsidR="00031D3A">
              <w:rPr>
                <w:noProof/>
                <w:webHidden/>
              </w:rPr>
              <w:tab/>
            </w:r>
            <w:r w:rsidR="00031D3A">
              <w:rPr>
                <w:noProof/>
                <w:webHidden/>
              </w:rPr>
              <w:fldChar w:fldCharType="begin"/>
            </w:r>
            <w:r w:rsidR="00031D3A">
              <w:rPr>
                <w:noProof/>
                <w:webHidden/>
              </w:rPr>
              <w:instrText xml:space="preserve"> PAGEREF _Toc514173931 \h </w:instrText>
            </w:r>
            <w:r w:rsidR="00031D3A">
              <w:rPr>
                <w:noProof/>
                <w:webHidden/>
              </w:rPr>
            </w:r>
            <w:r w:rsidR="00031D3A">
              <w:rPr>
                <w:noProof/>
                <w:webHidden/>
              </w:rPr>
              <w:fldChar w:fldCharType="separate"/>
            </w:r>
            <w:r w:rsidR="00031D3A">
              <w:rPr>
                <w:noProof/>
                <w:webHidden/>
              </w:rPr>
              <w:t>8</w:t>
            </w:r>
            <w:r w:rsidR="00031D3A">
              <w:rPr>
                <w:noProof/>
                <w:webHidden/>
              </w:rPr>
              <w:fldChar w:fldCharType="end"/>
            </w:r>
          </w:hyperlink>
        </w:p>
        <w:p w14:paraId="69F833F8" w14:textId="637271D9" w:rsidR="00031D3A" w:rsidRDefault="0063454D">
          <w:pPr>
            <w:pStyle w:val="TDC2"/>
            <w:tabs>
              <w:tab w:val="left" w:pos="660"/>
              <w:tab w:val="right" w:leader="dot" w:pos="9060"/>
            </w:tabs>
            <w:rPr>
              <w:rFonts w:eastAsiaTheme="minorEastAsia"/>
              <w:smallCaps w:val="0"/>
              <w:noProof/>
              <w:sz w:val="22"/>
              <w:szCs w:val="22"/>
              <w:lang w:eastAsia="es-ES"/>
            </w:rPr>
          </w:pPr>
          <w:hyperlink w:anchor="_Toc514173932" w:history="1">
            <w:r w:rsidR="00031D3A" w:rsidRPr="00C54A82">
              <w:rPr>
                <w:rStyle w:val="Hipervnculo"/>
                <w:noProof/>
              </w:rPr>
              <w:t>4.</w:t>
            </w:r>
            <w:r w:rsidR="00031D3A">
              <w:rPr>
                <w:rFonts w:eastAsiaTheme="minorEastAsia"/>
                <w:smallCaps w:val="0"/>
                <w:noProof/>
                <w:sz w:val="22"/>
                <w:szCs w:val="22"/>
                <w:lang w:eastAsia="es-ES"/>
              </w:rPr>
              <w:tab/>
            </w:r>
            <w:r w:rsidR="00031D3A" w:rsidRPr="00C54A82">
              <w:rPr>
                <w:rStyle w:val="Hipervnculo"/>
                <w:noProof/>
              </w:rPr>
              <w:t>Estructura de la memoria</w:t>
            </w:r>
            <w:r w:rsidR="00031D3A">
              <w:rPr>
                <w:noProof/>
                <w:webHidden/>
              </w:rPr>
              <w:tab/>
            </w:r>
            <w:r w:rsidR="00031D3A">
              <w:rPr>
                <w:noProof/>
                <w:webHidden/>
              </w:rPr>
              <w:fldChar w:fldCharType="begin"/>
            </w:r>
            <w:r w:rsidR="00031D3A">
              <w:rPr>
                <w:noProof/>
                <w:webHidden/>
              </w:rPr>
              <w:instrText xml:space="preserve"> PAGEREF _Toc514173932 \h </w:instrText>
            </w:r>
            <w:r w:rsidR="00031D3A">
              <w:rPr>
                <w:noProof/>
                <w:webHidden/>
              </w:rPr>
            </w:r>
            <w:r w:rsidR="00031D3A">
              <w:rPr>
                <w:noProof/>
                <w:webHidden/>
              </w:rPr>
              <w:fldChar w:fldCharType="separate"/>
            </w:r>
            <w:r w:rsidR="00031D3A">
              <w:rPr>
                <w:noProof/>
                <w:webHidden/>
              </w:rPr>
              <w:t>9</w:t>
            </w:r>
            <w:r w:rsidR="00031D3A">
              <w:rPr>
                <w:noProof/>
                <w:webHidden/>
              </w:rPr>
              <w:fldChar w:fldCharType="end"/>
            </w:r>
          </w:hyperlink>
        </w:p>
        <w:p w14:paraId="71EEAAD9" w14:textId="6C0274F5" w:rsidR="00031D3A" w:rsidRDefault="0063454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3" w:history="1">
            <w:r w:rsidR="00031D3A" w:rsidRPr="00C54A82">
              <w:rPr>
                <w:rStyle w:val="Hipervnculo"/>
                <w:noProof/>
              </w:rPr>
              <w:t>Capítulo 2 Robótica móvil</w:t>
            </w:r>
            <w:r w:rsidR="00031D3A">
              <w:rPr>
                <w:noProof/>
                <w:webHidden/>
              </w:rPr>
              <w:tab/>
            </w:r>
            <w:r w:rsidR="00031D3A">
              <w:rPr>
                <w:noProof/>
                <w:webHidden/>
              </w:rPr>
              <w:fldChar w:fldCharType="begin"/>
            </w:r>
            <w:r w:rsidR="00031D3A">
              <w:rPr>
                <w:noProof/>
                <w:webHidden/>
              </w:rPr>
              <w:instrText xml:space="preserve"> PAGEREF _Toc514173933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6C1D4D67" w14:textId="1D137533" w:rsidR="00031D3A" w:rsidRDefault="0063454D">
          <w:pPr>
            <w:pStyle w:val="TDC2"/>
            <w:tabs>
              <w:tab w:val="right" w:leader="dot" w:pos="9060"/>
            </w:tabs>
            <w:rPr>
              <w:rFonts w:eastAsiaTheme="minorEastAsia"/>
              <w:smallCaps w:val="0"/>
              <w:noProof/>
              <w:sz w:val="22"/>
              <w:szCs w:val="22"/>
              <w:lang w:eastAsia="es-ES"/>
            </w:rPr>
          </w:pPr>
          <w:hyperlink w:anchor="_Toc514173934" w:history="1">
            <w:r w:rsidR="00031D3A" w:rsidRPr="00C54A82">
              <w:rPr>
                <w:rStyle w:val="Hipervnculo"/>
                <w:noProof/>
              </w:rPr>
              <w:t>1. Robótica móvil</w:t>
            </w:r>
            <w:r w:rsidR="00031D3A">
              <w:rPr>
                <w:noProof/>
                <w:webHidden/>
              </w:rPr>
              <w:tab/>
            </w:r>
            <w:r w:rsidR="00031D3A">
              <w:rPr>
                <w:noProof/>
                <w:webHidden/>
              </w:rPr>
              <w:fldChar w:fldCharType="begin"/>
            </w:r>
            <w:r w:rsidR="00031D3A">
              <w:rPr>
                <w:noProof/>
                <w:webHidden/>
              </w:rPr>
              <w:instrText xml:space="preserve"> PAGEREF _Toc514173934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3B2F4AF3" w14:textId="20B82556" w:rsidR="00031D3A" w:rsidRDefault="0063454D">
          <w:pPr>
            <w:pStyle w:val="TDC2"/>
            <w:tabs>
              <w:tab w:val="right" w:leader="dot" w:pos="9060"/>
            </w:tabs>
            <w:rPr>
              <w:rFonts w:eastAsiaTheme="minorEastAsia"/>
              <w:smallCaps w:val="0"/>
              <w:noProof/>
              <w:sz w:val="22"/>
              <w:szCs w:val="22"/>
              <w:lang w:eastAsia="es-ES"/>
            </w:rPr>
          </w:pPr>
          <w:hyperlink w:anchor="_Toc514173935" w:history="1">
            <w:r w:rsidR="00031D3A" w:rsidRPr="00C54A82">
              <w:rPr>
                <w:rStyle w:val="Hipervnculo"/>
                <w:noProof/>
              </w:rPr>
              <w:t>2. Vehículos con ruedas</w:t>
            </w:r>
            <w:r w:rsidR="00031D3A">
              <w:rPr>
                <w:noProof/>
                <w:webHidden/>
              </w:rPr>
              <w:tab/>
            </w:r>
            <w:r w:rsidR="00031D3A">
              <w:rPr>
                <w:noProof/>
                <w:webHidden/>
              </w:rPr>
              <w:fldChar w:fldCharType="begin"/>
            </w:r>
            <w:r w:rsidR="00031D3A">
              <w:rPr>
                <w:noProof/>
                <w:webHidden/>
              </w:rPr>
              <w:instrText xml:space="preserve"> PAGEREF _Toc514173935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205B20B9" w14:textId="3837FDEE" w:rsidR="00031D3A" w:rsidRDefault="0063454D">
          <w:pPr>
            <w:pStyle w:val="TDC2"/>
            <w:tabs>
              <w:tab w:val="right" w:leader="dot" w:pos="9060"/>
            </w:tabs>
            <w:rPr>
              <w:rFonts w:eastAsiaTheme="minorEastAsia"/>
              <w:smallCaps w:val="0"/>
              <w:noProof/>
              <w:sz w:val="22"/>
              <w:szCs w:val="22"/>
              <w:lang w:eastAsia="es-ES"/>
            </w:rPr>
          </w:pPr>
          <w:hyperlink w:anchor="_Toc514173936" w:history="1">
            <w:r w:rsidR="00031D3A" w:rsidRPr="00C54A82">
              <w:rPr>
                <w:rStyle w:val="Hipervnculo"/>
                <w:noProof/>
              </w:rPr>
              <w:t>3. Modelo físico direccionamiento diferencial</w:t>
            </w:r>
            <w:r w:rsidR="00031D3A">
              <w:rPr>
                <w:noProof/>
                <w:webHidden/>
              </w:rPr>
              <w:tab/>
            </w:r>
            <w:r w:rsidR="00031D3A">
              <w:rPr>
                <w:noProof/>
                <w:webHidden/>
              </w:rPr>
              <w:fldChar w:fldCharType="begin"/>
            </w:r>
            <w:r w:rsidR="00031D3A">
              <w:rPr>
                <w:noProof/>
                <w:webHidden/>
              </w:rPr>
              <w:instrText xml:space="preserve"> PAGEREF _Toc514173936 \h </w:instrText>
            </w:r>
            <w:r w:rsidR="00031D3A">
              <w:rPr>
                <w:noProof/>
                <w:webHidden/>
              </w:rPr>
            </w:r>
            <w:r w:rsidR="00031D3A">
              <w:rPr>
                <w:noProof/>
                <w:webHidden/>
              </w:rPr>
              <w:fldChar w:fldCharType="separate"/>
            </w:r>
            <w:r w:rsidR="00031D3A">
              <w:rPr>
                <w:noProof/>
                <w:webHidden/>
              </w:rPr>
              <w:t>13</w:t>
            </w:r>
            <w:r w:rsidR="00031D3A">
              <w:rPr>
                <w:noProof/>
                <w:webHidden/>
              </w:rPr>
              <w:fldChar w:fldCharType="end"/>
            </w:r>
          </w:hyperlink>
        </w:p>
        <w:p w14:paraId="630327E1" w14:textId="28410633" w:rsidR="00031D3A" w:rsidRDefault="0063454D">
          <w:pPr>
            <w:pStyle w:val="TDC2"/>
            <w:tabs>
              <w:tab w:val="right" w:leader="dot" w:pos="9060"/>
            </w:tabs>
            <w:rPr>
              <w:rFonts w:eastAsiaTheme="minorEastAsia"/>
              <w:smallCaps w:val="0"/>
              <w:noProof/>
              <w:sz w:val="22"/>
              <w:szCs w:val="22"/>
              <w:lang w:eastAsia="es-ES"/>
            </w:rPr>
          </w:pPr>
          <w:hyperlink w:anchor="_Toc514173937" w:history="1">
            <w:r w:rsidR="00031D3A" w:rsidRPr="00C54A82">
              <w:rPr>
                <w:rStyle w:val="Hipervnculo"/>
                <w:noProof/>
              </w:rPr>
              <w:t>4. Navegación autónoma</w:t>
            </w:r>
            <w:r w:rsidR="00031D3A">
              <w:rPr>
                <w:noProof/>
                <w:webHidden/>
              </w:rPr>
              <w:tab/>
            </w:r>
            <w:r w:rsidR="00031D3A">
              <w:rPr>
                <w:noProof/>
                <w:webHidden/>
              </w:rPr>
              <w:fldChar w:fldCharType="begin"/>
            </w:r>
            <w:r w:rsidR="00031D3A">
              <w:rPr>
                <w:noProof/>
                <w:webHidden/>
              </w:rPr>
              <w:instrText xml:space="preserve"> PAGEREF _Toc514173937 \h </w:instrText>
            </w:r>
            <w:r w:rsidR="00031D3A">
              <w:rPr>
                <w:noProof/>
                <w:webHidden/>
              </w:rPr>
            </w:r>
            <w:r w:rsidR="00031D3A">
              <w:rPr>
                <w:noProof/>
                <w:webHidden/>
              </w:rPr>
              <w:fldChar w:fldCharType="separate"/>
            </w:r>
            <w:r w:rsidR="00031D3A">
              <w:rPr>
                <w:noProof/>
                <w:webHidden/>
              </w:rPr>
              <w:t>17</w:t>
            </w:r>
            <w:r w:rsidR="00031D3A">
              <w:rPr>
                <w:noProof/>
                <w:webHidden/>
              </w:rPr>
              <w:fldChar w:fldCharType="end"/>
            </w:r>
          </w:hyperlink>
        </w:p>
        <w:p w14:paraId="0B1DD84E" w14:textId="5FE11207" w:rsidR="00031D3A" w:rsidRDefault="0063454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8" w:history="1">
            <w:r w:rsidR="00031D3A" w:rsidRPr="00C54A82">
              <w:rPr>
                <w:rStyle w:val="Hipervnculo"/>
                <w:noProof/>
              </w:rPr>
              <w:t>Capítulo 3 Entorno tecnológico</w:t>
            </w:r>
            <w:r w:rsidR="00031D3A">
              <w:rPr>
                <w:noProof/>
                <w:webHidden/>
              </w:rPr>
              <w:tab/>
            </w:r>
            <w:r w:rsidR="00031D3A">
              <w:rPr>
                <w:noProof/>
                <w:webHidden/>
              </w:rPr>
              <w:fldChar w:fldCharType="begin"/>
            </w:r>
            <w:r w:rsidR="00031D3A">
              <w:rPr>
                <w:noProof/>
                <w:webHidden/>
              </w:rPr>
              <w:instrText xml:space="preserve"> PAGEREF _Toc514173938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12FFDB97" w14:textId="36F2CDF8" w:rsidR="00031D3A" w:rsidRDefault="0063454D">
          <w:pPr>
            <w:pStyle w:val="TDC2"/>
            <w:tabs>
              <w:tab w:val="right" w:leader="dot" w:pos="9060"/>
            </w:tabs>
            <w:rPr>
              <w:rFonts w:eastAsiaTheme="minorEastAsia"/>
              <w:smallCaps w:val="0"/>
              <w:noProof/>
              <w:sz w:val="22"/>
              <w:szCs w:val="22"/>
              <w:lang w:eastAsia="es-ES"/>
            </w:rPr>
          </w:pPr>
          <w:hyperlink w:anchor="_Toc514173939" w:history="1">
            <w:r w:rsidR="00031D3A" w:rsidRPr="00C54A82">
              <w:rPr>
                <w:rStyle w:val="Hipervnculo"/>
                <w:noProof/>
              </w:rPr>
              <w:t>1. OpenGL</w:t>
            </w:r>
            <w:r w:rsidR="00031D3A">
              <w:rPr>
                <w:noProof/>
                <w:webHidden/>
              </w:rPr>
              <w:tab/>
            </w:r>
            <w:r w:rsidR="00031D3A">
              <w:rPr>
                <w:noProof/>
                <w:webHidden/>
              </w:rPr>
              <w:fldChar w:fldCharType="begin"/>
            </w:r>
            <w:r w:rsidR="00031D3A">
              <w:rPr>
                <w:noProof/>
                <w:webHidden/>
              </w:rPr>
              <w:instrText xml:space="preserve"> PAGEREF _Toc514173939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7C97EC9E" w14:textId="0616CB95" w:rsidR="00031D3A" w:rsidRDefault="0063454D">
          <w:pPr>
            <w:pStyle w:val="TDC2"/>
            <w:tabs>
              <w:tab w:val="right" w:leader="dot" w:pos="9060"/>
            </w:tabs>
            <w:rPr>
              <w:rFonts w:eastAsiaTheme="minorEastAsia"/>
              <w:smallCaps w:val="0"/>
              <w:noProof/>
              <w:sz w:val="22"/>
              <w:szCs w:val="22"/>
              <w:lang w:eastAsia="es-ES"/>
            </w:rPr>
          </w:pPr>
          <w:hyperlink w:anchor="_Toc514173940" w:history="1">
            <w:r w:rsidR="00031D3A" w:rsidRPr="00C54A82">
              <w:rPr>
                <w:rStyle w:val="Hipervnculo"/>
                <w:noProof/>
              </w:rPr>
              <w:t>2. Etapa Geométrica</w:t>
            </w:r>
            <w:r w:rsidR="00031D3A">
              <w:rPr>
                <w:noProof/>
                <w:webHidden/>
              </w:rPr>
              <w:tab/>
            </w:r>
            <w:r w:rsidR="00031D3A">
              <w:rPr>
                <w:noProof/>
                <w:webHidden/>
              </w:rPr>
              <w:fldChar w:fldCharType="begin"/>
            </w:r>
            <w:r w:rsidR="00031D3A">
              <w:rPr>
                <w:noProof/>
                <w:webHidden/>
              </w:rPr>
              <w:instrText xml:space="preserve"> PAGEREF _Toc514173940 \h </w:instrText>
            </w:r>
            <w:r w:rsidR="00031D3A">
              <w:rPr>
                <w:noProof/>
                <w:webHidden/>
              </w:rPr>
            </w:r>
            <w:r w:rsidR="00031D3A">
              <w:rPr>
                <w:noProof/>
                <w:webHidden/>
              </w:rPr>
              <w:fldChar w:fldCharType="separate"/>
            </w:r>
            <w:r w:rsidR="00031D3A">
              <w:rPr>
                <w:noProof/>
                <w:webHidden/>
              </w:rPr>
              <w:t>21</w:t>
            </w:r>
            <w:r w:rsidR="00031D3A">
              <w:rPr>
                <w:noProof/>
                <w:webHidden/>
              </w:rPr>
              <w:fldChar w:fldCharType="end"/>
            </w:r>
          </w:hyperlink>
        </w:p>
        <w:p w14:paraId="6B5D7583" w14:textId="205BD37E" w:rsidR="00031D3A" w:rsidRDefault="0063454D">
          <w:pPr>
            <w:pStyle w:val="TDC2"/>
            <w:tabs>
              <w:tab w:val="right" w:leader="dot" w:pos="9060"/>
            </w:tabs>
            <w:rPr>
              <w:rFonts w:eastAsiaTheme="minorEastAsia"/>
              <w:smallCaps w:val="0"/>
              <w:noProof/>
              <w:sz w:val="22"/>
              <w:szCs w:val="22"/>
              <w:lang w:eastAsia="es-ES"/>
            </w:rPr>
          </w:pPr>
          <w:hyperlink w:anchor="_Toc514173941" w:history="1">
            <w:r w:rsidR="00031D3A" w:rsidRPr="00C54A82">
              <w:rPr>
                <w:rStyle w:val="Hipervnculo"/>
                <w:noProof/>
              </w:rPr>
              <w:t>3. Qt</w:t>
            </w:r>
            <w:r w:rsidR="00031D3A">
              <w:rPr>
                <w:noProof/>
                <w:webHidden/>
              </w:rPr>
              <w:tab/>
            </w:r>
            <w:r w:rsidR="00031D3A">
              <w:rPr>
                <w:noProof/>
                <w:webHidden/>
              </w:rPr>
              <w:fldChar w:fldCharType="begin"/>
            </w:r>
            <w:r w:rsidR="00031D3A">
              <w:rPr>
                <w:noProof/>
                <w:webHidden/>
              </w:rPr>
              <w:instrText xml:space="preserve"> PAGEREF _Toc514173941 \h </w:instrText>
            </w:r>
            <w:r w:rsidR="00031D3A">
              <w:rPr>
                <w:noProof/>
                <w:webHidden/>
              </w:rPr>
            </w:r>
            <w:r w:rsidR="00031D3A">
              <w:rPr>
                <w:noProof/>
                <w:webHidden/>
              </w:rPr>
              <w:fldChar w:fldCharType="separate"/>
            </w:r>
            <w:r w:rsidR="00031D3A">
              <w:rPr>
                <w:noProof/>
                <w:webHidden/>
              </w:rPr>
              <w:t>27</w:t>
            </w:r>
            <w:r w:rsidR="00031D3A">
              <w:rPr>
                <w:noProof/>
                <w:webHidden/>
              </w:rPr>
              <w:fldChar w:fldCharType="end"/>
            </w:r>
          </w:hyperlink>
        </w:p>
        <w:p w14:paraId="7B721633" w14:textId="3B609D5E" w:rsidR="00031D3A" w:rsidRDefault="0063454D">
          <w:pPr>
            <w:pStyle w:val="TDC2"/>
            <w:tabs>
              <w:tab w:val="right" w:leader="dot" w:pos="9060"/>
            </w:tabs>
            <w:rPr>
              <w:rFonts w:eastAsiaTheme="minorEastAsia"/>
              <w:smallCaps w:val="0"/>
              <w:noProof/>
              <w:sz w:val="22"/>
              <w:szCs w:val="22"/>
              <w:lang w:eastAsia="es-ES"/>
            </w:rPr>
          </w:pPr>
          <w:hyperlink w:anchor="_Toc514173942" w:history="1">
            <w:r w:rsidR="00031D3A" w:rsidRPr="00C54A82">
              <w:rPr>
                <w:rStyle w:val="Hipervnculo"/>
                <w:noProof/>
              </w:rPr>
              <w:t>4. Metodología ágil</w:t>
            </w:r>
            <w:r w:rsidR="00031D3A">
              <w:rPr>
                <w:noProof/>
                <w:webHidden/>
              </w:rPr>
              <w:tab/>
            </w:r>
            <w:r w:rsidR="00031D3A">
              <w:rPr>
                <w:noProof/>
                <w:webHidden/>
              </w:rPr>
              <w:fldChar w:fldCharType="begin"/>
            </w:r>
            <w:r w:rsidR="00031D3A">
              <w:rPr>
                <w:noProof/>
                <w:webHidden/>
              </w:rPr>
              <w:instrText xml:space="preserve"> PAGEREF _Toc514173942 \h </w:instrText>
            </w:r>
            <w:r w:rsidR="00031D3A">
              <w:rPr>
                <w:noProof/>
                <w:webHidden/>
              </w:rPr>
            </w:r>
            <w:r w:rsidR="00031D3A">
              <w:rPr>
                <w:noProof/>
                <w:webHidden/>
              </w:rPr>
              <w:fldChar w:fldCharType="separate"/>
            </w:r>
            <w:r w:rsidR="00031D3A">
              <w:rPr>
                <w:noProof/>
                <w:webHidden/>
              </w:rPr>
              <w:t>29</w:t>
            </w:r>
            <w:r w:rsidR="00031D3A">
              <w:rPr>
                <w:noProof/>
                <w:webHidden/>
              </w:rPr>
              <w:fldChar w:fldCharType="end"/>
            </w:r>
          </w:hyperlink>
        </w:p>
        <w:p w14:paraId="62CAAD38" w14:textId="6B0997D9" w:rsidR="00031D3A" w:rsidRDefault="0063454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3" w:history="1">
            <w:r w:rsidR="00031D3A" w:rsidRPr="00C54A82">
              <w:rPr>
                <w:rStyle w:val="Hipervnculo"/>
                <w:noProof/>
              </w:rPr>
              <w:t>Capítulo 4 Descripción de la aplicación</w:t>
            </w:r>
            <w:r w:rsidR="00031D3A">
              <w:rPr>
                <w:noProof/>
                <w:webHidden/>
              </w:rPr>
              <w:tab/>
            </w:r>
            <w:r w:rsidR="00031D3A">
              <w:rPr>
                <w:noProof/>
                <w:webHidden/>
              </w:rPr>
              <w:fldChar w:fldCharType="begin"/>
            </w:r>
            <w:r w:rsidR="00031D3A">
              <w:rPr>
                <w:noProof/>
                <w:webHidden/>
              </w:rPr>
              <w:instrText xml:space="preserve"> PAGEREF _Toc514173943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14641F94" w14:textId="40DCB378" w:rsidR="00031D3A" w:rsidRDefault="0063454D">
          <w:pPr>
            <w:pStyle w:val="TDC2"/>
            <w:tabs>
              <w:tab w:val="right" w:leader="dot" w:pos="9060"/>
            </w:tabs>
            <w:rPr>
              <w:rFonts w:eastAsiaTheme="minorEastAsia"/>
              <w:smallCaps w:val="0"/>
              <w:noProof/>
              <w:sz w:val="22"/>
              <w:szCs w:val="22"/>
              <w:lang w:eastAsia="es-ES"/>
            </w:rPr>
          </w:pPr>
          <w:hyperlink w:anchor="_Toc514173944" w:history="1">
            <w:r w:rsidR="00031D3A" w:rsidRPr="00C54A82">
              <w:rPr>
                <w:rStyle w:val="Hipervnculo"/>
                <w:noProof/>
              </w:rPr>
              <w:t>1. Zona izquierda: Viewport</w:t>
            </w:r>
            <w:r w:rsidR="00031D3A">
              <w:rPr>
                <w:noProof/>
                <w:webHidden/>
              </w:rPr>
              <w:tab/>
            </w:r>
            <w:r w:rsidR="00031D3A">
              <w:rPr>
                <w:noProof/>
                <w:webHidden/>
              </w:rPr>
              <w:fldChar w:fldCharType="begin"/>
            </w:r>
            <w:r w:rsidR="00031D3A">
              <w:rPr>
                <w:noProof/>
                <w:webHidden/>
              </w:rPr>
              <w:instrText xml:space="preserve"> PAGEREF _Toc514173944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601C2943" w14:textId="25BBF688" w:rsidR="00031D3A" w:rsidRDefault="0063454D">
          <w:pPr>
            <w:pStyle w:val="TDC2"/>
            <w:tabs>
              <w:tab w:val="right" w:leader="dot" w:pos="9060"/>
            </w:tabs>
            <w:rPr>
              <w:rFonts w:eastAsiaTheme="minorEastAsia"/>
              <w:smallCaps w:val="0"/>
              <w:noProof/>
              <w:sz w:val="22"/>
              <w:szCs w:val="22"/>
              <w:lang w:eastAsia="es-ES"/>
            </w:rPr>
          </w:pPr>
          <w:hyperlink w:anchor="_Toc514173945" w:history="1">
            <w:r w:rsidR="00031D3A" w:rsidRPr="00C54A82">
              <w:rPr>
                <w:rStyle w:val="Hipervnculo"/>
                <w:noProof/>
              </w:rPr>
              <w:t>2. Zona derecha: Campos de entrada de datos</w:t>
            </w:r>
            <w:r w:rsidR="00031D3A">
              <w:rPr>
                <w:noProof/>
                <w:webHidden/>
              </w:rPr>
              <w:tab/>
            </w:r>
            <w:r w:rsidR="00031D3A">
              <w:rPr>
                <w:noProof/>
                <w:webHidden/>
              </w:rPr>
              <w:fldChar w:fldCharType="begin"/>
            </w:r>
            <w:r w:rsidR="00031D3A">
              <w:rPr>
                <w:noProof/>
                <w:webHidden/>
              </w:rPr>
              <w:instrText xml:space="preserve"> PAGEREF _Toc514173945 \h </w:instrText>
            </w:r>
            <w:r w:rsidR="00031D3A">
              <w:rPr>
                <w:noProof/>
                <w:webHidden/>
              </w:rPr>
            </w:r>
            <w:r w:rsidR="00031D3A">
              <w:rPr>
                <w:noProof/>
                <w:webHidden/>
              </w:rPr>
              <w:fldChar w:fldCharType="separate"/>
            </w:r>
            <w:r w:rsidR="00031D3A">
              <w:rPr>
                <w:noProof/>
                <w:webHidden/>
              </w:rPr>
              <w:t>33</w:t>
            </w:r>
            <w:r w:rsidR="00031D3A">
              <w:rPr>
                <w:noProof/>
                <w:webHidden/>
              </w:rPr>
              <w:fldChar w:fldCharType="end"/>
            </w:r>
          </w:hyperlink>
        </w:p>
        <w:p w14:paraId="3367C788" w14:textId="2060FC79" w:rsidR="00031D3A" w:rsidRDefault="0063454D">
          <w:pPr>
            <w:pStyle w:val="TDC2"/>
            <w:tabs>
              <w:tab w:val="right" w:leader="dot" w:pos="9060"/>
            </w:tabs>
            <w:rPr>
              <w:rFonts w:eastAsiaTheme="minorEastAsia"/>
              <w:smallCaps w:val="0"/>
              <w:noProof/>
              <w:sz w:val="22"/>
              <w:szCs w:val="22"/>
              <w:lang w:eastAsia="es-ES"/>
            </w:rPr>
          </w:pPr>
          <w:hyperlink w:anchor="_Toc514173946" w:history="1">
            <w:r w:rsidR="00031D3A" w:rsidRPr="00C54A82">
              <w:rPr>
                <w:rStyle w:val="Hipervnculo"/>
                <w:noProof/>
              </w:rPr>
              <w:t>3. Casos de uso</w:t>
            </w:r>
            <w:r w:rsidR="00031D3A">
              <w:rPr>
                <w:noProof/>
                <w:webHidden/>
              </w:rPr>
              <w:tab/>
            </w:r>
            <w:r w:rsidR="00031D3A">
              <w:rPr>
                <w:noProof/>
                <w:webHidden/>
              </w:rPr>
              <w:fldChar w:fldCharType="begin"/>
            </w:r>
            <w:r w:rsidR="00031D3A">
              <w:rPr>
                <w:noProof/>
                <w:webHidden/>
              </w:rPr>
              <w:instrText xml:space="preserve"> PAGEREF _Toc514173946 \h </w:instrText>
            </w:r>
            <w:r w:rsidR="00031D3A">
              <w:rPr>
                <w:noProof/>
                <w:webHidden/>
              </w:rPr>
            </w:r>
            <w:r w:rsidR="00031D3A">
              <w:rPr>
                <w:noProof/>
                <w:webHidden/>
              </w:rPr>
              <w:fldChar w:fldCharType="separate"/>
            </w:r>
            <w:r w:rsidR="00031D3A">
              <w:rPr>
                <w:noProof/>
                <w:webHidden/>
              </w:rPr>
              <w:t>37</w:t>
            </w:r>
            <w:r w:rsidR="00031D3A">
              <w:rPr>
                <w:noProof/>
                <w:webHidden/>
              </w:rPr>
              <w:fldChar w:fldCharType="end"/>
            </w:r>
          </w:hyperlink>
        </w:p>
        <w:p w14:paraId="2F5E7E3B" w14:textId="09819541" w:rsidR="00031D3A" w:rsidRDefault="0063454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7" w:history="1">
            <w:r w:rsidR="00031D3A" w:rsidRPr="00C54A82">
              <w:rPr>
                <w:rStyle w:val="Hipervnculo"/>
                <w:noProof/>
              </w:rPr>
              <w:t>Conclusiones</w:t>
            </w:r>
            <w:r w:rsidR="00031D3A">
              <w:rPr>
                <w:noProof/>
                <w:webHidden/>
              </w:rPr>
              <w:tab/>
            </w:r>
            <w:r w:rsidR="00031D3A">
              <w:rPr>
                <w:noProof/>
                <w:webHidden/>
              </w:rPr>
              <w:fldChar w:fldCharType="begin"/>
            </w:r>
            <w:r w:rsidR="00031D3A">
              <w:rPr>
                <w:noProof/>
                <w:webHidden/>
              </w:rPr>
              <w:instrText xml:space="preserve"> PAGEREF _Toc514173947 \h </w:instrText>
            </w:r>
            <w:r w:rsidR="00031D3A">
              <w:rPr>
                <w:noProof/>
                <w:webHidden/>
              </w:rPr>
            </w:r>
            <w:r w:rsidR="00031D3A">
              <w:rPr>
                <w:noProof/>
                <w:webHidden/>
              </w:rPr>
              <w:fldChar w:fldCharType="separate"/>
            </w:r>
            <w:r w:rsidR="00031D3A">
              <w:rPr>
                <w:noProof/>
                <w:webHidden/>
              </w:rPr>
              <w:t>40</w:t>
            </w:r>
            <w:r w:rsidR="00031D3A">
              <w:rPr>
                <w:noProof/>
                <w:webHidden/>
              </w:rPr>
              <w:fldChar w:fldCharType="end"/>
            </w:r>
          </w:hyperlink>
        </w:p>
        <w:p w14:paraId="571D5E65" w14:textId="1B60AB5A" w:rsidR="00031D3A" w:rsidRDefault="0063454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8" w:history="1">
            <w:r w:rsidR="00031D3A" w:rsidRPr="00C54A82">
              <w:rPr>
                <w:rStyle w:val="Hipervnculo"/>
                <w:noProof/>
              </w:rPr>
              <w:t>Bibliografía</w:t>
            </w:r>
            <w:r w:rsidR="00031D3A">
              <w:rPr>
                <w:noProof/>
                <w:webHidden/>
              </w:rPr>
              <w:tab/>
            </w:r>
            <w:r w:rsidR="00031D3A">
              <w:rPr>
                <w:noProof/>
                <w:webHidden/>
              </w:rPr>
              <w:fldChar w:fldCharType="begin"/>
            </w:r>
            <w:r w:rsidR="00031D3A">
              <w:rPr>
                <w:noProof/>
                <w:webHidden/>
              </w:rPr>
              <w:instrText xml:space="preserve"> PAGEREF _Toc514173948 \h </w:instrText>
            </w:r>
            <w:r w:rsidR="00031D3A">
              <w:rPr>
                <w:noProof/>
                <w:webHidden/>
              </w:rPr>
            </w:r>
            <w:r w:rsidR="00031D3A">
              <w:rPr>
                <w:noProof/>
                <w:webHidden/>
              </w:rPr>
              <w:fldChar w:fldCharType="separate"/>
            </w:r>
            <w:r w:rsidR="00031D3A">
              <w:rPr>
                <w:noProof/>
                <w:webHidden/>
              </w:rPr>
              <w:t>41</w:t>
            </w:r>
            <w:r w:rsidR="00031D3A">
              <w:rPr>
                <w:noProof/>
                <w:webHidden/>
              </w:rPr>
              <w:fldChar w:fldCharType="end"/>
            </w:r>
          </w:hyperlink>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3" w:name="_Toc514173925"/>
      <w:r>
        <w:lastRenderedPageBreak/>
        <w:t>Agradecimientos</w:t>
      </w:r>
      <w:bookmarkEnd w:id="3"/>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4" w:name="_Toc514173926"/>
      <w:r>
        <w:lastRenderedPageBreak/>
        <w:t>Resumen</w:t>
      </w:r>
      <w:bookmarkEnd w:id="4"/>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7A5A806E"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5" w:author="David Vacas Miguel" w:date="2018-05-30T11:22:00Z">
        <w:r w:rsidR="007600E2">
          <w:t>,</w:t>
        </w:r>
      </w:ins>
      <w:del w:id="6" w:author="David Vacas Miguel" w:date="2018-05-30T11:22:00Z">
        <w:r w:rsidR="00C500F8" w:rsidDel="007600E2">
          <w:delText>.</w:delText>
        </w:r>
      </w:del>
      <w:r w:rsidR="00C500F8">
        <w:t xml:space="preserve"> </w:t>
      </w:r>
      <w:del w:id="7" w:author="David Vacas Miguel" w:date="2018-05-30T11:22:00Z">
        <w:r w:rsidR="00C500F8" w:rsidDel="007600E2">
          <w:delText>A</w:delText>
        </w:r>
      </w:del>
      <w:ins w:id="8" w:author="David Vacas Miguel" w:date="2018-05-30T11:22:00Z">
        <w:r w:rsidR="007600E2">
          <w:t>a</w:t>
        </w:r>
      </w:ins>
      <w:r w:rsidR="00781F2D">
        <w:t>demás de</w:t>
      </w:r>
      <w:r>
        <w:t xml:space="preserve"> la interacción con el usuario final</w:t>
      </w:r>
      <w:r w:rsidR="00781F2D">
        <w:t xml:space="preserve"> mediante inputs en la aplicación</w:t>
      </w:r>
      <w:r>
        <w:t xml:space="preserve">. Finalmente, se han </w:t>
      </w:r>
      <w:r w:rsidR="00C500F8">
        <w:t>impl</w:t>
      </w:r>
      <w:ins w:id="9" w:author="David Vacas Miguel" w:date="2018-05-30T11:23:00Z">
        <w:r w:rsidR="007600E2">
          <w:t>ementado</w:t>
        </w:r>
      </w:ins>
      <w:del w:id="10" w:author="David Vacas Miguel" w:date="2018-05-30T11:23:00Z">
        <w:r w:rsidR="00C500F8" w:rsidDel="007600E2">
          <w:delText>antado</w:delText>
        </w:r>
      </w:del>
      <w:r w:rsidR="00C500F8">
        <w:t xml:space="preserve"> </w:t>
      </w:r>
      <w:r>
        <w:t>opciones</w:t>
      </w:r>
      <w:r w:rsidR="00781F2D">
        <w:t xml:space="preserve"> adicionales</w:t>
      </w:r>
      <w:r>
        <w:t xml:space="preserve"> para la mejora </w:t>
      </w:r>
      <w:r w:rsidR="00781F2D">
        <w:t>de la experiencia del usuario</w:t>
      </w:r>
      <w:r w:rsidR="00BF10EA">
        <w:t xml:space="preserve"> y de la aplicación</w:t>
      </w:r>
      <w:ins w:id="11" w:author="David Vacas Miguel" w:date="2018-05-31T12:04:00Z">
        <w:r w:rsidR="00A641E3">
          <w:t xml:space="preserve">, como son los distintos tipos de </w:t>
        </w:r>
      </w:ins>
      <w:ins w:id="12" w:author="David Vacas Miguel" w:date="2018-05-31T12:05:00Z">
        <w:r w:rsidR="00242039">
          <w:t>visualización,</w:t>
        </w:r>
      </w:ins>
      <w:ins w:id="13" w:author="David Vacas Miguel" w:date="2018-05-31T12:04:00Z">
        <w:r w:rsidR="00A641E3">
          <w:t xml:space="preserve"> la posibilidad de realizar </w:t>
        </w:r>
      </w:ins>
      <w:del w:id="14" w:author="David Vacas Miguel" w:date="2018-06-01T02:56:00Z">
        <w:r w:rsidDel="006D25AA">
          <w:delText>.</w:delText>
        </w:r>
      </w:del>
      <w:proofErr w:type="gramStart"/>
      <w:ins w:id="15" w:author="David Vacas Miguel" w:date="2018-06-01T02:56:00Z">
        <w:r w:rsidR="006D25AA">
          <w:t>zoom</w:t>
        </w:r>
        <w:proofErr w:type="gramEnd"/>
        <w:r w:rsidR="006D25AA">
          <w:t>, ...</w:t>
        </w:r>
      </w:ins>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16" w:name="_Toc514173927"/>
      <w:r>
        <w:lastRenderedPageBreak/>
        <w:t>Capítulo 1 Introducción</w:t>
      </w:r>
      <w:bookmarkEnd w:id="16"/>
    </w:p>
    <w:p w14:paraId="35C199ED" w14:textId="77777777" w:rsidR="00BC3217" w:rsidRDefault="00BC3217" w:rsidP="006425E3">
      <w:pPr>
        <w:pStyle w:val="TFGtitulo2"/>
        <w:numPr>
          <w:ilvl w:val="0"/>
          <w:numId w:val="12"/>
        </w:numPr>
        <w:ind w:left="426" w:hanging="426"/>
      </w:pPr>
      <w:bookmarkStart w:id="17" w:name="_Toc514173928"/>
      <w:r>
        <w:t>Motivación</w:t>
      </w:r>
      <w:bookmarkEnd w:id="17"/>
    </w:p>
    <w:p w14:paraId="73C5F003" w14:textId="450B569C" w:rsidR="00932531" w:rsidRDefault="00932531" w:rsidP="00932531">
      <w:pPr>
        <w:pStyle w:val="LetranormalTFG"/>
      </w:pPr>
      <w:r>
        <w:t xml:space="preserve">Este trabajo nace motivado por un intento de mejorar una de las herramientas </w:t>
      </w:r>
      <w:r w:rsidR="006425E3">
        <w:t xml:space="preserve">que se utilizaban </w:t>
      </w:r>
      <w:r>
        <w:t xml:space="preserve">en la </w:t>
      </w:r>
      <w:r w:rsidR="006425E3">
        <w:t xml:space="preserve">antigua </w:t>
      </w:r>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275EBEA1" w:rsidR="00932531" w:rsidRDefault="00932531" w:rsidP="00932531">
      <w:pPr>
        <w:pStyle w:val="LetranormalTFG"/>
      </w:pPr>
      <w:r>
        <w:t xml:space="preserve">En esta asignatura los alumnos, en grupos, </w:t>
      </w:r>
      <w:r w:rsidR="00C500F8">
        <w:t>construyen</w:t>
      </w:r>
      <w:r w:rsidR="002C4E52">
        <w:t xml:space="preserve"> </w:t>
      </w:r>
      <w:r>
        <w:t xml:space="preserve">robots de distintos tipos: sigue 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w:t>
      </w:r>
      <w:proofErr w:type="spellStart"/>
      <w:r w:rsidR="00501D56">
        <w:t>lineas</w:t>
      </w:r>
      <w:proofErr w:type="spellEnd"/>
      <w:r w:rsidR="00501D56">
        <w:t>,</w:t>
      </w:r>
      <w:r>
        <w:t xml:space="preserve"> </w:t>
      </w:r>
      <w:r w:rsidR="00501D56">
        <w:t>s</w:t>
      </w:r>
      <w:r w:rsidR="002C4E52">
        <w:t>e cronometra el tiempo que tarda cada robot en r</w:t>
      </w:r>
      <w:r w:rsidR="00501D56">
        <w:t xml:space="preserve">ecorrer </w:t>
      </w:r>
      <w:r w:rsidR="002C4E52">
        <w:t>el circuito</w:t>
      </w:r>
      <w:r w:rsidR="00501D56">
        <w:t>.</w:t>
      </w:r>
      <w:r w:rsidR="002C4E52">
        <w:t xml:space="preserve"> </w:t>
      </w:r>
      <w:r w:rsidR="00501D56">
        <w:t>E</w:t>
      </w:r>
      <w:r w:rsidR="002C4E52">
        <w:t>ste tiempo depend</w:t>
      </w:r>
      <w:r w:rsidR="00501D56">
        <w:t>e</w:t>
      </w:r>
      <w:r w:rsidR="002C4E52">
        <w:t xml:space="preserve"> de ciertos parámetros que los alumnos el</w:t>
      </w:r>
      <w:r w:rsidR="00501D56">
        <w:t>i</w:t>
      </w:r>
      <w:r w:rsidR="002C4E52">
        <w:t>g</w:t>
      </w:r>
      <w:r w:rsidR="00501D56">
        <w:t>e</w:t>
      </w:r>
      <w:r w:rsidR="002C4E52">
        <w:t>n a la hora de crear el robot.</w:t>
      </w: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18" w:author="David Vacas Miguel" w:date="2018-05-27T13:29:00Z">
        <w:r w:rsidR="00501D56" w:rsidDel="00447A67">
          <w:delText>configuraciones(</w:delText>
        </w:r>
      </w:del>
      <w:ins w:id="19" w:author="David Vacas Miguel" w:date="2018-05-27T13:29:00Z">
        <w:r w:rsidR="00447A67">
          <w:t>configuraciones (</w:t>
        </w:r>
      </w:ins>
      <w:r w:rsidR="00501D56">
        <w:t xml:space="preserve">parámetros, circuitos, </w:t>
      </w:r>
      <w:proofErr w:type="spellStart"/>
      <w:r w:rsidR="007824D8">
        <w:t>etc</w:t>
      </w:r>
      <w:proofErr w:type="spellEnd"/>
      <w:r w:rsidR="00501D56">
        <w:t>)</w:t>
      </w:r>
      <w:r>
        <w:t xml:space="preserve"> </w:t>
      </w:r>
      <w:r w:rsidR="007824D8">
        <w:t xml:space="preserve">sirviendo </w:t>
      </w:r>
      <w:r w:rsidRPr="008867AE">
        <w:t xml:space="preserve">de banco de pruebas con el </w:t>
      </w:r>
      <w:r>
        <w:t xml:space="preserve">que analizar el comportamiento </w:t>
      </w:r>
      <w:proofErr w:type="gramStart"/>
      <w:r w:rsidRPr="008867AE">
        <w:t xml:space="preserve">del </w:t>
      </w:r>
      <w:r w:rsidR="007824D8">
        <w:t>mismo</w:t>
      </w:r>
      <w:proofErr w:type="gramEnd"/>
      <w:r>
        <w:t xml:space="preserve"> antes de su construcción real.</w:t>
      </w:r>
    </w:p>
    <w:p w14:paraId="7F08969F" w14:textId="45287459" w:rsidR="00932531" w:rsidRDefault="007824D8" w:rsidP="00932531">
      <w:pPr>
        <w:pStyle w:val="LetranormalTFG"/>
        <w:rPr>
          <w:ins w:id="20" w:author="David Vacas Miguel" w:date="2018-05-27T13:29:00Z"/>
        </w:rPr>
      </w:pPr>
      <w:r>
        <w:t>Actualmente</w:t>
      </w:r>
      <w:r w:rsidR="00932531" w:rsidRPr="008867AE">
        <w:t xml:space="preserve"> se dispone de un desarrollo previo </w:t>
      </w:r>
      <w:r w:rsidR="00932531">
        <w:t>en MATLAB-</w:t>
      </w:r>
      <w:proofErr w:type="spellStart"/>
      <w:r w:rsidR="00932531">
        <w:t>Simulink</w:t>
      </w:r>
      <w:proofErr w:type="spellEnd"/>
      <w:r>
        <w:t>. E</w:t>
      </w:r>
      <w:r w:rsidR="005513D3">
        <w:t>n la figura 1 se puede observar el esquema de dicho desarrollo,</w:t>
      </w:r>
      <w:r w:rsidR="00BF10EA">
        <w:t xml:space="preserve"> en</w:t>
      </w:r>
      <w:r w:rsidR="005513D3">
        <w:t xml:space="preserve"> el que se puede ver los diferentes </w:t>
      </w:r>
      <w:r w:rsidR="004C0A22">
        <w:t>bloques</w:t>
      </w:r>
      <w:r w:rsidR="005513D3">
        <w:t xml:space="preserve"> que se utilizan en la</w:t>
      </w:r>
      <w:r w:rsidR="004C0A22">
        <w:t xml:space="preserve"> aplicación, estos bloques son: el responsable de controlar la velocidad de las ruedas que decide si alguna de las ruedas debe pararse y el responsable de los cálculos de la posición, orientación y pintado del robot</w:t>
      </w:r>
      <w:r w:rsidR="00932531">
        <w:t>.</w:t>
      </w:r>
      <w:r w:rsidR="005513D3">
        <w:t xml:space="preserve"> La figura 2 muestra el programa en ejecución.</w:t>
      </w:r>
    </w:p>
    <w:p w14:paraId="3C0450A6" w14:textId="77777777" w:rsidR="00447A67" w:rsidRDefault="00447A67" w:rsidP="00932531">
      <w:pPr>
        <w:pStyle w:val="LetranormalTFG"/>
      </w:pPr>
    </w:p>
    <w:p w14:paraId="07874707" w14:textId="77777777" w:rsidR="00932531" w:rsidRDefault="00932531" w:rsidP="00F21B89">
      <w:pPr>
        <w:pStyle w:val="LetranormalTFG"/>
        <w:spacing w:before="100" w:beforeAutospacing="1" w:after="120"/>
        <w:jc w:val="center"/>
      </w:pPr>
      <w:r>
        <w:rPr>
          <w:noProof/>
          <w:lang w:eastAsia="es-ES"/>
        </w:rPr>
        <w:lastRenderedPageBreak/>
        <w:drawing>
          <wp:inline distT="0" distB="0" distL="0" distR="0" wp14:anchorId="132E8A12" wp14:editId="7B73975F">
            <wp:extent cx="4305600" cy="19512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05600" cy="1951200"/>
                    </a:xfrm>
                    <a:prstGeom prst="rect">
                      <a:avLst/>
                    </a:prstGeom>
                  </pic:spPr>
                </pic:pic>
              </a:graphicData>
            </a:graphic>
          </wp:inline>
        </w:drawing>
      </w:r>
    </w:p>
    <w:p w14:paraId="6BBC955B" w14:textId="77777777" w:rsidR="00932531" w:rsidRPr="00095EB3" w:rsidRDefault="00932531" w:rsidP="00095EB3">
      <w:pPr>
        <w:pStyle w:val="LetranormalTFG"/>
        <w:jc w:val="center"/>
        <w:rPr>
          <w:rPrChange w:id="21" w:author="David Vacas Miguel" w:date="2018-06-01T03:14:00Z">
            <w:rPr>
              <w:sz w:val="20"/>
              <w:szCs w:val="20"/>
            </w:rPr>
          </w:rPrChange>
        </w:rPr>
        <w:pPrChange w:id="22" w:author="David Vacas Miguel" w:date="2018-06-01T03:14:00Z">
          <w:pPr>
            <w:pStyle w:val="LetranormalTFG"/>
            <w:spacing w:after="120"/>
            <w:ind w:left="709" w:hanging="709"/>
            <w:jc w:val="center"/>
          </w:pPr>
        </w:pPrChange>
      </w:pPr>
      <w:r w:rsidRPr="00095EB3">
        <w:rPr>
          <w:b/>
          <w:rPrChange w:id="23" w:author="David Vacas Miguel" w:date="2018-06-01T03:14:00Z">
            <w:rPr>
              <w:b/>
              <w:sz w:val="20"/>
              <w:szCs w:val="20"/>
            </w:rPr>
          </w:rPrChange>
        </w:rPr>
        <w:t>Figura 1.</w:t>
      </w:r>
      <w:r w:rsidRPr="00095EB3">
        <w:rPr>
          <w:rPrChange w:id="24" w:author="David Vacas Miguel" w:date="2018-06-01T03:14:00Z">
            <w:rPr>
              <w:sz w:val="20"/>
              <w:szCs w:val="20"/>
            </w:rPr>
          </w:rPrChange>
        </w:rPr>
        <w:t xml:space="preserve"> Modelo del desarrollo hecho en MATLAB-</w:t>
      </w:r>
      <w:proofErr w:type="spellStart"/>
      <w:r w:rsidRPr="00095EB3">
        <w:rPr>
          <w:rPrChange w:id="25" w:author="David Vacas Miguel" w:date="2018-06-01T03:14:00Z">
            <w:rPr>
              <w:sz w:val="20"/>
              <w:szCs w:val="20"/>
            </w:rPr>
          </w:rPrChange>
        </w:rPr>
        <w:t>Simulink</w:t>
      </w:r>
      <w:proofErr w:type="spellEnd"/>
      <w:r w:rsidRPr="00095EB3">
        <w:rPr>
          <w:rPrChange w:id="26" w:author="David Vacas Miguel" w:date="2018-06-01T03:14:00Z">
            <w:rPr>
              <w:sz w:val="20"/>
              <w:szCs w:val="20"/>
            </w:rPr>
          </w:rPrChange>
        </w:rPr>
        <w:t>.</w:t>
      </w:r>
    </w:p>
    <w:p w14:paraId="3CBABEA4" w14:textId="77777777" w:rsidR="00932531" w:rsidRDefault="00932531" w:rsidP="00F21B89">
      <w:pPr>
        <w:pStyle w:val="LetranormalTFG"/>
        <w:spacing w:before="100" w:beforeAutospacing="1" w:after="120"/>
        <w:ind w:left="709" w:hanging="709"/>
        <w:jc w:val="center"/>
      </w:pPr>
      <w:r>
        <w:rPr>
          <w:noProof/>
          <w:lang w:eastAsia="es-ES"/>
        </w:rPr>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000" cy="4575600"/>
                    </a:xfrm>
                    <a:prstGeom prst="rect">
                      <a:avLst/>
                    </a:prstGeom>
                  </pic:spPr>
                </pic:pic>
              </a:graphicData>
            </a:graphic>
          </wp:inline>
        </w:drawing>
      </w:r>
    </w:p>
    <w:p w14:paraId="633079B6" w14:textId="77777777" w:rsidR="00932531" w:rsidRPr="00095EB3" w:rsidRDefault="00932531" w:rsidP="00095EB3">
      <w:pPr>
        <w:pStyle w:val="LetranormalTFG"/>
        <w:jc w:val="center"/>
        <w:rPr>
          <w:rPrChange w:id="27" w:author="David Vacas Miguel" w:date="2018-06-01T03:14:00Z">
            <w:rPr>
              <w:sz w:val="20"/>
              <w:szCs w:val="20"/>
            </w:rPr>
          </w:rPrChange>
        </w:rPr>
        <w:pPrChange w:id="28" w:author="David Vacas Miguel" w:date="2018-06-01T03:14:00Z">
          <w:pPr>
            <w:pStyle w:val="LetranormalTFG"/>
            <w:spacing w:after="100" w:afterAutospacing="1"/>
            <w:ind w:left="1418" w:hanging="1418"/>
            <w:jc w:val="center"/>
          </w:pPr>
        </w:pPrChange>
      </w:pPr>
      <w:r w:rsidRPr="00095EB3">
        <w:rPr>
          <w:b/>
          <w:rPrChange w:id="29" w:author="David Vacas Miguel" w:date="2018-06-01T03:14:00Z">
            <w:rPr>
              <w:b/>
              <w:sz w:val="20"/>
              <w:szCs w:val="20"/>
            </w:rPr>
          </w:rPrChange>
        </w:rPr>
        <w:t>Figura 2.</w:t>
      </w:r>
      <w:r w:rsidRPr="00095EB3">
        <w:rPr>
          <w:rPrChange w:id="30" w:author="David Vacas Miguel" w:date="2018-06-01T03:14:00Z">
            <w:rPr>
              <w:sz w:val="20"/>
              <w:szCs w:val="20"/>
            </w:rPr>
          </w:rPrChange>
        </w:rPr>
        <w:t xml:space="preserve"> Vista de la simulación desarrollada en MATLAB-</w:t>
      </w:r>
      <w:proofErr w:type="spellStart"/>
      <w:r w:rsidRPr="00095EB3">
        <w:rPr>
          <w:rPrChange w:id="31" w:author="David Vacas Miguel" w:date="2018-06-01T03:14:00Z">
            <w:rPr>
              <w:sz w:val="20"/>
              <w:szCs w:val="20"/>
            </w:rPr>
          </w:rPrChange>
        </w:rPr>
        <w:t>Simulink</w:t>
      </w:r>
      <w:proofErr w:type="spellEnd"/>
      <w:r w:rsidRPr="00095EB3">
        <w:rPr>
          <w:rPrChange w:id="32" w:author="David Vacas Miguel" w:date="2018-06-01T03:14:00Z">
            <w:rPr>
              <w:sz w:val="20"/>
              <w:szCs w:val="20"/>
            </w:rPr>
          </w:rPrChange>
        </w:rPr>
        <w:t>.</w:t>
      </w:r>
    </w:p>
    <w:p w14:paraId="5A8665B9" w14:textId="2B8621D5" w:rsidR="00734822" w:rsidRDefault="00932531" w:rsidP="00932531">
      <w:pPr>
        <w:pStyle w:val="LetranormalTFG"/>
      </w:pPr>
      <w:r>
        <w:t xml:space="preserve">Sin </w:t>
      </w:r>
      <w:r w:rsidR="002C4E52">
        <w:t>embargo,</w:t>
      </w:r>
      <w:r>
        <w:t xml:space="preserve"> </w:t>
      </w:r>
      <w:r w:rsidR="00734822">
        <w:t xml:space="preserve">este </w:t>
      </w:r>
      <w:r>
        <w:t xml:space="preserve">tiene </w:t>
      </w:r>
      <w:r w:rsidR="00734822">
        <w:t>varios inconvenientes:</w:t>
      </w:r>
    </w:p>
    <w:p w14:paraId="70F9410C" w14:textId="6DB19924" w:rsidR="00734822" w:rsidRDefault="00734822" w:rsidP="00F21B89">
      <w:pPr>
        <w:pStyle w:val="LetranormalTFG"/>
        <w:ind w:left="708"/>
      </w:pPr>
      <w:r>
        <w:t>a) Se debe</w:t>
      </w:r>
      <w:r w:rsidR="00932531" w:rsidRPr="008867AE">
        <w:t xml:space="preserve"> tener instalado </w:t>
      </w:r>
      <w:r w:rsidR="00AB06CB">
        <w:t>MATLAB-</w:t>
      </w:r>
      <w:proofErr w:type="spellStart"/>
      <w:r w:rsidR="00AB06CB">
        <w:t>Simulink</w:t>
      </w:r>
      <w:proofErr w:type="spellEnd"/>
      <w:r w:rsidRPr="00734822">
        <w:t xml:space="preserve"> </w:t>
      </w:r>
      <w:r>
        <w:t>para su uso</w:t>
      </w:r>
      <w:r w:rsidR="0083306C">
        <w:t>.</w:t>
      </w:r>
    </w:p>
    <w:p w14:paraId="25415735" w14:textId="394686EE" w:rsidR="00932531" w:rsidRDefault="00734822" w:rsidP="00F21B89">
      <w:pPr>
        <w:pStyle w:val="LetranormalTFG"/>
        <w:ind w:left="708"/>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 xml:space="preserve">debe </w:t>
      </w:r>
      <w:r w:rsidR="00932531">
        <w:lastRenderedPageBreak/>
        <w:t>conocer</w:t>
      </w:r>
      <w:r w:rsidR="00441B97">
        <w:t>.</w:t>
      </w:r>
      <w:r w:rsidR="00932531">
        <w:t xml:space="preserve"> </w:t>
      </w:r>
      <w:r w:rsidR="00441B97">
        <w:t xml:space="preserve">Esto se puede </w:t>
      </w:r>
      <w:r w:rsidR="00932531">
        <w:t>ver en la figura 3</w:t>
      </w:r>
      <w:r w:rsidR="00441B97">
        <w:t>, estos números indican el largo del robot, su ancho,</w:t>
      </w:r>
      <w:r w:rsidR="00692EBE">
        <w:t xml:space="preserve"> la separación entre </w:t>
      </w:r>
      <w:del w:id="33" w:author="David Vacas Miguel" w:date="2018-05-27T13:30:00Z">
        <w:r w:rsidR="00692EBE" w:rsidDel="00447A67">
          <w:delText>sensores,…</w:delText>
        </w:r>
      </w:del>
      <w:ins w:id="34" w:author="David Vacas Miguel" w:date="2018-05-27T13:30:00Z">
        <w:r w:rsidR="00447A67">
          <w:t>sensores, …</w:t>
        </w:r>
      </w:ins>
      <w:r w:rsidR="00692EBE">
        <w:t xml:space="preserve"> respectivamente</w:t>
      </w:r>
      <w:r w:rsidR="0083306C">
        <w:t>.</w:t>
      </w:r>
    </w:p>
    <w:p w14:paraId="77B415F9" w14:textId="157B3688" w:rsidR="00734822" w:rsidRDefault="00734822" w:rsidP="00F21B89">
      <w:pPr>
        <w:pStyle w:val="LetranormalTFG"/>
        <w:ind w:left="708"/>
      </w:pPr>
      <w:r>
        <w:t>c) N</w:t>
      </w:r>
      <w:r w:rsidRPr="008867AE">
        <w:t>o ofrece todas las funcionalidades requer</w:t>
      </w:r>
      <w:r>
        <w:t>idas</w:t>
      </w:r>
      <w:r w:rsidR="00692EBE">
        <w:t xml:space="preserve"> (</w:t>
      </w:r>
      <w:r w:rsidR="002C4E52">
        <w:t>estas se especifican más adelante en el punto 2 Objetivos</w:t>
      </w:r>
      <w:r w:rsidR="00692EBE">
        <w:t>)</w:t>
      </w:r>
      <w:r>
        <w:t>.</w:t>
      </w:r>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6580FB52">
            <wp:extent cx="4409642" cy="100012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095EB3" w:rsidRDefault="006425E3" w:rsidP="00095EB3">
      <w:pPr>
        <w:pStyle w:val="LetranormalTFG"/>
        <w:jc w:val="center"/>
        <w:rPr>
          <w:rPrChange w:id="35" w:author="David Vacas Miguel" w:date="2018-06-01T03:13:00Z">
            <w:rPr>
              <w:sz w:val="20"/>
              <w:szCs w:val="20"/>
            </w:rPr>
          </w:rPrChange>
        </w:rPr>
        <w:pPrChange w:id="36" w:author="David Vacas Miguel" w:date="2018-06-01T03:13:00Z">
          <w:pPr>
            <w:pStyle w:val="LetranormalTFG"/>
            <w:spacing w:after="100" w:afterAutospacing="1"/>
            <w:jc w:val="center"/>
          </w:pPr>
        </w:pPrChange>
      </w:pPr>
      <w:r w:rsidRPr="00095EB3">
        <w:rPr>
          <w:b/>
          <w:rPrChange w:id="37" w:author="David Vacas Miguel" w:date="2018-06-01T03:13:00Z">
            <w:rPr>
              <w:b/>
              <w:sz w:val="20"/>
              <w:szCs w:val="20"/>
            </w:rPr>
          </w:rPrChange>
        </w:rPr>
        <w:t>Figura 3.</w:t>
      </w:r>
      <w:r w:rsidRPr="00095EB3">
        <w:rPr>
          <w:rPrChange w:id="38" w:author="David Vacas Miguel" w:date="2018-06-01T03:13:00Z">
            <w:rPr>
              <w:sz w:val="20"/>
              <w:szCs w:val="20"/>
            </w:rPr>
          </w:rPrChange>
        </w:rPr>
        <w:t xml:space="preserve"> Vector </w:t>
      </w:r>
      <w:r w:rsidR="00E07D19" w:rsidRPr="00095EB3">
        <w:rPr>
          <w:rPrChange w:id="39" w:author="David Vacas Miguel" w:date="2018-06-01T03:13:00Z">
            <w:rPr>
              <w:sz w:val="20"/>
              <w:szCs w:val="20"/>
            </w:rPr>
          </w:rPrChange>
        </w:rPr>
        <w:t>con los</w:t>
      </w:r>
      <w:r w:rsidRPr="00095EB3">
        <w:rPr>
          <w:rPrChange w:id="40" w:author="David Vacas Miguel" w:date="2018-06-01T03:13:00Z">
            <w:rPr>
              <w:sz w:val="20"/>
              <w:szCs w:val="20"/>
            </w:rPr>
          </w:rPrChange>
        </w:rPr>
        <w:t xml:space="preserve"> parámetros del robot.</w:t>
      </w:r>
    </w:p>
    <w:p w14:paraId="3B7B2D0A" w14:textId="640F9CF1" w:rsidR="00BC3217" w:rsidRDefault="00932531" w:rsidP="00932531">
      <w:pPr>
        <w:pStyle w:val="LetranormalTFG"/>
        <w:rPr>
          <w:rFonts w:eastAsiaTheme="majorEastAsia" w:cstheme="majorBidi"/>
          <w:sz w:val="36"/>
          <w:szCs w:val="32"/>
        </w:rPr>
      </w:pPr>
      <w:r>
        <w:t xml:space="preserve">Por ello, se </w:t>
      </w:r>
      <w:r w:rsidR="00FD5234">
        <w:t>ha desarrollado</w:t>
      </w:r>
      <w:r w:rsidRPr="008867AE">
        <w:t xml:space="preserve"> </w:t>
      </w:r>
      <w:r>
        <w:t>una aplicación (integrando las tecnologías C++, Qt y OpenGL)</w:t>
      </w:r>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77777777" w:rsidR="00BC3217" w:rsidRDefault="00BC3217" w:rsidP="00F21B89">
      <w:pPr>
        <w:pStyle w:val="TFGtitulo2"/>
        <w:numPr>
          <w:ilvl w:val="0"/>
          <w:numId w:val="12"/>
        </w:numPr>
        <w:ind w:left="426" w:hanging="426"/>
      </w:pPr>
      <w:bookmarkStart w:id="41" w:name="_Toc514173929"/>
      <w:r>
        <w:t>Objetivos</w:t>
      </w:r>
      <w:bookmarkEnd w:id="41"/>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34D267FF"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necesarias para la aplicación, por lo que </w:t>
      </w:r>
      <w:r w:rsidR="0077172B">
        <w:t xml:space="preserve">es </w:t>
      </w:r>
      <w:r>
        <w:t>más fácil su descarga y utilización inicial.</w:t>
      </w:r>
    </w:p>
    <w:p w14:paraId="5F687606" w14:textId="0968C7AA"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w:t>
      </w:r>
      <w:proofErr w:type="spellStart"/>
      <w:r>
        <w:t>user-friendly</w:t>
      </w:r>
      <w:proofErr w:type="spellEnd"/>
      <w:r>
        <w:t xml:space="preserve"> en la que se p</w:t>
      </w:r>
      <w:r w:rsidR="008E20E1">
        <w:t>uedan</w:t>
      </w:r>
      <w:r>
        <w:t xml:space="preserve"> </w:t>
      </w:r>
      <w:r w:rsidR="008E20E1">
        <w:t xml:space="preserve">cambiar fácilmente los parámetros del </w:t>
      </w:r>
      <w:r>
        <w:t>robot, de forma sencilla y natural.</w:t>
      </w:r>
      <w:r w:rsidR="008E20E1">
        <w:t xml:space="preserve"> Así los alumnos podrán jugar con el simulador antes de la construcción real del robot</w:t>
      </w:r>
      <w:r w:rsidR="00B81C92">
        <w:t xml:space="preserve"> </w:t>
      </w:r>
      <w:r w:rsidR="00105CEC">
        <w:t>c</w:t>
      </w:r>
      <w:r w:rsidR="00B81C92">
        <w:t xml:space="preserve">on lo que </w:t>
      </w:r>
      <w:r w:rsidR="00105CEC">
        <w:t>pueden</w:t>
      </w:r>
      <w:r w:rsidR="00B81C92">
        <w:t xml:space="preserve"> experimentar haciendo cambios en las medidas para poder observar qué cambios se realizan en el movimiento del robot y por lo tanto ir aprendiendo con la visualización de este</w:t>
      </w:r>
    </w:p>
    <w:p w14:paraId="4584B971" w14:textId="13C08187" w:rsidR="006872E6" w:rsidRPr="00026EA0" w:rsidRDefault="006872E6" w:rsidP="006872E6">
      <w:pPr>
        <w:pStyle w:val="LetranormalTFG"/>
        <w:numPr>
          <w:ilvl w:val="0"/>
          <w:numId w:val="16"/>
        </w:numPr>
        <w:rPr>
          <w:u w:val="single"/>
        </w:rPr>
      </w:pPr>
      <w:r w:rsidRPr="00026EA0">
        <w:rPr>
          <w:b/>
        </w:rPr>
        <w:t xml:space="preserve">Realización de pruebas con facilidad: </w:t>
      </w:r>
      <w:r>
        <w:t>debido a lo costoso de realizar un robot y la necesidad de crear un circuito por el cual el robot tenga que correr se hac</w:t>
      </w:r>
      <w:r w:rsidR="003D2815">
        <w:t>e</w:t>
      </w:r>
      <w:r>
        <w:t xml:space="preserve"> complicado poder probar el robot creado, o diferentes opciones para el mismo.</w:t>
      </w:r>
    </w:p>
    <w:p w14:paraId="72413CFB" w14:textId="77585952" w:rsidR="006872E6" w:rsidRPr="00BC11EF" w:rsidRDefault="006872E6" w:rsidP="00F21B89">
      <w:pPr>
        <w:pStyle w:val="LetranormalTFG"/>
        <w:ind w:left="720"/>
        <w:rPr>
          <w:u w:val="single"/>
        </w:rPr>
      </w:pPr>
      <w:r>
        <w:lastRenderedPageBreak/>
        <w:t>C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77777777" w:rsidR="00D87A35" w:rsidRDefault="00D87A35" w:rsidP="00F21B89">
      <w:pPr>
        <w:pStyle w:val="LetranormalTFG"/>
        <w:numPr>
          <w:ilvl w:val="0"/>
          <w:numId w:val="18"/>
        </w:numPr>
      </w:pPr>
      <w:r>
        <w:t>Facilidad de 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3C117F51" w:rsidR="00CB0DFB" w:rsidRPr="00CB0DFB" w:rsidRDefault="00D87A35" w:rsidP="00F21B89">
      <w:pPr>
        <w:pStyle w:val="LetranormalTFG"/>
        <w:numPr>
          <w:ilvl w:val="0"/>
          <w:numId w:val="18"/>
        </w:numPr>
      </w:pPr>
      <w:r w:rsidRPr="00CB0DFB">
        <w:t xml:space="preserve">Interfaz </w:t>
      </w:r>
      <w:proofErr w:type="spellStart"/>
      <w:r w:rsidRPr="00CB0DFB">
        <w:t>user-friendly</w:t>
      </w:r>
      <w:proofErr w:type="spellEnd"/>
      <w:r w:rsidRPr="00CB0DFB">
        <w:t>, fácil de utilizar para todos.</w:t>
      </w:r>
    </w:p>
    <w:p w14:paraId="4D61A76E" w14:textId="064E225E" w:rsidR="00CB0DFB" w:rsidRPr="00CB0DFB" w:rsidRDefault="00D87A35" w:rsidP="00F21B89">
      <w:pPr>
        <w:pStyle w:val="LetranormalTFG"/>
        <w:numPr>
          <w:ilvl w:val="0"/>
          <w:numId w:val="18"/>
        </w:numPr>
      </w:pPr>
      <w:r w:rsidRPr="00CB0DFB">
        <w:t xml:space="preserve">Diseño simple de la simulación para </w:t>
      </w:r>
      <w:r w:rsidR="00EF2129" w:rsidRPr="00CB0DFB">
        <w:t>poder visualizar</w:t>
      </w:r>
      <w:r w:rsidRPr="00CB0DFB">
        <w:t xml:space="preserve"> mejor los movimientos de tu robot.</w:t>
      </w:r>
    </w:p>
    <w:p w14:paraId="490AFB26" w14:textId="77777777" w:rsidR="00BC3217" w:rsidRDefault="00BC3217" w:rsidP="00F21B89">
      <w:pPr>
        <w:pStyle w:val="TFGtitulo2"/>
        <w:numPr>
          <w:ilvl w:val="0"/>
          <w:numId w:val="12"/>
        </w:numPr>
        <w:ind w:left="426" w:hanging="426"/>
      </w:pPr>
      <w:bookmarkStart w:id="42" w:name="_Toc513719133"/>
      <w:bookmarkStart w:id="43" w:name="_Toc514081268"/>
      <w:bookmarkStart w:id="44" w:name="_Toc514092690"/>
      <w:bookmarkStart w:id="45" w:name="_Toc514092795"/>
      <w:bookmarkStart w:id="46" w:name="_Toc514092877"/>
      <w:bookmarkStart w:id="47" w:name="_Toc514093096"/>
      <w:bookmarkStart w:id="48" w:name="_Toc514093134"/>
      <w:bookmarkStart w:id="49" w:name="_Toc514093166"/>
      <w:bookmarkStart w:id="50" w:name="_Toc514093198"/>
      <w:bookmarkStart w:id="51" w:name="_Toc514093254"/>
      <w:bookmarkStart w:id="52" w:name="_Toc514093334"/>
      <w:bookmarkStart w:id="53" w:name="_Toc514093397"/>
      <w:bookmarkStart w:id="54" w:name="_Toc514093423"/>
      <w:bookmarkStart w:id="55" w:name="_Toc514093492"/>
      <w:bookmarkStart w:id="56" w:name="_Toc514171101"/>
      <w:bookmarkStart w:id="57" w:name="_Toc514171930"/>
      <w:bookmarkStart w:id="58" w:name="_Toc514173860"/>
      <w:bookmarkStart w:id="59" w:name="_Toc514173930"/>
      <w:bookmarkStart w:id="60" w:name="_Toc51417393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r>
        <w:t>Estado del arte</w:t>
      </w:r>
      <w:bookmarkEnd w:id="60"/>
    </w:p>
    <w:p w14:paraId="6E0FDF7A" w14:textId="77777777" w:rsidR="001B4BE0" w:rsidRDefault="001B4BE0">
      <w:pPr>
        <w:pStyle w:val="LetranormalTFG"/>
      </w:pPr>
      <w:r>
        <w:t>En cuanto a las herramientas que se pueden encontrar en el mercado para simular un robot de este tipo se pueden encontrar de dos tipos:</w:t>
      </w:r>
    </w:p>
    <w:p w14:paraId="1D0AC838" w14:textId="0EDDD641" w:rsidR="009F1D2F" w:rsidRPr="00F21B89" w:rsidRDefault="001B4BE0" w:rsidP="00F21B89">
      <w:pPr>
        <w:pStyle w:val="LetranormalTFG"/>
        <w:numPr>
          <w:ilvl w:val="0"/>
          <w:numId w:val="18"/>
        </w:numPr>
      </w:pPr>
      <w:r>
        <w:t>Aplicaciones creadas por una persona</w:t>
      </w:r>
      <w:r w:rsidR="003D2815">
        <w:t xml:space="preserve"> que</w:t>
      </w:r>
      <w:r>
        <w:t xml:space="preserve"> muestran cómo realizarlas o dejan la aplicación en un repositorio público (pocas de estas realizan esto último). Estas aplicaciones suelen tener dos problemas: la dificultad para su descarga y utilización, que no </w:t>
      </w:r>
      <w:r w:rsidR="003D2815">
        <w:t xml:space="preserve">se hallan </w:t>
      </w:r>
      <w:r>
        <w:t>preparadas para su uso puesto que están en las IDE correspondientes y la interfaz no es fácil de usar, en caso de que haya interfaz y no se tenga que cambiar los parámetros por código.</w:t>
      </w:r>
    </w:p>
    <w:p w14:paraId="41AFD733" w14:textId="1D1C0D41" w:rsidR="00BC3217" w:rsidRPr="00F21B89" w:rsidRDefault="001B4BE0" w:rsidP="00F21B89">
      <w:pPr>
        <w:pStyle w:val="LetranormalTFG"/>
        <w:numPr>
          <w:ilvl w:val="0"/>
          <w:numId w:val="18"/>
        </w:numPr>
      </w:pPr>
      <w:r>
        <w:t xml:space="preserve">Aplicaciones creadas por empresas. En este caso muchas de estas aplicaciones tienen una carencia en la UI, no se puede cambiar de </w:t>
      </w:r>
      <w:r w:rsidR="007B21B5">
        <w:t>manera sencilla</w:t>
      </w:r>
      <w:r>
        <w:t xml:space="preserve"> los parámetros del robot. Lo bueno que tenía la herramienta encontrada es que no solo servía para un tipo de </w:t>
      </w:r>
      <w:r w:rsidR="007B21B5">
        <w:t>robot,</w:t>
      </w:r>
      <w:r>
        <w:t xml:space="preserve"> sino que incluía en la aplicación varios tipos de robots.</w:t>
      </w:r>
      <w:r w:rsidR="00597314">
        <w:t xml:space="preserve"> </w:t>
      </w:r>
      <w:r w:rsidR="006C0ED5">
        <w:t>Ejemplos de este tipo son</w:t>
      </w:r>
      <w:r w:rsidR="00CD0C2B">
        <w:t xml:space="preserve">: </w:t>
      </w:r>
      <w:proofErr w:type="spellStart"/>
      <w:r w:rsidR="00CD0C2B">
        <w:t>Hemero</w:t>
      </w:r>
      <w:proofErr w:type="spellEnd"/>
      <w:r w:rsidR="00CD0C2B">
        <w:t>, una herramienta en Matlab-</w:t>
      </w:r>
      <w:proofErr w:type="spellStart"/>
      <w:r w:rsidR="00CD0C2B">
        <w:t>simulink</w:t>
      </w:r>
      <w:proofErr w:type="spellEnd"/>
      <w:r w:rsidR="00CD0C2B">
        <w:t xml:space="preserve"> para la enseñanza de la </w:t>
      </w:r>
      <w:r w:rsidR="003D2815">
        <w:t>robótica</w:t>
      </w:r>
      <w:r w:rsidR="00CD0C2B">
        <w:t xml:space="preserve">. El problema que posee esta herramienta es la falta de parte grafica; </w:t>
      </w:r>
      <w:proofErr w:type="spellStart"/>
      <w:r w:rsidR="00CD0C2B">
        <w:t>RoboWorks</w:t>
      </w:r>
      <w:proofErr w:type="spellEnd"/>
      <w:r w:rsidR="00CD0C2B">
        <w:t>, se trata de una aplicación de modelado, simulación y animación de sistemas físicos, sin embargo, se utiliza solo para robots manipuladores</w:t>
      </w:r>
      <w:ins w:id="61" w:author="David Vacas Miguel" w:date="2018-06-01T03:05:00Z">
        <w:r w:rsidR="00561A5F">
          <w:t xml:space="preserve"> (</w:t>
        </w:r>
        <w:r w:rsidR="00561A5F" w:rsidRPr="00561A5F">
          <w:rPr>
            <w:i/>
            <w:rPrChange w:id="62" w:author="David Vacas Miguel" w:date="2018-06-01T03:05:00Z">
              <w:rPr/>
            </w:rPrChange>
          </w:rPr>
          <w:t>ref. 14</w:t>
        </w:r>
        <w:r w:rsidR="00561A5F">
          <w:t>)</w:t>
        </w:r>
      </w:ins>
      <w:r w:rsidR="00CD0C2B">
        <w:t xml:space="preserve">. </w:t>
      </w:r>
      <w:proofErr w:type="spellStart"/>
      <w:r w:rsidR="00CD0C2B">
        <w:t>RoboDK</w:t>
      </w:r>
      <w:proofErr w:type="spellEnd"/>
      <w:r w:rsidR="00CD0C2B">
        <w:t xml:space="preserve">, sucede lo mismo que con la anterior, se trata de una aplicación para simular robots, sin </w:t>
      </w:r>
      <w:r w:rsidR="003D2815">
        <w:t>embargo,</w:t>
      </w:r>
      <w:r w:rsidR="00CD0C2B">
        <w:t xml:space="preserve"> está basada en robots manipuladores</w:t>
      </w:r>
      <w:ins w:id="63" w:author="David Vacas Miguel" w:date="2018-06-01T03:05:00Z">
        <w:r w:rsidR="00561A5F">
          <w:t xml:space="preserve"> (</w:t>
        </w:r>
        <w:r w:rsidR="00561A5F" w:rsidRPr="00561A5F">
          <w:rPr>
            <w:i/>
            <w:rPrChange w:id="64" w:author="David Vacas Miguel" w:date="2018-06-01T03:05:00Z">
              <w:rPr/>
            </w:rPrChange>
          </w:rPr>
          <w:t>ref. 15</w:t>
        </w:r>
        <w:r w:rsidR="00561A5F">
          <w:t>)</w:t>
        </w:r>
      </w:ins>
      <w:r w:rsidR="00CD0C2B">
        <w:t>.</w:t>
      </w:r>
    </w:p>
    <w:p w14:paraId="11DF849D" w14:textId="77777777" w:rsidR="00BC3217" w:rsidRDefault="00BC3217" w:rsidP="00F21B89">
      <w:pPr>
        <w:pStyle w:val="TFGtitulo2"/>
        <w:numPr>
          <w:ilvl w:val="0"/>
          <w:numId w:val="12"/>
        </w:numPr>
        <w:ind w:left="426" w:hanging="426"/>
      </w:pPr>
      <w:bookmarkStart w:id="65" w:name="_Toc514173932"/>
      <w:r>
        <w:lastRenderedPageBreak/>
        <w:t>Estructura de la memoria</w:t>
      </w:r>
      <w:bookmarkEnd w:id="65"/>
    </w:p>
    <w:p w14:paraId="638FC9F7" w14:textId="0087AF6E" w:rsidR="00302AF4" w:rsidRDefault="009F1D2F" w:rsidP="00D87A35">
      <w:pPr>
        <w:pStyle w:val="LetranormalTFG"/>
      </w:pPr>
      <w:r>
        <w:t>A continuación de describe brevemente la estructura del resto del documento:</w:t>
      </w:r>
    </w:p>
    <w:p w14:paraId="1E43E246" w14:textId="614C9C1A"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r w:rsidR="005425E5">
        <w:t xml:space="preserve"> y en </w:t>
      </w:r>
      <w:r w:rsidR="00950328">
        <w:t>concreto,</w:t>
      </w:r>
      <w:r w:rsidR="00302AF4">
        <w:t xml:space="preserve"> un vehículo con ruedas y</w:t>
      </w:r>
      <w:r w:rsidR="00950328">
        <w:t xml:space="preserve"> sus</w:t>
      </w:r>
      <w:r w:rsidR="00302AF4">
        <w:t xml:space="preserve"> diferentes configuraciones. A </w:t>
      </w:r>
      <w:r w:rsidR="007B21B5">
        <w:t>continuación,</w:t>
      </w:r>
      <w:r w:rsidR="00302AF4">
        <w:t xml:space="preserve"> se </w:t>
      </w:r>
      <w:r w:rsidR="00950328">
        <w:t xml:space="preserve">describe la configuración seleccionada para la aplicación d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a un vehículo </w:t>
      </w:r>
      <w:r w:rsidR="00950328">
        <w:t>de este tipo</w:t>
      </w:r>
      <w:r w:rsidR="0080782B">
        <w:t>.</w:t>
      </w:r>
    </w:p>
    <w:p w14:paraId="2D4C4D3B" w14:textId="3EAFB949" w:rsidR="0080782B" w:rsidRDefault="009F1D2F" w:rsidP="00D87A35">
      <w:pPr>
        <w:pStyle w:val="LetranormalTFG"/>
      </w:pPr>
      <w:r>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usadas</w:t>
      </w:r>
      <w:r w:rsidR="0080782B">
        <w:t>: Qt, OpenGL</w:t>
      </w:r>
      <w:r w:rsidR="006F7FF0">
        <w:t xml:space="preserve">, </w:t>
      </w:r>
      <w:proofErr w:type="spellStart"/>
      <w:r w:rsidR="006F7FF0">
        <w:t>freeglut</w:t>
      </w:r>
      <w:proofErr w:type="spellEnd"/>
      <w:r w:rsidR="006F7FF0">
        <w:t xml:space="preserve"> y GLM</w:t>
      </w:r>
      <w:r w:rsidR="0080782B">
        <w:t xml:space="preserve">. </w:t>
      </w:r>
      <w:r w:rsidR="006F7FF0">
        <w:t>De estas</w:t>
      </w:r>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la etapa geométrica con un poco </w:t>
      </w:r>
      <w:r w:rsidR="00A341DA">
        <w:t>más</w:t>
      </w:r>
      <w:r w:rsidR="006F7FF0">
        <w:t xml:space="preserve"> de detalle.</w:t>
      </w:r>
      <w:r w:rsidR="00BE1911">
        <w:t xml:space="preserve"> </w:t>
      </w:r>
      <w:del w:id="66" w:author="David Vacas Miguel" w:date="2018-05-27T13:30:00Z">
        <w:r w:rsidR="00BE1911" w:rsidDel="00447A67">
          <w:delText>Además</w:delText>
        </w:r>
      </w:del>
      <w:ins w:id="67"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 Trello y GitHub</w:t>
      </w:r>
      <w:r w:rsidR="00BE1911">
        <w:t>.</w:t>
      </w:r>
    </w:p>
    <w:p w14:paraId="633B93F1" w14:textId="6BBDEE69"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 y finalizando con casos de uso de la aplicación.</w:t>
      </w:r>
    </w:p>
    <w:p w14:paraId="7FA777A3" w14:textId="1264332B" w:rsidR="009F1D2F" w:rsidDel="007600E2" w:rsidRDefault="009F1D2F" w:rsidP="00D87A35">
      <w:pPr>
        <w:pStyle w:val="LetranormalTFG"/>
        <w:rPr>
          <w:del w:id="68"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69" w:author="David Vacas Miguel" w:date="2018-05-31T12:06:00Z">
        <w:r w:rsidR="00F74596">
          <w:t>ra.</w:t>
        </w:r>
      </w:ins>
      <w:del w:id="70"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71" w:author="David Vacas Miguel" w:date="2018-05-30T11:26:00Z"/>
        </w:rPr>
        <w:sectPr w:rsidR="007600E2" w:rsidSect="009B33CE">
          <w:headerReference w:type="default" r:id="rId12"/>
          <w:footerReference w:type="default" r:id="rId13"/>
          <w:headerReference w:type="first" r:id="rId14"/>
          <w:footerReference w:type="first" r:id="rId15"/>
          <w:type w:val="continuous"/>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85" w:author="David Vacas Miguel" w:date="2018-05-31T12:07:00Z"/>
        </w:rPr>
        <w:pPrChange w:id="86" w:author="David Vacas Miguel" w:date="2018-05-31T12:07:00Z">
          <w:pPr>
            <w:pStyle w:val="LetranormalTFG"/>
          </w:pPr>
        </w:pPrChange>
      </w:pPr>
      <w:del w:id="87" w:author="David Vacas Miguel" w:date="2018-05-30T11:25:00Z">
        <w:r w:rsidDel="007600E2">
          <w:lastRenderedPageBreak/>
          <w:br w:type="page"/>
        </w:r>
      </w:del>
    </w:p>
    <w:p w14:paraId="2C3AE29F" w14:textId="2C83DC7A" w:rsidR="00BC3217" w:rsidRDefault="00BC3217">
      <w:pPr>
        <w:pStyle w:val="TituloTFG"/>
      </w:pPr>
      <w:bookmarkStart w:id="88" w:name="_Toc514173933"/>
      <w:r>
        <w:t>Capítulo 2 Robótica móvil</w:t>
      </w:r>
      <w:bookmarkEnd w:id="88"/>
    </w:p>
    <w:p w14:paraId="35748795" w14:textId="677AE181" w:rsidR="0065054E" w:rsidRDefault="000475C7" w:rsidP="00F21B89">
      <w:pPr>
        <w:pStyle w:val="TFGtitulo2"/>
      </w:pPr>
      <w:bookmarkStart w:id="89" w:name="_Toc514173934"/>
      <w:r w:rsidRPr="007937C0">
        <w:t>1.</w:t>
      </w:r>
      <w:r>
        <w:t xml:space="preserve"> </w:t>
      </w:r>
      <w:r w:rsidR="00975129">
        <w:t>Robótica móvil</w:t>
      </w:r>
      <w:bookmarkEnd w:id="89"/>
    </w:p>
    <w:p w14:paraId="14C9F3AB" w14:textId="46025E7D" w:rsidR="00975129" w:rsidRPr="006D25AA" w:rsidRDefault="004640A6" w:rsidP="0065054E">
      <w:pPr>
        <w:pStyle w:val="LetranormalTFG"/>
        <w:rPr>
          <w:vertAlign w:val="superscript"/>
          <w:rPrChange w:id="90" w:author="David Vacas Miguel" w:date="2018-06-01T02:57:00Z">
            <w:rPr/>
          </w:rPrChange>
        </w:rPr>
      </w:pPr>
      <w:r>
        <w:t xml:space="preserve">Los robots </w:t>
      </w:r>
      <w:r w:rsidR="00137179">
        <w:t>móviles</w:t>
      </w:r>
      <w:r>
        <w:t xml:space="preserve"> son</w:t>
      </w:r>
      <w:r w:rsidR="00137179">
        <w:t xml:space="preserve"> robots</w:t>
      </w:r>
      <w:r w:rsidR="003D2815">
        <w:t xml:space="preserve"> que</w:t>
      </w:r>
      <w:r w:rsidR="00AC4565">
        <w:t>,</w:t>
      </w:r>
      <w:r w:rsidR="003D2815">
        <w:t xml:space="preserve"> gracias a los progresos entre la inteligencia artificial y los robots físicos</w:t>
      </w:r>
      <w:r w:rsidR="00AC4565">
        <w:t>, son</w:t>
      </w:r>
      <w:r w:rsidR="00137179">
        <w:t xml:space="preserve"> capaces de moverse a través de cualquier entorno físico. Estos normalmente son controlados por software y usan sensores y otros equipos para identificar la zona de su alrededor</w:t>
      </w:r>
      <w:ins w:id="91" w:author="David Vacas Miguel" w:date="2018-06-01T02:58:00Z">
        <w:r w:rsidR="006D25AA">
          <w:t xml:space="preserve"> (</w:t>
        </w:r>
        <w:r w:rsidR="006D25AA" w:rsidRPr="006D25AA">
          <w:rPr>
            <w:i/>
            <w:rPrChange w:id="92" w:author="David Vacas Miguel" w:date="2018-06-01T02:58:00Z">
              <w:rPr/>
            </w:rPrChange>
          </w:rPr>
          <w:t>ref</w:t>
        </w:r>
        <w:r w:rsidR="006D25AA">
          <w:rPr>
            <w:i/>
          </w:rPr>
          <w:t>.</w:t>
        </w:r>
        <w:r w:rsidR="006D25AA" w:rsidRPr="006D25AA">
          <w:rPr>
            <w:i/>
            <w:rPrChange w:id="93" w:author="David Vacas Miguel" w:date="2018-06-01T02:58:00Z">
              <w:rPr/>
            </w:rPrChange>
          </w:rPr>
          <w:t xml:space="preserve"> 1</w:t>
        </w:r>
        <w:r w:rsidR="006D25AA">
          <w:t>)</w:t>
        </w:r>
      </w:ins>
    </w:p>
    <w:p w14:paraId="6FB20471" w14:textId="229FE0CE" w:rsidR="0032750E" w:rsidRDefault="00513951" w:rsidP="0032750E">
      <w:pPr>
        <w:pStyle w:val="LetranormalTFG"/>
      </w:pPr>
      <w:r>
        <w:t>Los robots móviles se pueden diferenciar en dos tipos</w:t>
      </w:r>
      <w:r w:rsidR="00AC4565">
        <w:t>,</w:t>
      </w:r>
      <w:r>
        <w:t xml:space="preserve"> autónomos y no autónomos. Los robots móviles autónomos pueden explorar el entorno sin ninguna directriz externa a él, </w:t>
      </w:r>
      <w:r w:rsidR="00D4009C">
        <w:t>al contrario que los</w:t>
      </w:r>
      <w:r>
        <w:t xml:space="preserve"> no autónomos</w:t>
      </w:r>
      <w:r w:rsidR="00D4009C">
        <w:t>, que</w:t>
      </w:r>
      <w:r>
        <w:t xml:space="preserve"> necesitan algún tipo de sistema de guía para moverse.</w:t>
      </w:r>
    </w:p>
    <w:p w14:paraId="1F295408" w14:textId="09A503E5" w:rsidR="0032750E" w:rsidRDefault="0032750E" w:rsidP="00F21B89">
      <w:pPr>
        <w:pStyle w:val="TFGtitulo2"/>
      </w:pPr>
      <w:bookmarkStart w:id="94" w:name="_Toc514173935"/>
      <w:r>
        <w:t>2. Vehículos con ruedas</w:t>
      </w:r>
      <w:bookmarkEnd w:id="94"/>
    </w:p>
    <w:p w14:paraId="1292448E" w14:textId="6A80026B" w:rsidR="00FA5302" w:rsidRDefault="00FA5302" w:rsidP="00FA5302">
      <w:pPr>
        <w:pStyle w:val="LetranormalTFG"/>
      </w:pPr>
      <w:r>
        <w:t xml:space="preserve">Los vehículos con ruedas </w:t>
      </w:r>
      <w:r w:rsidR="00BA61BE">
        <w:t>son un tipo de robot móvil los cuales proporcionan</w:t>
      </w:r>
      <w:r>
        <w:t xml:space="preserve"> una solución simple y eficiente para conseguir movilidad sobre terrenos duros y libres de obstáculos, con los que se permite conseguir velocidades más o menos altas.</w:t>
      </w:r>
    </w:p>
    <w:p w14:paraId="105CB955" w14:textId="105C3259" w:rsidR="00FA5302" w:rsidRDefault="00FA5302" w:rsidP="00FA5302">
      <w:pPr>
        <w:pStyle w:val="LetranormalTFG"/>
      </w:pPr>
      <w:r>
        <w:t xml:space="preserve">Su limitación más importante es el deslizamiento en la impulsión, además dependiendo del tipo de terreno, pued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397FDFF4" w:rsidR="00557732" w:rsidRDefault="003510C1" w:rsidP="00557732">
      <w:pPr>
        <w:pStyle w:val="LetranormalTFG"/>
        <w:numPr>
          <w:ilvl w:val="0"/>
          <w:numId w:val="6"/>
        </w:numPr>
      </w:pPr>
      <w:r w:rsidRPr="00F21B89">
        <w:rPr>
          <w:b/>
        </w:rPr>
        <w:t>Ackerman:</w:t>
      </w:r>
      <w:r>
        <w:t xml:space="preserve"> Es el habitual de los vehículos de cuatro ruedas. Las ruedas delanteras son las que se ocupan del giro, sin </w:t>
      </w:r>
      <w:r w:rsidR="00FA5302">
        <w:t>embargo,</w:t>
      </w:r>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r w:rsidR="007A69F1">
        <w:t>4</w:t>
      </w:r>
      <w:r w:rsidR="00AC0C93">
        <w:t>.</w:t>
      </w:r>
    </w:p>
    <w:p w14:paraId="29EAF1CB" w14:textId="79BF5DF7" w:rsidR="00AC0C93" w:rsidRDefault="00C70202" w:rsidP="00AC0C93">
      <w:pPr>
        <w:pStyle w:val="LetranormalTFG"/>
        <w:ind w:left="720"/>
        <w:jc w:val="center"/>
      </w:pPr>
      <w:r>
        <w:rPr>
          <w:noProof/>
          <w:lang w:eastAsia="es-ES"/>
        </w:rPr>
        <w:lastRenderedPageBreak/>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6">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w:t>
      </w:r>
      <w:proofErr w:type="spellStart"/>
      <w:r w:rsidR="00AC0C93">
        <w:t>ackerman</w:t>
      </w:r>
      <w:proofErr w:type="spellEnd"/>
      <w:r w:rsidR="00AC0C93">
        <w:t xml:space="preserve">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77777777" w:rsidR="00D76BCA" w:rsidRDefault="00D76BCA" w:rsidP="00D76BCA">
      <w:pPr>
        <w:pStyle w:val="LetranormalTFG"/>
        <w:ind w:left="720"/>
      </w:pPr>
    </w:p>
    <w:p w14:paraId="2347B855" w14:textId="7E3920A6" w:rsidR="00D76BCA" w:rsidRDefault="00D76BCA" w:rsidP="00D76BCA">
      <w:pPr>
        <w:pStyle w:val="LetranormalTFG"/>
        <w:numPr>
          <w:ilvl w:val="0"/>
          <w:numId w:val="6"/>
        </w:numPr>
      </w:pPr>
      <w:proofErr w:type="spellStart"/>
      <w:r w:rsidRPr="00F21B89">
        <w:rPr>
          <w:b/>
        </w:rPr>
        <w:lastRenderedPageBreak/>
        <w:t>Skid</w:t>
      </w:r>
      <w:proofErr w:type="spellEnd"/>
      <w:r w:rsidRPr="00F21B89">
        <w:rPr>
          <w:b/>
        </w:rPr>
        <w:t xml:space="preserve"> </w:t>
      </w:r>
      <w:proofErr w:type="spellStart"/>
      <w:r w:rsidRPr="00F21B89">
        <w:rPr>
          <w:b/>
        </w:rPr>
        <w:t>Steer</w:t>
      </w:r>
      <w:proofErr w:type="spellEnd"/>
      <w:r w:rsidRPr="00F21B89">
        <w:rPr>
          <w:b/>
        </w:rPr>
        <w:t>:</w:t>
      </w:r>
      <w:r>
        <w:t xml:space="preserve"> Varias ruedas a cada lado del vehículo que actúan de forma simultánea. La dirección del vehículo </w:t>
      </w:r>
      <w:r w:rsidR="00AC4565">
        <w:t xml:space="preserve">resulta </w:t>
      </w:r>
      <w:r>
        <w:t>de combinar las velocidades de las ruedas izquierdas con las de la derecha.</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w:t>
      </w:r>
      <w:proofErr w:type="spellStart"/>
      <w:r w:rsidR="0041739B">
        <w:t>Skid</w:t>
      </w:r>
      <w:proofErr w:type="spellEnd"/>
      <w:r w:rsidR="0041739B">
        <w:t xml:space="preserve"> </w:t>
      </w:r>
      <w:proofErr w:type="spellStart"/>
      <w:r w:rsidR="0041739B">
        <w:t>Steer</w:t>
      </w:r>
      <w:proofErr w:type="spellEnd"/>
      <w:r w:rsidR="0041739B">
        <w:t>.</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w:t>
      </w:r>
      <w:proofErr w:type="spellStart"/>
      <w:r>
        <w:t>Skid</w:t>
      </w:r>
      <w:proofErr w:type="spellEnd"/>
      <w:r>
        <w:t xml:space="preserve"> </w:t>
      </w:r>
      <w:proofErr w:type="spellStart"/>
      <w:r>
        <w:t>Steer</w:t>
      </w:r>
      <w:proofErr w:type="spellEnd"/>
      <w:r>
        <w:t>.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63454D"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90pt">
            <v:imagedata r:id="rId19"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05A2DF9E" w:rsidR="0012487A" w:rsidRPr="00F21B89" w:rsidRDefault="00373585" w:rsidP="00DE1065">
      <w:pPr>
        <w:pStyle w:val="LetranormalTFG"/>
        <w:numPr>
          <w:ilvl w:val="0"/>
          <w:numId w:val="6"/>
        </w:numPr>
      </w:pPr>
      <w:r w:rsidRPr="00F21B89">
        <w:rPr>
          <w:b/>
        </w:rPr>
        <w:t>Síncronas:</w:t>
      </w:r>
      <w:r>
        <w:t xml:space="preserve"> Se trata de una configuración en la que todas las ruedas actúan de forma simultánea y, por lo tanto, giran de forma síncrona.</w:t>
      </w:r>
    </w:p>
    <w:p w14:paraId="25FCE095" w14:textId="329BC2E2" w:rsidR="0012487A" w:rsidRPr="0041739B" w:rsidRDefault="0012487A" w:rsidP="0012487A">
      <w:pPr>
        <w:pStyle w:val="LetranormalTFG"/>
        <w:numPr>
          <w:ilvl w:val="0"/>
          <w:numId w:val="6"/>
        </w:numPr>
      </w:pPr>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w:t>
      </w:r>
      <w:del w:id="95" w:author="David Vacas Miguel" w:date="2018-05-27T13:30:00Z">
        <w:r w:rsidDel="00447A67">
          <w:delText>10</w:delText>
        </w:r>
        <w:r w:rsidRPr="0005392A" w:rsidDel="00447A67">
          <w:delText xml:space="preserve"> </w:delText>
        </w:r>
      </w:del>
      <w:ins w:id="96" w:author="David Vacas Miguel" w:date="2018-05-27T13:30:00Z">
        <w:r w:rsidR="00447A67">
          <w:t>8</w:t>
        </w:r>
        <w:r w:rsidR="00447A67" w:rsidRPr="0005392A">
          <w:t xml:space="preserve"> </w:t>
        </w:r>
      </w:ins>
      <w:r w:rsidRPr="0005392A">
        <w:t xml:space="preserve">se muestra una imagen de dicho esquema. </w:t>
      </w:r>
      <w:r>
        <w:t xml:space="preserve"> </w:t>
      </w:r>
    </w:p>
    <w:p w14:paraId="5261F856" w14:textId="396D0CAC" w:rsidR="004758F0" w:rsidRDefault="00243D06" w:rsidP="00243D06">
      <w:pPr>
        <w:pStyle w:val="LetranormalTFG"/>
        <w:jc w:val="center"/>
      </w:pPr>
      <w:del w:id="97"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98" w:author="David Vacas Miguel" w:date="2018-05-31T12:29:00Z">
        <w:r w:rsidR="0063454D">
          <w:pict w14:anchorId="278BFD39">
            <v:shape id="_x0000_i1026" type="#_x0000_t75" style="width:213pt;height:162.75pt">
              <v:imagedata r:id="rId21" o:title="robot direccionamiento diferencial"/>
            </v:shape>
          </w:pict>
        </w:r>
      </w:ins>
    </w:p>
    <w:p w14:paraId="64AFE215" w14:textId="24542B5B" w:rsidR="004758F0" w:rsidRDefault="004758F0" w:rsidP="00F21B89">
      <w:pPr>
        <w:pStyle w:val="LetranormalTFG"/>
        <w:jc w:val="center"/>
      </w:pPr>
      <w:r w:rsidRPr="00F21B89">
        <w:rPr>
          <w:b/>
        </w:rPr>
        <w:t>Figura 8:</w:t>
      </w:r>
      <w:r>
        <w:t xml:space="preserve"> Robot con direccionamiento diferencial.</w:t>
      </w:r>
    </w:p>
    <w:p w14:paraId="629CEDDC" w14:textId="45917420" w:rsidR="00BC3217" w:rsidRPr="000475C7" w:rsidRDefault="00BC3217" w:rsidP="00F21B89">
      <w:pPr>
        <w:pStyle w:val="LetranormalTFG"/>
        <w:jc w:val="center"/>
        <w:rPr>
          <w:rFonts w:ascii="Arial" w:eastAsiaTheme="majorEastAsia" w:hAnsi="Arial" w:cstheme="majorBidi"/>
          <w:sz w:val="36"/>
          <w:szCs w:val="32"/>
        </w:rPr>
      </w:pPr>
    </w:p>
    <w:p w14:paraId="649F1A04" w14:textId="1D172951" w:rsidR="00A240FE" w:rsidRDefault="000475C7" w:rsidP="00F21B89">
      <w:pPr>
        <w:pStyle w:val="TFGtitulo2"/>
        <w:spacing w:after="100"/>
      </w:pPr>
      <w:bookmarkStart w:id="99" w:name="_Toc514173936"/>
      <w:r>
        <w:t xml:space="preserve">3. </w:t>
      </w:r>
      <w:r w:rsidR="00FA5302">
        <w:t>Modelo físico d</w:t>
      </w:r>
      <w:r w:rsidR="00BC3217">
        <w:t>ireccionamiento diferencial</w:t>
      </w:r>
      <w:bookmarkEnd w:id="99"/>
    </w:p>
    <w:p w14:paraId="10395604" w14:textId="44BACF45" w:rsidR="007E6355" w:rsidRDefault="004A547C" w:rsidP="00FA5302">
      <w:pPr>
        <w:pStyle w:val="LetranormalTFG"/>
      </w:pPr>
      <w:r>
        <w:t>Para poder realizar la simulación</w:t>
      </w:r>
      <w:r w:rsidR="007A2996">
        <w:t xml:space="preserve"> gráfica</w:t>
      </w:r>
      <w:r>
        <w:t xml:space="preserve"> del robot y pintarlo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w:t>
      </w:r>
      <w:proofErr w:type="gramStart"/>
      <w:r w:rsidR="001A1288">
        <w:t>del mismo</w:t>
      </w:r>
      <w:proofErr w:type="gramEnd"/>
      <w:r>
        <w:t xml:space="preserve"> en los diferentes instantes</w:t>
      </w:r>
      <w:r w:rsidR="001A1288">
        <w:t xml:space="preserve"> de tiempo</w:t>
      </w:r>
      <w:r>
        <w:t xml:space="preserve">, por lo </w:t>
      </w:r>
      <w:r w:rsidR="00EE5E72">
        <w:t>tanto,</w:t>
      </w:r>
      <w:r>
        <w:t xml:space="preserve"> se debe definir un modelo de cambios de estado, es decir, una ecuación que a partir del estado actual</w:t>
      </w:r>
      <w:r w:rsidR="001A1288">
        <w:t xml:space="preserve"> en</w:t>
      </w:r>
      <w:r>
        <w:t xml:space="preserve"> </w:t>
      </w:r>
      <w:r w:rsidR="009C2297" w:rsidRPr="00F21B89">
        <w:rPr>
          <w:i/>
        </w:rPr>
        <w:t>(t)</w:t>
      </w:r>
      <w:r w:rsidR="00223F7B">
        <w:t xml:space="preserve"> </w:t>
      </w:r>
      <w:r>
        <w:t>y unas entradas</w:t>
      </w:r>
      <w:r w:rsidR="001A1288">
        <w:t xml:space="preserve"> en </w:t>
      </w:r>
      <w:r w:rsidR="001A1288" w:rsidRPr="00F21B89">
        <w:rPr>
          <w:i/>
        </w:rPr>
        <w:t>(t)</w:t>
      </w:r>
      <w:r>
        <w:t xml:space="preserve"> se pase al estado en el siguiente instante </w:t>
      </w:r>
      <w:r w:rsidRPr="00F21B89">
        <w:rPr>
          <w:i/>
        </w:rPr>
        <w:t>(t+1)</w:t>
      </w:r>
      <w:r>
        <w:t xml:space="preserve">. En la ecuación X se puede observar la ecuación que define el sistema, siendo </w:t>
      </w:r>
      <w:r w:rsidR="00223F7B" w:rsidRPr="00AD4DB6">
        <w:rPr>
          <w:position w:val="-6"/>
        </w:rPr>
        <w:object w:dxaOrig="200" w:dyaOrig="260" w14:anchorId="6C07473B">
          <v:shape id="_x0000_i1027" type="#_x0000_t75" style="width:9.75pt;height:12.75pt" o:ole="">
            <v:imagedata r:id="rId22" o:title=""/>
          </v:shape>
          <o:OLEObject Type="Embed" ProgID="Equation.DSMT4" ShapeID="_x0000_i1027" DrawAspect="Content" ObjectID="_1589328715" r:id="rId23"/>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1.25pt;height:12pt" o:ole="">
            <v:imagedata r:id="rId24" o:title=""/>
          </v:shape>
          <o:OLEObject Type="Embed" ProgID="Equation.DSMT4" ShapeID="_x0000_i1028" DrawAspect="Content" ObjectID="_1589328716" r:id="rId25"/>
        </w:object>
      </w:r>
      <w:r>
        <w:rPr>
          <w:i/>
        </w:rPr>
        <w:t xml:space="preserve"> </w:t>
      </w:r>
      <w:r>
        <w:t>las entradas</w:t>
      </w:r>
      <w:r w:rsidR="009C2297">
        <w:t>. Asimismo, en esta misma ecuación se muestra</w:t>
      </w:r>
      <w:r w:rsidR="001A1288">
        <w:t>n</w:t>
      </w:r>
      <w:r w:rsidR="009C2297">
        <w:t xml:space="preserve"> la</w:t>
      </w:r>
      <w:r w:rsidR="001A1288">
        <w:t>s</w:t>
      </w:r>
      <w:r w:rsidR="009C2297">
        <w:t xml:space="preserve"> </w:t>
      </w:r>
      <w:r w:rsidR="001A1288">
        <w:t xml:space="preserve">variables que definen el estado del robot en un instante </w:t>
      </w:r>
      <w:r w:rsidR="001A1288" w:rsidRPr="00F21B89">
        <w:rPr>
          <w:i/>
        </w:rPr>
        <w:t>(t)</w:t>
      </w:r>
      <w:r w:rsidR="001A1288">
        <w:t xml:space="preserve"> dado,</w:t>
      </w:r>
      <w:r w:rsidR="009C2297">
        <w:t xml:space="preserve"> posición </w:t>
      </w:r>
      <w:r w:rsidR="001A1288" w:rsidRPr="00F21B89">
        <w:rPr>
          <w:i/>
        </w:rPr>
        <w:t>(</w:t>
      </w:r>
      <w:r w:rsidR="009C2297" w:rsidRPr="00F21B89">
        <w:rPr>
          <w:i/>
        </w:rPr>
        <w:t>x(t)</w:t>
      </w:r>
      <w:r w:rsidR="001A1288" w:rsidRPr="001A1288">
        <w:rPr>
          <w:i/>
        </w:rPr>
        <w:t>,</w:t>
      </w:r>
      <w:r w:rsidR="009C2297" w:rsidRPr="00F21B89">
        <w:rPr>
          <w:i/>
        </w:rPr>
        <w:t xml:space="preserve"> z(t)</w:t>
      </w:r>
      <w:r w:rsidR="001A1288" w:rsidRPr="001A1288">
        <w:rPr>
          <w:i/>
        </w:rPr>
        <w:t>)</w:t>
      </w:r>
      <w:r w:rsidR="009C2297">
        <w:t xml:space="preserve"> y su orientación </w:t>
      </w:r>
      <w:r w:rsidR="009C2297" w:rsidRPr="00AD4DB6">
        <w:rPr>
          <w:position w:val="-10"/>
        </w:rPr>
        <w:object w:dxaOrig="220" w:dyaOrig="260" w14:anchorId="1B10287B">
          <v:shape id="_x0000_i1029" type="#_x0000_t75" style="width:11.25pt;height:12.75pt" o:ole="">
            <v:imagedata r:id="rId26" o:title=""/>
          </v:shape>
          <o:OLEObject Type="Embed" ProgID="Equation.DSMT4" ShapeID="_x0000_i1029" DrawAspect="Content" ObjectID="_1589328717" r:id="rId27"/>
        </w:object>
      </w:r>
      <w:r w:rsidR="009C2297" w:rsidRPr="00F21B89">
        <w:rPr>
          <w:i/>
        </w:rPr>
        <w:t>(t)</w:t>
      </w:r>
      <w:r w:rsidR="009C2297">
        <w:t xml:space="preserve"> en ese instante</w:t>
      </w:r>
      <w:r w:rsidR="00774956">
        <w:t>:</w:t>
      </w:r>
    </w:p>
    <w:p w14:paraId="7A643571" w14:textId="10476224" w:rsidR="009C2297" w:rsidRDefault="00E45822" w:rsidP="00602C88">
      <w:pPr>
        <w:pStyle w:val="LetranormalTFG"/>
        <w:tabs>
          <w:tab w:val="right" w:pos="9070"/>
        </w:tabs>
      </w:pPr>
      <w:r w:rsidRPr="00AD4DB6">
        <w:rPr>
          <w:position w:val="-28"/>
        </w:rPr>
        <w:object w:dxaOrig="2600" w:dyaOrig="680" w14:anchorId="3068C5FA">
          <v:shape id="_x0000_i1030" type="#_x0000_t75" style="width:129.75pt;height:33.75pt" o:ole="">
            <v:imagedata r:id="rId28" o:title=""/>
          </v:shape>
          <o:OLEObject Type="Embed" ProgID="Equation.DSMT4" ShapeID="_x0000_i1030" DrawAspect="Content" ObjectID="_1589328718" r:id="rId29"/>
        </w:object>
      </w:r>
      <w:r w:rsidR="00A3242A">
        <w:t xml:space="preserve"> </w:t>
      </w:r>
      <w:ins w:id="100" w:author="David Vacas Miguel" w:date="2018-05-30T11:35:00Z">
        <w:r w:rsidR="00602C88">
          <w:tab/>
        </w:r>
      </w:ins>
      <w:r w:rsidR="00A3242A">
        <w:t>(</w:t>
      </w:r>
      <w:del w:id="101" w:author="David Vacas Miguel" w:date="2018-06-01T03:15:00Z">
        <w:r w:rsidR="00A3242A" w:rsidDel="00597559">
          <w:delText>X</w:delText>
        </w:r>
      </w:del>
      <w:ins w:id="102" w:author="David Vacas Miguel" w:date="2018-06-01T03:15:00Z">
        <w:r w:rsidR="00597559">
          <w:t>1</w:t>
        </w:r>
      </w:ins>
      <w:r w:rsidR="00A3242A">
        <w:t>)</w:t>
      </w:r>
    </w:p>
    <w:p w14:paraId="0D783DB3" w14:textId="7E4884FF" w:rsidR="00223F7B" w:rsidRDefault="00D94177" w:rsidP="00223F7B">
      <w:pPr>
        <w:pStyle w:val="LetranormalTFG"/>
      </w:pPr>
      <w:r>
        <w:t>Para</w:t>
      </w:r>
      <w:r w:rsidR="00223F7B">
        <w:t xml:space="preserve"> obtener la ecuación de cambio de estado</w:t>
      </w:r>
      <w:r w:rsidR="009C2297">
        <w:t xml:space="preserve"> para un robot con direccionamiento diferencial se debe</w:t>
      </w:r>
      <w:r w:rsidR="0027731A">
        <w:t>n</w:t>
      </w:r>
      <w:r w:rsidR="009C2297">
        <w:t xml:space="preserve"> </w:t>
      </w:r>
      <w:r w:rsidR="00A3242A">
        <w:t>definir</w:t>
      </w:r>
      <w:r w:rsidR="009C2297">
        <w:t xml:space="preserve"> las entradas </w:t>
      </w:r>
      <w:r w:rsidR="00A3242A">
        <w:t>como</w:t>
      </w:r>
      <w:r w:rsidR="009C2297">
        <w:t xml:space="preserve"> las </w:t>
      </w:r>
      <w:r w:rsidR="00A3242A">
        <w:t xml:space="preserve">velocidades </w:t>
      </w:r>
      <w:r w:rsidR="0027731A">
        <w:t>izquierda y derecha</w:t>
      </w:r>
      <w:r w:rsidR="00A3242A">
        <w:t xml:space="preserve">. Por lo tanto, la ecuación de las entradas resultante para un robot con direccionamiento diferencial, siendo </w:t>
      </w:r>
      <w:r w:rsidR="00A3242A" w:rsidRPr="00AD4DB6">
        <w:rPr>
          <w:position w:val="-12"/>
        </w:rPr>
        <w:object w:dxaOrig="300" w:dyaOrig="380" w14:anchorId="581F47F3">
          <v:shape id="_x0000_i1031" type="#_x0000_t75" style="width:15pt;height:18.75pt" o:ole="">
            <v:imagedata r:id="rId30" o:title=""/>
          </v:shape>
          <o:OLEObject Type="Embed" ProgID="Equation.DSMT4" ShapeID="_x0000_i1031" DrawAspect="Content" ObjectID="_1589328719" r:id="rId31"/>
        </w:object>
      </w:r>
      <w:r w:rsidR="00A3242A">
        <w:t xml:space="preserve">la velocidad de la rueda izquierda y </w:t>
      </w:r>
      <w:r w:rsidR="00A3242A" w:rsidRPr="00AD4DB6">
        <w:rPr>
          <w:position w:val="-12"/>
        </w:rPr>
        <w:object w:dxaOrig="320" w:dyaOrig="380" w14:anchorId="74F7606A">
          <v:shape id="_x0000_i1032" type="#_x0000_t75" style="width:15.75pt;height:18.75pt" o:ole="">
            <v:imagedata r:id="rId32" o:title=""/>
          </v:shape>
          <o:OLEObject Type="Embed" ProgID="Equation.DSMT4" ShapeID="_x0000_i1032" DrawAspect="Content" ObjectID="_1589328720" r:id="rId33"/>
        </w:object>
      </w:r>
      <w:r w:rsidR="00A3242A">
        <w:t>la velocidad de la rueda derecha, es la siguiente:</w:t>
      </w:r>
    </w:p>
    <w:p w14:paraId="0A248D21" w14:textId="39576702" w:rsidR="00A10B6C" w:rsidRPr="004A547C" w:rsidRDefault="0099707A" w:rsidP="00A641E3">
      <w:pPr>
        <w:pStyle w:val="LetranormalTFG"/>
        <w:tabs>
          <w:tab w:val="right" w:pos="8931"/>
        </w:tabs>
      </w:pPr>
      <w:r w:rsidRPr="00AD4DB6">
        <w:rPr>
          <w:position w:val="-12"/>
        </w:rPr>
        <w:object w:dxaOrig="1660" w:dyaOrig="360" w14:anchorId="312F999B">
          <v:shape id="_x0000_i1033" type="#_x0000_t75" style="width:83.25pt;height:18.75pt" o:ole="">
            <v:imagedata r:id="rId34" o:title=""/>
          </v:shape>
          <o:OLEObject Type="Embed" ProgID="Equation.DSMT4" ShapeID="_x0000_i1033" DrawAspect="Content" ObjectID="_1589328721" r:id="rId35"/>
        </w:object>
      </w:r>
      <w:r w:rsidR="00A10B6C">
        <w:t xml:space="preserve"> </w:t>
      </w:r>
      <w:ins w:id="103" w:author="David Vacas Miguel" w:date="2018-05-31T11:57:00Z">
        <w:r w:rsidR="00A641E3">
          <w:tab/>
        </w:r>
      </w:ins>
      <w:r w:rsidR="00A10B6C">
        <w:t>(</w:t>
      </w:r>
      <w:del w:id="104" w:author="David Vacas Miguel" w:date="2018-06-01T03:15:00Z">
        <w:r w:rsidR="00A10B6C" w:rsidDel="00597559">
          <w:delText>X</w:delText>
        </w:r>
      </w:del>
      <w:ins w:id="105" w:author="David Vacas Miguel" w:date="2018-06-01T03:15:00Z">
        <w:r w:rsidR="00597559">
          <w:t>2</w:t>
        </w:r>
      </w:ins>
      <w:r w:rsidR="00A10B6C">
        <w:t>)</w:t>
      </w:r>
    </w:p>
    <w:p w14:paraId="5FA75332" w14:textId="1C9034B7" w:rsidR="00A10B6C" w:rsidRDefault="00A10B6C" w:rsidP="00223F7B">
      <w:pPr>
        <w:pStyle w:val="LetranormalTFG"/>
      </w:pPr>
      <w:r>
        <w:t xml:space="preserve">En la figura </w:t>
      </w:r>
      <w:ins w:id="106" w:author="David Vacas Miguel" w:date="2018-05-27T13:31:00Z">
        <w:r w:rsidR="00447A67">
          <w:t>9</w:t>
        </w:r>
      </w:ins>
      <w:del w:id="107" w:author="David Vacas Miguel" w:date="2018-05-27T13:31:00Z">
        <w:r w:rsidR="00562E23" w:rsidDel="00447A67">
          <w:delText>8</w:delText>
        </w:r>
      </w:del>
      <w:r>
        <w:t xml:space="preserve"> se pueden observar los diferentes datos de entrada y del sistema puestos sobre un robot con direccionamiento diferencial.</w:t>
      </w:r>
    </w:p>
    <w:p w14:paraId="36A0FA71" w14:textId="1AC30021" w:rsidR="00E25AE9" w:rsidRDefault="00087F4D" w:rsidP="00F21B89">
      <w:pPr>
        <w:pStyle w:val="LetranormalTFG"/>
        <w:jc w:val="center"/>
      </w:pPr>
      <w:r>
        <w:rPr>
          <w:noProof/>
          <w:lang w:eastAsia="es-ES"/>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14:paraId="29C333D6" w14:textId="1FE6FE0E" w:rsidR="00E25AE9" w:rsidRDefault="00E25AE9" w:rsidP="00F21B89">
      <w:pPr>
        <w:pStyle w:val="LetranormalTFG"/>
        <w:jc w:val="center"/>
      </w:pPr>
      <w:r w:rsidRPr="00F21B89">
        <w:rPr>
          <w:b/>
        </w:rPr>
        <w:t xml:space="preserve">Figura </w:t>
      </w:r>
      <w:del w:id="108" w:author="David Vacas Miguel" w:date="2018-05-27T13:31:00Z">
        <w:r w:rsidR="00562E23" w:rsidDel="00447A67">
          <w:rPr>
            <w:b/>
          </w:rPr>
          <w:delText>8</w:delText>
        </w:r>
      </w:del>
      <w:ins w:id="109" w:author="David Vacas Miguel" w:date="2018-05-27T13:31:00Z">
        <w:r w:rsidR="00447A67">
          <w:rPr>
            <w:b/>
          </w:rPr>
          <w:t>9</w:t>
        </w:r>
      </w:ins>
      <w:r>
        <w:t>. Sistema 3D de un robot con direccionamiento diferencial.</w:t>
      </w:r>
    </w:p>
    <w:p w14:paraId="4BE17787" w14:textId="21B5A9C0" w:rsidR="00FA5302" w:rsidRDefault="003F25BD" w:rsidP="00F21B89">
      <w:pPr>
        <w:pStyle w:val="LetranormalTFG"/>
      </w:pPr>
      <w:r>
        <w:t xml:space="preserve">Una vez obtenido esto vamos a realizar el </w:t>
      </w:r>
      <w:r w:rsidR="00ED2A34">
        <w:t>cálculo</w:t>
      </w:r>
      <w:r>
        <w:t xml:space="preserve"> de las ecuaciones </w:t>
      </w:r>
      <w:r w:rsidR="00330E3E">
        <w:t>específicas</w:t>
      </w:r>
      <w:r w:rsidR="00ED2A34">
        <w:t>.</w:t>
      </w:r>
    </w:p>
    <w:p w14:paraId="0F71922C" w14:textId="7BAD14CE" w:rsidR="00FA5302" w:rsidRPr="0005392A" w:rsidRDefault="00EE6CCA" w:rsidP="00FA5302">
      <w:pPr>
        <w:pStyle w:val="LetranormalTFG"/>
        <w:tabs>
          <w:tab w:val="right" w:pos="9070"/>
        </w:tabs>
      </w:pPr>
      <w:r>
        <w:t xml:space="preserve">A partir de la figura </w:t>
      </w:r>
      <w:ins w:id="110" w:author="David Vacas Miguel" w:date="2018-05-27T13:31:00Z">
        <w:r w:rsidR="00447A67">
          <w:t>9</w:t>
        </w:r>
      </w:ins>
      <w:del w:id="111"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 que</w:t>
      </w:r>
      <w:r w:rsidR="00FA5302" w:rsidRPr="0005392A">
        <w:t>:</w:t>
      </w:r>
      <w:r w:rsidR="00FA5302">
        <w:rPr>
          <w:rFonts w:eastAsiaTheme="minorEastAsia"/>
        </w:rPr>
        <w:tab/>
      </w:r>
    </w:p>
    <w:p w14:paraId="3349F7C9" w14:textId="69179589" w:rsidR="00FA5302" w:rsidRPr="0005392A" w:rsidRDefault="0099707A" w:rsidP="00A641E3">
      <w:pPr>
        <w:pStyle w:val="LetranormalTFG"/>
        <w:tabs>
          <w:tab w:val="right" w:pos="9070"/>
        </w:tabs>
      </w:pPr>
      <w:r w:rsidRPr="00884C57">
        <w:rPr>
          <w:position w:val="-50"/>
        </w:rPr>
        <w:object w:dxaOrig="1540" w:dyaOrig="1100" w14:anchorId="1541B99E">
          <v:shape id="_x0000_i1034" type="#_x0000_t75" style="width:77.25pt;height:54.75pt" o:ole="">
            <v:imagedata r:id="rId37" o:title=""/>
          </v:shape>
          <o:OLEObject Type="Embed" ProgID="Equation.DSMT4" ShapeID="_x0000_i1034" DrawAspect="Content" ObjectID="_1589328722" r:id="rId38"/>
        </w:object>
      </w:r>
      <w:r w:rsidR="005A1F0C">
        <w:tab/>
      </w:r>
      <w:r w:rsidR="005A1F0C">
        <w:rPr>
          <w:rFonts w:eastAsiaTheme="minorEastAsia"/>
        </w:rPr>
        <w:t>(</w:t>
      </w:r>
      <w:ins w:id="112" w:author="David Vacas Miguel" w:date="2018-06-01T03:15:00Z">
        <w:r w:rsidR="00597559">
          <w:rPr>
            <w:rFonts w:eastAsiaTheme="minorEastAsia"/>
          </w:rPr>
          <w:t>3</w:t>
        </w:r>
      </w:ins>
      <w:del w:id="113" w:author="David Vacas Miguel" w:date="2018-06-01T03:15:00Z">
        <w:r w:rsidR="005A1F0C" w:rsidDel="00597559">
          <w:rPr>
            <w:rFonts w:eastAsiaTheme="minorEastAsia"/>
          </w:rPr>
          <w:delText>1</w:delText>
        </w:r>
      </w:del>
      <w:r w:rsidR="005A1F0C">
        <w:rPr>
          <w:rFonts w:eastAsiaTheme="minorEastAsia"/>
        </w:rPr>
        <w:t>)</w:t>
      </w:r>
    </w:p>
    <w:p w14:paraId="00F43408" w14:textId="7DA60A75" w:rsidR="00FA5302" w:rsidRDefault="00FA5302" w:rsidP="00FA5302">
      <w:pPr>
        <w:pStyle w:val="LetranormalTFG"/>
      </w:pPr>
      <w:r w:rsidRPr="0005392A">
        <w:t>La derivada de una función puede aproximarse por el cociente incremental:</w:t>
      </w:r>
    </w:p>
    <w:p w14:paraId="337CDA91" w14:textId="48D0927E" w:rsidR="00FA5302" w:rsidRPr="003460D2" w:rsidRDefault="0099707A" w:rsidP="00FA5302">
      <w:pPr>
        <w:pStyle w:val="LetranormalTFG"/>
        <w:tabs>
          <w:tab w:val="right" w:pos="9070"/>
        </w:tabs>
        <w:rPr>
          <w:rFonts w:ascii="Times New Roman" w:hAnsi="Times New Roman"/>
          <w:b/>
          <w:u w:val="single"/>
        </w:rPr>
      </w:pPr>
      <m:oMath>
        <m:r>
          <m:rPr>
            <m:sty m:val="p"/>
          </m:rPr>
          <w:rPr>
            <w:rFonts w:ascii="Cambria Math" w:hAnsi="Cambria Math"/>
            <w:position w:val="-24"/>
          </w:rPr>
          <w:object w:dxaOrig="2240" w:dyaOrig="620" w14:anchorId="17B27A8C">
            <v:shape id="_x0000_i1035" type="#_x0000_t75" style="width:112.5pt;height:31.5pt" o:ole="">
              <v:imagedata r:id="rId39" o:title=""/>
            </v:shape>
            <o:OLEObject Type="Embed" ProgID="Equation.DSMT4" ShapeID="_x0000_i1035" DrawAspect="Content" ObjectID="_1589328723" r:id="rId40"/>
          </w:object>
        </m:r>
      </m:oMath>
      <w:r w:rsidR="005A1F0C">
        <w:rPr>
          <w:rFonts w:eastAsiaTheme="minorEastAsia"/>
        </w:rPr>
        <w:t xml:space="preserve"> </w:t>
      </w:r>
      <w:r w:rsidR="00FA5302">
        <w:rPr>
          <w:rFonts w:eastAsiaTheme="minorEastAsia"/>
        </w:rPr>
        <w:tab/>
      </w:r>
      <w:r w:rsidR="00FA5302">
        <w:t>(</w:t>
      </w:r>
      <w:ins w:id="114" w:author="David Vacas Miguel" w:date="2018-06-01T03:15:00Z">
        <w:r w:rsidR="00597559">
          <w:t>4</w:t>
        </w:r>
      </w:ins>
      <w:del w:id="115" w:author="David Vacas Miguel" w:date="2018-06-01T03:15:00Z">
        <w:r w:rsidR="00FA5302" w:rsidDel="00597559">
          <w:delText>2</w:delText>
        </w:r>
      </w:del>
      <w:r w:rsidR="00FA5302">
        <w:t>)</w:t>
      </w:r>
    </w:p>
    <w:p w14:paraId="57D9C757" w14:textId="77777777" w:rsidR="00FA5302" w:rsidRPr="0005392A" w:rsidRDefault="00FA5302" w:rsidP="00FA5302">
      <w:pPr>
        <w:pStyle w:val="LetranormalTFG"/>
      </w:pPr>
    </w:p>
    <w:p w14:paraId="58C131B4" w14:textId="77777777" w:rsidR="00FA5302" w:rsidRPr="0005392A" w:rsidRDefault="00FA5302" w:rsidP="00FA5302">
      <w:pPr>
        <w:pStyle w:val="LetranormalTFG"/>
      </w:pPr>
      <w:r w:rsidRPr="0005392A">
        <w:lastRenderedPageBreak/>
        <w:t>Esto se conoce como derivada discreta hacia adelante, pero también puede aproximarse con el cociente incremental hacia atrás, la aproximación centrada, u otras aproximaciones más complicadas.</w:t>
      </w:r>
    </w:p>
    <w:p w14:paraId="42D29C90" w14:textId="0B033FF9"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en </w:t>
      </w:r>
      <w:r w:rsidRPr="00F21B89">
        <w:rPr>
          <w:i/>
        </w:rPr>
        <w:t>t+1</w:t>
      </w:r>
      <w:r w:rsidRPr="0005392A">
        <w:t xml:space="preserve">} se puede calcular a partir de la anterior (en </w:t>
      </w:r>
      <w:r w:rsidRPr="00F21B89">
        <w:rPr>
          <w:i/>
        </w:rPr>
        <w:t>t</w:t>
      </w:r>
      <w:r w:rsidRPr="0005392A">
        <w:t>) mediante la ecuación:</w:t>
      </w:r>
    </w:p>
    <w:p w14:paraId="1CF20AEF" w14:textId="09340FA3" w:rsidR="005A1F0C" w:rsidRDefault="0099707A" w:rsidP="00A641E3">
      <w:pPr>
        <w:pStyle w:val="LetranormalTFG"/>
        <w:tabs>
          <w:tab w:val="right" w:pos="9070"/>
        </w:tabs>
      </w:pPr>
      <w:r w:rsidRPr="00884C57">
        <w:rPr>
          <w:position w:val="-12"/>
        </w:rPr>
        <w:object w:dxaOrig="2100" w:dyaOrig="360" w14:anchorId="58935AE1">
          <v:shape id="_x0000_i1036" type="#_x0000_t75" style="width:105pt;height:18.75pt" o:ole="">
            <v:imagedata r:id="rId41" o:title=""/>
          </v:shape>
          <o:OLEObject Type="Embed" ProgID="Equation.DSMT4" ShapeID="_x0000_i1036" DrawAspect="Content" ObjectID="_1589328724" r:id="rId42"/>
        </w:object>
      </w:r>
      <w:r w:rsidR="005A1F0C">
        <w:t xml:space="preserve"> </w:t>
      </w:r>
      <w:ins w:id="116" w:author="David Vacas Miguel" w:date="2018-05-31T11:57:00Z">
        <w:r w:rsidR="00A641E3">
          <w:tab/>
        </w:r>
      </w:ins>
      <w:r w:rsidR="005A1F0C">
        <w:t>(</w:t>
      </w:r>
      <w:del w:id="117" w:author="David Vacas Miguel" w:date="2018-06-01T03:15:00Z">
        <w:r w:rsidR="005A1F0C" w:rsidDel="00597559">
          <w:delText>3</w:delText>
        </w:r>
      </w:del>
      <w:ins w:id="118" w:author="David Vacas Miguel" w:date="2018-06-01T03:15:00Z">
        <w:r w:rsidR="00597559">
          <w:t>5</w:t>
        </w:r>
      </w:ins>
      <w:r w:rsidR="005A1F0C">
        <w:t>)</w:t>
      </w:r>
    </w:p>
    <w:p w14:paraId="53E0F98D" w14:textId="02F137A1" w:rsidR="00FA5302" w:rsidRDefault="00FA5302" w:rsidP="00FA5302">
      <w:pPr>
        <w:pStyle w:val="LetranormalTFG"/>
      </w:pPr>
      <w:r w:rsidRPr="0005392A">
        <w:t>Aplicando el mismo resultado al resto de coordenadas del modelo cinemático directo, se obtiene:</w:t>
      </w:r>
    </w:p>
    <w:p w14:paraId="073A8682" w14:textId="561DB0E0" w:rsidR="005A1F0C" w:rsidRPr="0005392A" w:rsidRDefault="0099707A" w:rsidP="00A641E3">
      <w:pPr>
        <w:pStyle w:val="LetranormalTFG"/>
        <w:tabs>
          <w:tab w:val="right" w:pos="9070"/>
        </w:tabs>
      </w:pPr>
      <w:r w:rsidRPr="00884C57">
        <w:rPr>
          <w:position w:val="-50"/>
        </w:rPr>
        <w:object w:dxaOrig="2260" w:dyaOrig="1100" w14:anchorId="6EF292C2">
          <v:shape id="_x0000_i1037" type="#_x0000_t75" style="width:113.25pt;height:54.75pt" o:ole="">
            <v:imagedata r:id="rId43" o:title=""/>
          </v:shape>
          <o:OLEObject Type="Embed" ProgID="Equation.DSMT4" ShapeID="_x0000_i1037" DrawAspect="Content" ObjectID="_1589328725" r:id="rId44"/>
        </w:object>
      </w:r>
      <w:r w:rsidR="005A1F0C">
        <w:tab/>
      </w:r>
      <w:del w:id="119" w:author="David Vacas Miguel" w:date="2018-05-31T11:57:00Z">
        <w:r w:rsidR="005A1F0C" w:rsidDel="00A641E3">
          <w:tab/>
        </w:r>
      </w:del>
      <w:r w:rsidR="005A1F0C">
        <w:t>(</w:t>
      </w:r>
      <w:del w:id="120" w:author="David Vacas Miguel" w:date="2018-06-01T03:15:00Z">
        <w:r w:rsidR="005A1F0C" w:rsidDel="00597559">
          <w:delText>4</w:delText>
        </w:r>
      </w:del>
      <w:ins w:id="121" w:author="David Vacas Miguel" w:date="2018-06-01T03:15:00Z">
        <w:r w:rsidR="00597559">
          <w:t>6</w:t>
        </w:r>
      </w:ins>
      <w:r w:rsidR="005A1F0C">
        <w:t>)</w:t>
      </w:r>
    </w:p>
    <w:p w14:paraId="2FCFF379" w14:textId="65A69749" w:rsidR="00FA5302" w:rsidRDefault="00FA5302" w:rsidP="00FA5302">
      <w:pPr>
        <w:pStyle w:val="LetranormalTFG"/>
        <w:rPr>
          <w:rFonts w:ascii="Arial" w:eastAsiaTheme="majorEastAsia" w:hAnsi="Arial" w:cstheme="majorBidi"/>
          <w:sz w:val="36"/>
          <w:szCs w:val="32"/>
        </w:rPr>
      </w:pPr>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p>
    <w:p w14:paraId="46B5FD58" w14:textId="4D681144" w:rsidR="00F626D0" w:rsidRDefault="00F626D0" w:rsidP="00F626D0">
      <w:pPr>
        <w:pStyle w:val="LetranormalTFG"/>
      </w:pPr>
      <w:r w:rsidRPr="0005392A">
        <w:t>N</w:t>
      </w:r>
      <w:r w:rsidR="00AE531B">
        <w:t>o</w:t>
      </w:r>
      <w:r w:rsidRPr="0005392A">
        <w:t>te que para especificar la configuración hay que indicar los valores de</w:t>
      </w:r>
      <w:r w:rsidR="00C653D5">
        <w:t xml:space="preserve"> las tres variables (</w:t>
      </w:r>
      <w:r w:rsidR="00C653D5" w:rsidRPr="00F21B89">
        <w:rPr>
          <w:i/>
        </w:rPr>
        <w:t>x, z</w:t>
      </w:r>
      <w:r w:rsidRPr="00F21B89">
        <w:rPr>
          <w:i/>
        </w:rPr>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2C6B3BAA" w:rsidR="00F626D0" w:rsidRDefault="00A14D9B" w:rsidP="00F626D0">
      <w:pPr>
        <w:jc w:val="center"/>
      </w:pPr>
      <w:r>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p>
    <w:p w14:paraId="765EDF26" w14:textId="301E6D0F" w:rsidR="00F626D0" w:rsidRDefault="00F626D0" w:rsidP="00F626D0">
      <w:pPr>
        <w:pStyle w:val="LetranormalTFG"/>
        <w:jc w:val="center"/>
      </w:pPr>
      <w:r w:rsidRPr="00F21B89">
        <w:rPr>
          <w:b/>
        </w:rPr>
        <w:t xml:space="preserve">Figura </w:t>
      </w:r>
      <w:r w:rsidR="00562E23">
        <w:rPr>
          <w:b/>
        </w:rPr>
        <w:t>10</w:t>
      </w:r>
      <w:r w:rsidRPr="00F21B89">
        <w:rPr>
          <w:b/>
        </w:rPr>
        <w:t>.</w:t>
      </w:r>
      <w:r>
        <w:t xml:space="preserve"> Locomoción mediante guiado diferencial.</w:t>
      </w:r>
    </w:p>
    <w:p w14:paraId="30A3BB74" w14:textId="77777777" w:rsidR="00F626D0" w:rsidRDefault="00F626D0" w:rsidP="00F626D0">
      <w:pPr>
        <w:pStyle w:val="LetranormalTFG"/>
        <w:jc w:val="center"/>
      </w:pPr>
    </w:p>
    <w:p w14:paraId="4222592E" w14:textId="1A4A9B5D" w:rsidR="00E2057B" w:rsidRDefault="00F626D0" w:rsidP="00F626D0">
      <w:pPr>
        <w:pStyle w:val="LetranormalTFG"/>
        <w:rPr>
          <w:rFonts w:eastAsiaTheme="minorEastAsia"/>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760FBB41" w:rsidR="00F626D0" w:rsidRDefault="0099707A" w:rsidP="00A641E3">
      <w:pPr>
        <w:pStyle w:val="LetranormalTFG"/>
        <w:tabs>
          <w:tab w:val="right" w:pos="9070"/>
        </w:tabs>
      </w:pPr>
      <w:r w:rsidRPr="00884C57">
        <w:rPr>
          <w:position w:val="-58"/>
        </w:rPr>
        <w:object w:dxaOrig="3140" w:dyaOrig="1280" w14:anchorId="7470EE3B">
          <v:shape id="_x0000_i1038" type="#_x0000_t75" style="width:156.75pt;height:63.75pt" o:ole="">
            <v:imagedata r:id="rId46" o:title=""/>
          </v:shape>
          <o:OLEObject Type="Embed" ProgID="Equation.DSMT4" ShapeID="_x0000_i1038" DrawAspect="Content" ObjectID="_1589328726" r:id="rId47"/>
        </w:object>
      </w:r>
      <w:r w:rsidR="00E2057B">
        <w:rPr>
          <w:rFonts w:eastAsiaTheme="minorEastAsia"/>
        </w:rPr>
        <w:tab/>
        <w:t>(</w:t>
      </w:r>
      <w:del w:id="122" w:author="David Vacas Miguel" w:date="2018-06-01T03:15:00Z">
        <w:r w:rsidR="00E2057B" w:rsidDel="00597559">
          <w:rPr>
            <w:rFonts w:eastAsiaTheme="minorEastAsia"/>
          </w:rPr>
          <w:delText>5</w:delText>
        </w:r>
      </w:del>
      <w:ins w:id="123" w:author="David Vacas Miguel" w:date="2018-06-01T03:15:00Z">
        <w:r w:rsidR="00597559">
          <w:rPr>
            <w:rFonts w:eastAsiaTheme="minorEastAsia"/>
          </w:rPr>
          <w:t>7</w:t>
        </w:r>
      </w:ins>
      <w:r w:rsidR="00E2057B">
        <w:rPr>
          <w:rFonts w:eastAsiaTheme="minorEastAsia"/>
        </w:rPr>
        <w:t>)</w:t>
      </w:r>
    </w:p>
    <w:p w14:paraId="55725CB2" w14:textId="66B07E7E" w:rsidR="00E2057B" w:rsidRDefault="00F626D0" w:rsidP="00F626D0">
      <w:pPr>
        <w:pStyle w:val="LetranormalTFG"/>
        <w:rPr>
          <w:rFonts w:eastAsiaTheme="minorEastAsia"/>
        </w:rPr>
      </w:pPr>
      <w:r>
        <w:t xml:space="preserve">Sustituyendo estas expresiones en las obtenidas a partir de la Figura </w:t>
      </w:r>
      <w:del w:id="124" w:author="David Vacas Miguel" w:date="2018-05-27T13:31:00Z">
        <w:r w:rsidR="00562E23" w:rsidDel="00447A67">
          <w:delText>9</w:delText>
        </w:r>
      </w:del>
      <w:ins w:id="125" w:author="David Vacas Miguel" w:date="2018-05-27T13:31:00Z">
        <w:r w:rsidR="00447A67">
          <w:t>10</w:t>
        </w:r>
      </w:ins>
      <w:r w:rsidR="003278DE">
        <w:t>,</w:t>
      </w:r>
      <w:r>
        <w:t xml:space="preserve"> se obtienen las velocidades de las coordenadas del robot en el sistema </w:t>
      </w:r>
      <w:r w:rsidRPr="00F21B89">
        <w:rPr>
          <w:i/>
        </w:rPr>
        <w:t>{G}</w:t>
      </w:r>
      <w:r>
        <w:t xml:space="preserve"> a partir de la velocidad de giro de cada rueda:</w:t>
      </w:r>
    </w:p>
    <w:p w14:paraId="67B81CBC" w14:textId="42C01E40" w:rsidR="00E2057B" w:rsidRPr="00F21B89" w:rsidRDefault="00094084" w:rsidP="00A641E3">
      <w:pPr>
        <w:pStyle w:val="LetranormalTFG"/>
        <w:tabs>
          <w:tab w:val="right" w:pos="9070"/>
        </w:tabs>
        <w:rPr>
          <w:rFonts w:eastAsiaTheme="minorEastAsia"/>
        </w:rPr>
      </w:pPr>
      <w:r w:rsidRPr="00884C57">
        <w:rPr>
          <w:position w:val="-88"/>
        </w:rPr>
        <w:object w:dxaOrig="5700" w:dyaOrig="1920" w14:anchorId="727D1FAD">
          <v:shape id="_x0000_i1039" type="#_x0000_t75" style="width:285pt;height:96pt" o:ole="">
            <v:imagedata r:id="rId48" o:title=""/>
          </v:shape>
          <o:OLEObject Type="Embed" ProgID="Equation.DSMT4" ShapeID="_x0000_i1039" DrawAspect="Content" ObjectID="_1589328727" r:id="rId49"/>
        </w:object>
      </w:r>
      <w:ins w:id="126" w:author="David Vacas Miguel" w:date="2018-05-31T11:58:00Z">
        <w:r w:rsidR="00A641E3">
          <w:tab/>
        </w:r>
      </w:ins>
      <w:del w:id="127" w:author="David Vacas Miguel" w:date="2018-05-31T11:58:00Z">
        <w:r w:rsidR="00E2057B" w:rsidDel="00A641E3">
          <w:tab/>
        </w:r>
        <w:r w:rsidR="00E2057B" w:rsidDel="00A641E3">
          <w:tab/>
        </w:r>
      </w:del>
      <w:r w:rsidR="00E2057B">
        <w:t>(</w:t>
      </w:r>
      <w:del w:id="128" w:author="David Vacas Miguel" w:date="2018-06-01T03:15:00Z">
        <w:r w:rsidR="00E2057B" w:rsidDel="00597559">
          <w:delText>6</w:delText>
        </w:r>
      </w:del>
      <w:ins w:id="129" w:author="David Vacas Miguel" w:date="2018-06-01T03:15:00Z">
        <w:r w:rsidR="00597559">
          <w:t>8</w:t>
        </w:r>
      </w:ins>
      <w:r w:rsidR="00E2057B">
        <w:t>)</w:t>
      </w:r>
    </w:p>
    <w:p w14:paraId="0D66942B" w14:textId="52BE7C3D" w:rsidR="00E2057B" w:rsidRDefault="00F626D0" w:rsidP="00F626D0">
      <w:pPr>
        <w:pStyle w:val="LetranormalTFG"/>
        <w:rPr>
          <w:rFonts w:eastAsiaTheme="minorEastAsia"/>
        </w:rPr>
      </w:pPr>
      <w:r>
        <w:t>Finalmente, utilizando el modelo discreto, se obtiene:</w:t>
      </w:r>
    </w:p>
    <w:p w14:paraId="4EAAF2AB" w14:textId="301BD81F" w:rsidR="00AD5AD8" w:rsidRPr="00F21B89" w:rsidRDefault="003261C4" w:rsidP="00A641E3">
      <w:pPr>
        <w:pStyle w:val="LetranormalTFG"/>
        <w:tabs>
          <w:tab w:val="right" w:pos="9070"/>
        </w:tabs>
        <w:rPr>
          <w:rFonts w:eastAsiaTheme="minorEastAsia"/>
        </w:rPr>
      </w:pPr>
      <w:r w:rsidRPr="00884C57">
        <w:rPr>
          <w:position w:val="-88"/>
        </w:rPr>
        <w:object w:dxaOrig="4880" w:dyaOrig="1900" w14:anchorId="63278FF4">
          <v:shape id="_x0000_i1040" type="#_x0000_t75" style="width:243.75pt;height:95.25pt" o:ole="">
            <v:imagedata r:id="rId50" o:title=""/>
          </v:shape>
          <o:OLEObject Type="Embed" ProgID="Equation.DSMT4" ShapeID="_x0000_i1040" DrawAspect="Content" ObjectID="_1589328728" r:id="rId51"/>
        </w:object>
      </w:r>
      <w:r w:rsidR="00E2057B">
        <w:tab/>
        <w:t>(</w:t>
      </w:r>
      <w:del w:id="130" w:author="David Vacas Miguel" w:date="2018-06-01T03:15:00Z">
        <w:r w:rsidR="00E2057B" w:rsidDel="00597559">
          <w:delText>7</w:delText>
        </w:r>
      </w:del>
      <w:ins w:id="131" w:author="David Vacas Miguel" w:date="2018-06-01T03:15:00Z">
        <w:r w:rsidR="00597559">
          <w:t>9</w:t>
        </w:r>
      </w:ins>
      <w:r w:rsidR="00E2057B">
        <w:t>)</w:t>
      </w:r>
    </w:p>
    <w:p w14:paraId="25A2124F" w14:textId="3403C76F" w:rsidR="00BC3217" w:rsidRDefault="002C1587" w:rsidP="00F21B89">
      <w:pPr>
        <w:pStyle w:val="LetranormalTFG"/>
        <w:rPr>
          <w:rFonts w:ascii="Arial" w:eastAsiaTheme="majorEastAsia" w:hAnsi="Arial" w:cstheme="majorBidi"/>
          <w:sz w:val="36"/>
          <w:szCs w:val="32"/>
        </w:rPr>
      </w:pPr>
      <w:r>
        <w:rPr>
          <w:rFonts w:eastAsiaTheme="minorEastAsia"/>
        </w:rPr>
        <w:t>Estas ecuaciones son las</w:t>
      </w:r>
      <w:r w:rsidR="00E813B5">
        <w:rPr>
          <w:rFonts w:eastAsiaTheme="minorEastAsia"/>
        </w:rPr>
        <w:t xml:space="preserve"> que nos sirven para poder calcular el estado del robot en el instante siguiente, es decir, la posición y la orientación en </w:t>
      </w:r>
      <w:r w:rsidR="00E813B5" w:rsidRPr="00F21B89">
        <w:rPr>
          <w:rFonts w:eastAsiaTheme="minorEastAsia"/>
          <w:i/>
        </w:rPr>
        <w:t>(t+1)</w:t>
      </w:r>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496FA4" w:rsidRPr="00C23E16">
        <w:rPr>
          <w:position w:val="-10"/>
        </w:rPr>
        <w:object w:dxaOrig="840" w:dyaOrig="320" w14:anchorId="7B87E27F">
          <v:shape id="_x0000_i1041" type="#_x0000_t75" style="width:42pt;height:15.75pt" o:ole="">
            <v:imagedata r:id="rId52" o:title=""/>
          </v:shape>
          <o:OLEObject Type="Embed" ProgID="Equation.DSMT4" ShapeID="_x0000_i1041" DrawAspect="Content" ObjectID="_1589328729" r:id="rId53"/>
        </w:object>
      </w:r>
      <w:r>
        <w:rPr>
          <w:rFonts w:eastAsiaTheme="minorEastAsia"/>
        </w:rPr>
        <w:t xml:space="preserve"> u orientación</w:t>
      </w:r>
      <w:r w:rsidR="00496FA4">
        <w:rPr>
          <w:rFonts w:eastAsiaTheme="minorEastAsia"/>
        </w:rPr>
        <w:t xml:space="preserve"> </w:t>
      </w:r>
      <w:r w:rsidR="00496FA4" w:rsidRPr="00C23E16">
        <w:rPr>
          <w:position w:val="-10"/>
        </w:rPr>
        <w:object w:dxaOrig="440" w:dyaOrig="320" w14:anchorId="47CFD9A3">
          <v:shape id="_x0000_i1042" type="#_x0000_t75" style="width:21.75pt;height:15.75pt" o:ole="">
            <v:imagedata r:id="rId54" o:title=""/>
          </v:shape>
          <o:OLEObject Type="Embed" ProgID="Equation.DSMT4" ShapeID="_x0000_i1042" DrawAspect="Content" ObjectID="_1589328730" r:id="rId55"/>
        </w:object>
      </w:r>
      <w:r>
        <w:rPr>
          <w:rFonts w:eastAsiaTheme="minorEastAsia"/>
        </w:rPr>
        <w:t xml:space="preserve">, el radio </w:t>
      </w:r>
      <w:r w:rsidR="00CF4F13" w:rsidRPr="00C23E16">
        <w:rPr>
          <w:position w:val="-6"/>
        </w:rPr>
        <w:object w:dxaOrig="400" w:dyaOrig="279" w14:anchorId="29F26274">
          <v:shape id="_x0000_i1043" type="#_x0000_t75" style="width:20.25pt;height:14.25pt" o:ole="">
            <v:imagedata r:id="rId56" o:title=""/>
          </v:shape>
          <o:OLEObject Type="Embed" ProgID="Equation.DSMT4" ShapeID="_x0000_i1043" DrawAspect="Content" ObjectID="_1589328731" r:id="rId57"/>
        </w:object>
      </w:r>
      <w:r w:rsidR="00CF4F13">
        <w:rPr>
          <w:rFonts w:eastAsiaTheme="minorEastAsia"/>
        </w:rPr>
        <w:t>,</w:t>
      </w:r>
      <w:r>
        <w:rPr>
          <w:rFonts w:eastAsiaTheme="minorEastAsia"/>
        </w:rPr>
        <w:t xml:space="preserve"> la separación </w:t>
      </w:r>
      <w:r w:rsidR="00CF4F13" w:rsidRPr="00C23E16">
        <w:rPr>
          <w:position w:val="-6"/>
        </w:rPr>
        <w:object w:dxaOrig="400" w:dyaOrig="279" w14:anchorId="455658E0">
          <v:shape id="_x0000_i1044" type="#_x0000_t75" style="width:20.25pt;height:14.25pt" o:ole="">
            <v:imagedata r:id="rId58" o:title=""/>
          </v:shape>
          <o:OLEObject Type="Embed" ProgID="Equation.DSMT4" ShapeID="_x0000_i1044" DrawAspect="Content" ObjectID="_1589328732" r:id="rId59"/>
        </w:object>
      </w:r>
      <w:r>
        <w:rPr>
          <w:rFonts w:eastAsiaTheme="minorEastAsia"/>
        </w:rPr>
        <w:t xml:space="preserve"> </w:t>
      </w:r>
      <w:r w:rsidR="00CF4F13">
        <w:rPr>
          <w:rFonts w:eastAsiaTheme="minorEastAsia"/>
        </w:rPr>
        <w:t>y la velocidad de las rueda</w:t>
      </w:r>
      <w:r w:rsidR="00496FA4">
        <w:rPr>
          <w:rFonts w:eastAsiaTheme="minorEastAsia"/>
        </w:rPr>
        <w:t>s</w:t>
      </w:r>
      <w:r w:rsidR="00CF4F13">
        <w:rPr>
          <w:rFonts w:eastAsiaTheme="minorEastAsia"/>
        </w:rPr>
        <w:t xml:space="preserve"> </w:t>
      </w:r>
      <w:r w:rsidR="00496FA4" w:rsidRPr="00C23E16">
        <w:rPr>
          <w:position w:val="-12"/>
        </w:rPr>
        <w:object w:dxaOrig="620" w:dyaOrig="360" w14:anchorId="4AE33CCE">
          <v:shape id="_x0000_i1045" type="#_x0000_t75" style="width:30.75pt;height:18.75pt" o:ole="">
            <v:imagedata r:id="rId60" o:title=""/>
          </v:shape>
          <o:OLEObject Type="Embed" ProgID="Equation.DSMT4" ShapeID="_x0000_i1045" DrawAspect="Content" ObjectID="_1589328733" r:id="rId61"/>
        </w:object>
      </w:r>
      <w:r w:rsidR="00496FA4">
        <w:t>.</w:t>
      </w:r>
    </w:p>
    <w:p w14:paraId="3B28DB52" w14:textId="37CD8FAD" w:rsidR="001E4BD3" w:rsidRDefault="00160EF8" w:rsidP="00F21B89">
      <w:pPr>
        <w:pStyle w:val="TFGtitulo2"/>
      </w:pPr>
      <w:bookmarkStart w:id="132" w:name="_Toc514173937"/>
      <w:r>
        <w:t xml:space="preserve">4. </w:t>
      </w:r>
      <w:r w:rsidR="00BC3217">
        <w:t>Navegación autónoma</w:t>
      </w:r>
      <w:bookmarkEnd w:id="132"/>
    </w:p>
    <w:p w14:paraId="29729E53" w14:textId="1C457CF7" w:rsidR="008E23AC" w:rsidRDefault="008E23AC" w:rsidP="008E23AC">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DC5F1F">
        <w:t>1</w:t>
      </w:r>
      <w:r w:rsidR="00562E23">
        <w:t>1</w:t>
      </w:r>
      <w:r>
        <w:t xml:space="preserve">, y este deberá recorrer el </w:t>
      </w:r>
      <w:r>
        <w:lastRenderedPageBreak/>
        <w:t xml:space="preserve">circuito sin salirse del mismo. Esto se puede realizar gracias a dos sensores que son 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2AD3FCD"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Colocación del robot en un circuito negro sobre fondo blanco.</w:t>
      </w:r>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1DE6BC6A" w14:textId="42BEFE38"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06D67597" w:rsidR="008E23AC" w:rsidRDefault="008E23AC" w:rsidP="008E23AC">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DC5F1F">
        <w:t>1</w:t>
      </w:r>
      <w:r w:rsidR="00562E23">
        <w:t>3</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14:paraId="49607574" w14:textId="77777777" w:rsidR="008E23AC" w:rsidRDefault="008E23AC" w:rsidP="008E23AC">
      <w:pPr>
        <w:pStyle w:val="LetranormalTFG"/>
        <w:jc w:val="center"/>
      </w:pPr>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14:paraId="1486B078" w14:textId="33079052" w:rsidR="008E23AC" w:rsidRDefault="008E23AC" w:rsidP="008E23AC">
      <w:pPr>
        <w:pStyle w:val="LetranormalTFG"/>
        <w:jc w:val="center"/>
      </w:pPr>
      <w:r w:rsidRPr="00026EA0">
        <w:rPr>
          <w:b/>
        </w:rPr>
        <w:t xml:space="preserve">Figura </w:t>
      </w:r>
      <w:r w:rsidR="00DC5F1F">
        <w:rPr>
          <w:b/>
        </w:rPr>
        <w:t>1</w:t>
      </w:r>
      <w:r w:rsidR="00562E23">
        <w:rPr>
          <w:b/>
        </w:rPr>
        <w:t>3</w:t>
      </w:r>
      <w:r w:rsidRPr="00026EA0">
        <w:rPr>
          <w:b/>
        </w:rPr>
        <w:t>.</w:t>
      </w:r>
      <w:r>
        <w:t xml:space="preserve"> Estructura simplificada del sensor CNY70.</w:t>
      </w:r>
    </w:p>
    <w:p w14:paraId="44386564" w14:textId="2CACBF38" w:rsidR="003D3FD3" w:rsidRDefault="003D3FD3" w:rsidP="003D3FD3">
      <w:pPr>
        <w:pStyle w:val="LetranormalTFG"/>
      </w:pPr>
    </w:p>
    <w:p w14:paraId="7A30A407" w14:textId="6FECD66C" w:rsidR="003D3FD3" w:rsidRDefault="003D3FD3" w:rsidP="003D3FD3">
      <w:pPr>
        <w:pStyle w:val="LetranormalTFG"/>
      </w:pPr>
      <w:r>
        <w:t>Para implementar dicho comportamiento en el simulador se ha seguido la siguiente lógica:</w:t>
      </w:r>
    </w:p>
    <w:p w14:paraId="46681E2E" w14:textId="17E673C2" w:rsidR="003D3FD3" w:rsidRPr="008326CD" w:rsidRDefault="003D3FD3" w:rsidP="001E4BD3">
      <w:pPr>
        <w:pStyle w:val="LetranormalTFG"/>
        <w:rPr>
          <w:rFonts w:ascii="Courier New" w:hAnsi="Courier New" w:cs="Courier New"/>
          <w:rPrChange w:id="133" w:author="David Vacas Miguel" w:date="2018-06-01T01:41:00Z">
            <w:rPr/>
          </w:rPrChange>
        </w:rPr>
      </w:pPr>
      <w:r w:rsidRPr="008326CD">
        <w:rPr>
          <w:rFonts w:ascii="Courier New" w:hAnsi="Courier New" w:cs="Courier New"/>
          <w:i/>
          <w:rPrChange w:id="134" w:author="David Vacas Miguel" w:date="2018-06-01T01:41:00Z">
            <w:rPr>
              <w:i/>
            </w:rPr>
          </w:rPrChange>
        </w:rPr>
        <w:t xml:space="preserve">Si </w:t>
      </w:r>
      <w:r w:rsidRPr="008326CD">
        <w:rPr>
          <w:rFonts w:ascii="Courier New" w:hAnsi="Courier New" w:cs="Courier New"/>
          <w:rPrChange w:id="135" w:author="David Vacas Miguel" w:date="2018-06-01T01:41:00Z">
            <w:rPr/>
          </w:rPrChange>
        </w:rPr>
        <w:t xml:space="preserve">-&gt; sensor izquierdo. | </w:t>
      </w:r>
      <w:proofErr w:type="spellStart"/>
      <w:r w:rsidRPr="008326CD">
        <w:rPr>
          <w:rFonts w:ascii="Courier New" w:hAnsi="Courier New" w:cs="Courier New"/>
          <w:i/>
          <w:rPrChange w:id="136" w:author="David Vacas Miguel" w:date="2018-06-01T01:41:00Z">
            <w:rPr>
              <w:i/>
            </w:rPr>
          </w:rPrChange>
        </w:rPr>
        <w:t>Sd</w:t>
      </w:r>
      <w:proofErr w:type="spellEnd"/>
      <w:r w:rsidRPr="008326CD">
        <w:rPr>
          <w:rFonts w:ascii="Courier New" w:hAnsi="Courier New" w:cs="Courier New"/>
          <w:rPrChange w:id="137" w:author="David Vacas Miguel" w:date="2018-06-01T01:41:00Z">
            <w:rPr/>
          </w:rPrChange>
        </w:rPr>
        <w:t xml:space="preserve"> -&gt; sensor derecho. | </w:t>
      </w:r>
      <w:r w:rsidRPr="008326CD">
        <w:rPr>
          <w:rFonts w:ascii="Courier New" w:hAnsi="Courier New" w:cs="Courier New"/>
          <w:i/>
          <w:rPrChange w:id="138" w:author="David Vacas Miguel" w:date="2018-06-01T01:41:00Z">
            <w:rPr>
              <w:i/>
            </w:rPr>
          </w:rPrChange>
        </w:rPr>
        <w:t>w</w:t>
      </w:r>
      <w:r w:rsidRPr="008326CD">
        <w:rPr>
          <w:rFonts w:ascii="Courier New" w:hAnsi="Courier New" w:cs="Courier New"/>
          <w:rPrChange w:id="139" w:author="David Vacas Miguel" w:date="2018-06-01T01:41:00Z">
            <w:rPr/>
          </w:rPrChange>
        </w:rPr>
        <w:t xml:space="preserve"> -&gt; velocidad ruedas.</w:t>
      </w:r>
    </w:p>
    <w:p w14:paraId="47167BA7" w14:textId="0FD8FD0C" w:rsidR="003D3FD3" w:rsidRPr="008326CD" w:rsidRDefault="003D3FD3" w:rsidP="001E4BD3">
      <w:pPr>
        <w:pStyle w:val="LetranormalTFG"/>
        <w:rPr>
          <w:rFonts w:ascii="Courier New" w:hAnsi="Courier New" w:cs="Courier New"/>
          <w:b/>
          <w:rPrChange w:id="140" w:author="David Vacas Miguel" w:date="2018-06-01T01:41:00Z">
            <w:rPr>
              <w:rFonts w:ascii="Courier Prime" w:hAnsi="Courier Prime"/>
              <w:b/>
            </w:rPr>
          </w:rPrChange>
        </w:rPr>
      </w:pPr>
      <w:r w:rsidRPr="008326CD">
        <w:rPr>
          <w:rFonts w:ascii="Courier New" w:hAnsi="Courier New" w:cs="Courier New"/>
          <w:b/>
          <w:rPrChange w:id="141" w:author="David Vacas Miguel" w:date="2018-06-01T01:41:00Z">
            <w:rPr>
              <w:rFonts w:ascii="Courier Prime" w:hAnsi="Courier Prime"/>
              <w:b/>
            </w:rPr>
          </w:rPrChange>
        </w:rPr>
        <w:t>Algoritmo</w:t>
      </w:r>
      <w:r w:rsidR="00DA5639" w:rsidRPr="008326CD">
        <w:rPr>
          <w:rFonts w:ascii="Courier New" w:hAnsi="Courier New" w:cs="Courier New"/>
          <w:b/>
          <w:rPrChange w:id="142" w:author="David Vacas Miguel" w:date="2018-06-01T01:41:00Z">
            <w:rPr>
              <w:rFonts w:ascii="Courier Prime" w:hAnsi="Courier Prime"/>
              <w:b/>
            </w:rPr>
          </w:rPrChange>
        </w:rPr>
        <w:t xml:space="preserve"> sensor</w:t>
      </w:r>
    </w:p>
    <w:p w14:paraId="6A653ED6" w14:textId="12707726" w:rsidR="003D3FD3" w:rsidRPr="008326CD" w:rsidRDefault="00D02459" w:rsidP="001E4BD3">
      <w:pPr>
        <w:pStyle w:val="LetranormalTFG"/>
        <w:rPr>
          <w:rFonts w:ascii="Courier New" w:hAnsi="Courier New" w:cs="Courier New"/>
          <w:rPrChange w:id="143" w:author="David Vacas Miguel" w:date="2018-06-01T01:41:00Z">
            <w:rPr>
              <w:rFonts w:ascii="Courier Prime" w:hAnsi="Courier Prime"/>
            </w:rPr>
          </w:rPrChange>
        </w:rPr>
      </w:pPr>
      <w:r w:rsidRPr="008326CD">
        <w:rPr>
          <w:rFonts w:ascii="Courier New" w:hAnsi="Courier New" w:cs="Courier New"/>
          <w:noProof/>
          <w:lang w:eastAsia="es-ES"/>
          <w:rPrChange w:id="144" w:author="David Vacas Miguel" w:date="2018-06-01T01:41:00Z">
            <w:rPr>
              <w:noProof/>
              <w:lang w:eastAsia="es-ES"/>
            </w:rPr>
          </w:rPrChange>
        </w:rPr>
        <w:drawing>
          <wp:anchor distT="0" distB="0" distL="114300" distR="114300" simplePos="0" relativeHeight="251675648" behindDoc="0" locked="0" layoutInCell="1" allowOverlap="1" wp14:anchorId="6DD211B9" wp14:editId="4855933C">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proofErr w:type="gramStart"/>
      <w:r w:rsidR="00DA5639" w:rsidRPr="008326CD">
        <w:rPr>
          <w:rFonts w:ascii="Courier New" w:hAnsi="Courier New" w:cs="Courier New"/>
          <w:rPrChange w:id="145" w:author="David Vacas Miguel" w:date="2018-06-01T01:41:00Z">
            <w:rPr>
              <w:rFonts w:ascii="Courier Prime" w:hAnsi="Courier Prime"/>
            </w:rPr>
          </w:rPrChange>
        </w:rPr>
        <w:t>i</w:t>
      </w:r>
      <w:r w:rsidR="003D3FD3" w:rsidRPr="008326CD">
        <w:rPr>
          <w:rFonts w:ascii="Courier New" w:hAnsi="Courier New" w:cs="Courier New"/>
          <w:rPrChange w:id="146" w:author="David Vacas Miguel" w:date="2018-06-01T01:41:00Z">
            <w:rPr>
              <w:rFonts w:ascii="Courier Prime" w:hAnsi="Courier Prime"/>
            </w:rPr>
          </w:rPrChange>
        </w:rPr>
        <w:t>f</w:t>
      </w:r>
      <w:proofErr w:type="spellEnd"/>
      <w:r w:rsidR="003D3FD3" w:rsidRPr="008326CD">
        <w:rPr>
          <w:rFonts w:ascii="Courier New" w:hAnsi="Courier New" w:cs="Courier New"/>
          <w:rPrChange w:id="147" w:author="David Vacas Miguel" w:date="2018-06-01T01:41:00Z">
            <w:rPr>
              <w:rFonts w:ascii="Courier Prime" w:hAnsi="Courier Prime"/>
            </w:rPr>
          </w:rPrChange>
        </w:rPr>
        <w:t>(</w:t>
      </w:r>
      <w:proofErr w:type="gramEnd"/>
      <w:r w:rsidR="003D3FD3" w:rsidRPr="008326CD">
        <w:rPr>
          <w:rFonts w:ascii="Courier New" w:hAnsi="Courier New" w:cs="Courier New"/>
          <w:rPrChange w:id="148" w:author="David Vacas Miguel" w:date="2018-06-01T01:41:00Z">
            <w:rPr>
              <w:rFonts w:ascii="Courier Prime" w:hAnsi="Courier Prime"/>
            </w:rPr>
          </w:rPrChange>
        </w:rPr>
        <w:t>Si = circuito)</w:t>
      </w:r>
    </w:p>
    <w:p w14:paraId="3B33EB83" w14:textId="739D9905" w:rsidR="003D3FD3" w:rsidRPr="008326CD" w:rsidRDefault="003D3FD3" w:rsidP="001E4BD3">
      <w:pPr>
        <w:pStyle w:val="LetranormalTFG"/>
        <w:rPr>
          <w:rFonts w:ascii="Courier New" w:hAnsi="Courier New" w:cs="Courier New"/>
          <w:rPrChange w:id="149" w:author="David Vacas Miguel" w:date="2018-06-01T01:42:00Z">
            <w:rPr>
              <w:rFonts w:ascii="Courier Prime" w:hAnsi="Courier Prime"/>
            </w:rPr>
          </w:rPrChange>
        </w:rPr>
      </w:pPr>
      <w:r w:rsidRPr="00F21B89">
        <w:rPr>
          <w:rFonts w:ascii="Courier Prime" w:hAnsi="Courier Prime"/>
        </w:rPr>
        <w:tab/>
      </w:r>
      <w:proofErr w:type="spellStart"/>
      <w:r w:rsidRPr="008326CD">
        <w:rPr>
          <w:rFonts w:ascii="Courier New" w:hAnsi="Courier New" w:cs="Courier New"/>
          <w:rPrChange w:id="150" w:author="David Vacas Miguel" w:date="2018-06-01T01:42:00Z">
            <w:rPr>
              <w:rFonts w:ascii="Courier Prime" w:hAnsi="Courier Prime"/>
            </w:rPr>
          </w:rPrChange>
        </w:rPr>
        <w:t>Wi</w:t>
      </w:r>
      <w:proofErr w:type="spellEnd"/>
      <w:r w:rsidRPr="008326CD">
        <w:rPr>
          <w:rFonts w:ascii="Courier New" w:hAnsi="Courier New" w:cs="Courier New"/>
          <w:rPrChange w:id="151" w:author="David Vacas Miguel" w:date="2018-06-01T01:42:00Z">
            <w:rPr>
              <w:rFonts w:ascii="Courier Prime" w:hAnsi="Courier Prime"/>
            </w:rPr>
          </w:rPrChange>
        </w:rPr>
        <w:t xml:space="preserve"> = 0;</w:t>
      </w:r>
    </w:p>
    <w:p w14:paraId="78F3AC80" w14:textId="3EBBD99A" w:rsidR="003D3FD3" w:rsidRPr="008326CD" w:rsidRDefault="00DA5639" w:rsidP="001E4BD3">
      <w:pPr>
        <w:pStyle w:val="LetranormalTFG"/>
        <w:rPr>
          <w:rFonts w:ascii="Courier New" w:hAnsi="Courier New" w:cs="Courier New"/>
          <w:rPrChange w:id="152" w:author="David Vacas Miguel" w:date="2018-06-01T01:42:00Z">
            <w:rPr>
              <w:rFonts w:ascii="Courier Prime" w:hAnsi="Courier Prime"/>
            </w:rPr>
          </w:rPrChange>
        </w:rPr>
      </w:pPr>
      <w:proofErr w:type="spellStart"/>
      <w:proofErr w:type="gramStart"/>
      <w:r w:rsidRPr="008326CD">
        <w:rPr>
          <w:rFonts w:ascii="Courier New" w:hAnsi="Courier New" w:cs="Courier New"/>
          <w:rPrChange w:id="153" w:author="David Vacas Miguel" w:date="2018-06-01T01:42:00Z">
            <w:rPr>
              <w:rFonts w:ascii="Courier Prime" w:hAnsi="Courier Prime"/>
            </w:rPr>
          </w:rPrChange>
        </w:rPr>
        <w:t>i</w:t>
      </w:r>
      <w:r w:rsidR="003D3FD3" w:rsidRPr="008326CD">
        <w:rPr>
          <w:rFonts w:ascii="Courier New" w:hAnsi="Courier New" w:cs="Courier New"/>
          <w:rPrChange w:id="154" w:author="David Vacas Miguel" w:date="2018-06-01T01:42:00Z">
            <w:rPr>
              <w:rFonts w:ascii="Courier Prime" w:hAnsi="Courier Prime"/>
            </w:rPr>
          </w:rPrChange>
        </w:rPr>
        <w:t>f</w:t>
      </w:r>
      <w:proofErr w:type="spellEnd"/>
      <w:r w:rsidR="003D3FD3" w:rsidRPr="008326CD">
        <w:rPr>
          <w:rFonts w:ascii="Courier New" w:hAnsi="Courier New" w:cs="Courier New"/>
          <w:rPrChange w:id="155" w:author="David Vacas Miguel" w:date="2018-06-01T01:42:00Z">
            <w:rPr>
              <w:rFonts w:ascii="Courier Prime" w:hAnsi="Courier Prime"/>
            </w:rPr>
          </w:rPrChange>
        </w:rPr>
        <w:t>(</w:t>
      </w:r>
      <w:proofErr w:type="spellStart"/>
      <w:proofErr w:type="gramEnd"/>
      <w:r w:rsidR="003D3FD3" w:rsidRPr="008326CD">
        <w:rPr>
          <w:rFonts w:ascii="Courier New" w:hAnsi="Courier New" w:cs="Courier New"/>
          <w:rPrChange w:id="156" w:author="David Vacas Miguel" w:date="2018-06-01T01:42:00Z">
            <w:rPr>
              <w:rFonts w:ascii="Courier Prime" w:hAnsi="Courier Prime"/>
            </w:rPr>
          </w:rPrChange>
        </w:rPr>
        <w:t>Sd</w:t>
      </w:r>
      <w:proofErr w:type="spellEnd"/>
      <w:r w:rsidR="003D3FD3" w:rsidRPr="008326CD">
        <w:rPr>
          <w:rFonts w:ascii="Courier New" w:hAnsi="Courier New" w:cs="Courier New"/>
          <w:rPrChange w:id="157" w:author="David Vacas Miguel" w:date="2018-06-01T01:42:00Z">
            <w:rPr>
              <w:rFonts w:ascii="Courier Prime" w:hAnsi="Courier Prime"/>
            </w:rPr>
          </w:rPrChange>
        </w:rPr>
        <w:t xml:space="preserve"> = circuito)</w:t>
      </w:r>
    </w:p>
    <w:p w14:paraId="7CB960D1" w14:textId="285BFDDB" w:rsidR="003D3FD3" w:rsidRPr="008326CD" w:rsidRDefault="003D3FD3" w:rsidP="001E4BD3">
      <w:pPr>
        <w:pStyle w:val="LetranormalTFG"/>
        <w:rPr>
          <w:rFonts w:ascii="Courier New" w:hAnsi="Courier New" w:cs="Courier New"/>
          <w:rPrChange w:id="158" w:author="David Vacas Miguel" w:date="2018-06-01T01:42:00Z">
            <w:rPr>
              <w:rFonts w:ascii="Courier Prime" w:hAnsi="Courier Prime"/>
            </w:rPr>
          </w:rPrChange>
        </w:rPr>
      </w:pPr>
      <w:r w:rsidRPr="008326CD">
        <w:rPr>
          <w:rFonts w:ascii="Courier New" w:hAnsi="Courier New" w:cs="Courier New"/>
          <w:rPrChange w:id="159" w:author="David Vacas Miguel" w:date="2018-06-01T01:42:00Z">
            <w:rPr>
              <w:rFonts w:ascii="Courier Prime" w:hAnsi="Courier Prime"/>
            </w:rPr>
          </w:rPrChange>
        </w:rPr>
        <w:tab/>
      </w:r>
      <w:proofErr w:type="spellStart"/>
      <w:r w:rsidRPr="008326CD">
        <w:rPr>
          <w:rFonts w:ascii="Courier New" w:hAnsi="Courier New" w:cs="Courier New"/>
          <w:rPrChange w:id="160" w:author="David Vacas Miguel" w:date="2018-06-01T01:42:00Z">
            <w:rPr>
              <w:rFonts w:ascii="Courier Prime" w:hAnsi="Courier Prime"/>
            </w:rPr>
          </w:rPrChange>
        </w:rPr>
        <w:t>Wd</w:t>
      </w:r>
      <w:proofErr w:type="spellEnd"/>
      <w:r w:rsidRPr="008326CD">
        <w:rPr>
          <w:rFonts w:ascii="Courier New" w:hAnsi="Courier New" w:cs="Courier New"/>
          <w:rPrChange w:id="161" w:author="David Vacas Miguel" w:date="2018-06-01T01:42:00Z">
            <w:rPr>
              <w:rFonts w:ascii="Courier Prime" w:hAnsi="Courier Prime"/>
            </w:rPr>
          </w:rPrChange>
        </w:rPr>
        <w:t xml:space="preserve"> = 0;</w:t>
      </w:r>
    </w:p>
    <w:p w14:paraId="2BFFF399" w14:textId="127065CC" w:rsidR="003D3FD3" w:rsidRPr="008326CD" w:rsidRDefault="00DA5639" w:rsidP="001E4BD3">
      <w:pPr>
        <w:pStyle w:val="LetranormalTFG"/>
        <w:rPr>
          <w:rFonts w:ascii="Courier New" w:hAnsi="Courier New" w:cs="Courier New"/>
          <w:b/>
          <w:rPrChange w:id="162" w:author="David Vacas Miguel" w:date="2018-06-01T01:42:00Z">
            <w:rPr>
              <w:rFonts w:ascii="Courier Prime" w:hAnsi="Courier Prime"/>
              <w:b/>
            </w:rPr>
          </w:rPrChange>
        </w:rPr>
      </w:pPr>
      <w:proofErr w:type="spellStart"/>
      <w:r w:rsidRPr="008326CD">
        <w:rPr>
          <w:rFonts w:ascii="Courier New" w:hAnsi="Courier New" w:cs="Courier New"/>
          <w:b/>
          <w:rPrChange w:id="163" w:author="David Vacas Miguel" w:date="2018-06-01T01:42:00Z">
            <w:rPr>
              <w:rFonts w:ascii="Courier Prime" w:hAnsi="Courier Prime"/>
              <w:b/>
            </w:rPr>
          </w:rPrChange>
        </w:rPr>
        <w:t>Ecuacion</w:t>
      </w:r>
      <w:proofErr w:type="spellEnd"/>
      <w:r w:rsidRPr="008326CD">
        <w:rPr>
          <w:rFonts w:ascii="Courier New" w:hAnsi="Courier New" w:cs="Courier New"/>
          <w:b/>
          <w:rPrChange w:id="164" w:author="David Vacas Miguel" w:date="2018-06-01T01:42:00Z">
            <w:rPr>
              <w:rFonts w:ascii="Courier Prime" w:hAnsi="Courier Prime"/>
              <w:b/>
            </w:rPr>
          </w:rPrChange>
        </w:rPr>
        <w:t xml:space="preserve"> de estado</w:t>
      </w:r>
    </w:p>
    <w:p w14:paraId="0BC6876C" w14:textId="3652181B" w:rsidR="00DA5639" w:rsidRPr="008326CD" w:rsidRDefault="00DA5639" w:rsidP="001E4BD3">
      <w:pPr>
        <w:pStyle w:val="LetranormalTFG"/>
        <w:rPr>
          <w:rFonts w:ascii="Courier New" w:hAnsi="Courier New" w:cs="Courier New"/>
          <w:rPrChange w:id="165" w:author="David Vacas Miguel" w:date="2018-06-01T01:42:00Z">
            <w:rPr>
              <w:rFonts w:ascii="Courier Prime" w:hAnsi="Courier Prime"/>
            </w:rPr>
          </w:rPrChange>
        </w:rPr>
      </w:pPr>
      <w:r w:rsidRPr="008326CD">
        <w:rPr>
          <w:rFonts w:ascii="Courier New" w:hAnsi="Courier New" w:cs="Courier New"/>
          <w:rPrChange w:id="166" w:author="David Vacas Miguel" w:date="2018-06-01T01:42:00Z">
            <w:rPr>
              <w:rFonts w:ascii="Courier Prime" w:hAnsi="Courier Prime"/>
            </w:rPr>
          </w:rPrChange>
        </w:rPr>
        <w:t>[…]</w:t>
      </w:r>
    </w:p>
    <w:p w14:paraId="49D3D8BC" w14:textId="16831AF0" w:rsidR="00DA5639" w:rsidRPr="008326CD" w:rsidRDefault="00DA5639" w:rsidP="001E4BD3">
      <w:pPr>
        <w:pStyle w:val="LetranormalTFG"/>
        <w:rPr>
          <w:rFonts w:ascii="Courier New" w:hAnsi="Courier New" w:cs="Courier New"/>
          <w:rPrChange w:id="167" w:author="David Vacas Miguel" w:date="2018-06-01T01:42:00Z">
            <w:rPr>
              <w:rFonts w:ascii="Courier Prime" w:hAnsi="Courier Prime"/>
            </w:rPr>
          </w:rPrChange>
        </w:rPr>
      </w:pPr>
      <w:proofErr w:type="spellStart"/>
      <w:r w:rsidRPr="008326CD">
        <w:rPr>
          <w:rFonts w:ascii="Courier New" w:hAnsi="Courier New" w:cs="Courier New"/>
          <w:rPrChange w:id="168" w:author="David Vacas Miguel" w:date="2018-06-01T01:42:00Z">
            <w:rPr>
              <w:rFonts w:ascii="Courier Prime" w:hAnsi="Courier Prime"/>
            </w:rPr>
          </w:rPrChange>
        </w:rPr>
        <w:t>Wi</w:t>
      </w:r>
      <w:proofErr w:type="spellEnd"/>
      <w:r w:rsidRPr="008326CD">
        <w:rPr>
          <w:rFonts w:ascii="Courier New" w:hAnsi="Courier New" w:cs="Courier New"/>
          <w:rPrChange w:id="169" w:author="David Vacas Miguel" w:date="2018-06-01T01:42:00Z">
            <w:rPr>
              <w:rFonts w:ascii="Courier Prime" w:hAnsi="Courier Prime"/>
            </w:rPr>
          </w:rPrChange>
        </w:rPr>
        <w:t xml:space="preserve"> = w;</w:t>
      </w:r>
    </w:p>
    <w:p w14:paraId="0F05A45F" w14:textId="2013BB83" w:rsidR="00DA5639" w:rsidRDefault="00DA5639" w:rsidP="001E4BD3">
      <w:pPr>
        <w:pStyle w:val="LetranormalTFG"/>
        <w:rPr>
          <w:rFonts w:cstheme="majorHAnsi"/>
        </w:rPr>
      </w:pPr>
      <w:proofErr w:type="spellStart"/>
      <w:r w:rsidRPr="008326CD">
        <w:rPr>
          <w:rFonts w:ascii="Courier New" w:hAnsi="Courier New" w:cs="Courier New"/>
          <w:rPrChange w:id="170" w:author="David Vacas Miguel" w:date="2018-06-01T01:42:00Z">
            <w:rPr>
              <w:rFonts w:ascii="Courier Prime" w:hAnsi="Courier Prime"/>
            </w:rPr>
          </w:rPrChange>
        </w:rPr>
        <w:t>Wd</w:t>
      </w:r>
      <w:proofErr w:type="spellEnd"/>
      <w:r w:rsidRPr="008326CD">
        <w:rPr>
          <w:rFonts w:ascii="Courier New" w:hAnsi="Courier New" w:cs="Courier New"/>
          <w:rPrChange w:id="171" w:author="David Vacas Miguel" w:date="2018-06-01T01:42:00Z">
            <w:rPr>
              <w:rFonts w:ascii="Courier Prime" w:hAnsi="Courier Prime"/>
            </w:rPr>
          </w:rPrChange>
        </w:rPr>
        <w:t xml:space="preserve"> = w;</w:t>
      </w:r>
      <w:r w:rsidR="00D02459" w:rsidRPr="008326CD">
        <w:rPr>
          <w:rFonts w:ascii="Courier New" w:hAnsi="Courier New" w:cs="Courier New"/>
          <w:rPrChange w:id="172" w:author="David Vacas Miguel" w:date="2018-06-01T01:42:00Z">
            <w:rPr>
              <w:rFonts w:ascii="Courier Prime" w:hAnsi="Courier Prime"/>
            </w:rPr>
          </w:rPrChange>
        </w:rPr>
        <w:tab/>
      </w:r>
      <w:r w:rsidR="00D02459" w:rsidRPr="008326CD">
        <w:rPr>
          <w:rFonts w:ascii="Courier New" w:hAnsi="Courier New" w:cs="Courier New"/>
          <w:rPrChange w:id="173" w:author="David Vacas Miguel" w:date="2018-06-01T01:42:00Z">
            <w:rPr>
              <w:rFonts w:ascii="Courier Prime" w:hAnsi="Courier Prime"/>
            </w:rPr>
          </w:rPrChange>
        </w:rPr>
        <w:tab/>
      </w:r>
      <w:r w:rsidR="00D02459" w:rsidRPr="008326CD">
        <w:rPr>
          <w:rFonts w:ascii="Courier New" w:hAnsi="Courier New" w:cs="Courier New"/>
          <w:rPrChange w:id="174" w:author="David Vacas Miguel" w:date="2018-06-01T01:42:00Z">
            <w:rPr>
              <w:rFonts w:ascii="Courier Prime" w:hAnsi="Courier Prime"/>
            </w:rPr>
          </w:rPrChange>
        </w:rPr>
        <w:tab/>
      </w:r>
      <w:r w:rsidR="00D02459">
        <w:rPr>
          <w:rFonts w:ascii="Courier Prime" w:hAnsi="Courier Prime"/>
        </w:rPr>
        <w:tab/>
      </w:r>
      <w:r w:rsidR="00D02459" w:rsidRPr="00F21B89">
        <w:rPr>
          <w:rFonts w:cstheme="majorHAnsi"/>
          <w:b/>
        </w:rPr>
        <w:t xml:space="preserve">Figura </w:t>
      </w:r>
      <w:ins w:id="175" w:author="David Vacas Miguel" w:date="2018-05-27T13:32:00Z">
        <w:r w:rsidR="00447A67">
          <w:rPr>
            <w:rFonts w:cstheme="majorHAnsi"/>
            <w:b/>
          </w:rPr>
          <w:t>14</w:t>
        </w:r>
      </w:ins>
      <w:del w:id="176"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768989AA" w14:textId="147A5F9F" w:rsidR="00D02459" w:rsidRDefault="00D02459" w:rsidP="001E4BD3">
      <w:pPr>
        <w:pStyle w:val="LetranormalTFG"/>
        <w:rPr>
          <w:rFonts w:ascii="Courier Prime" w:hAnsi="Courier Prime"/>
        </w:rPr>
      </w:pPr>
    </w:p>
    <w:p w14:paraId="1F29A67C" w14:textId="77777777" w:rsidR="00036E9B" w:rsidRDefault="00D02459">
      <w:pPr>
        <w:pStyle w:val="LetranormalTFG"/>
        <w:rPr>
          <w:ins w:id="177" w:author="David Vacas Miguel" w:date="2018-05-31T12:14:00Z"/>
        </w:rPr>
        <w:sectPr w:rsidR="00036E9B" w:rsidSect="00036E9B">
          <w:footerReference w:type="default" r:id="rId65"/>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xml:space="preserve">: la rueda en vez de frenar realiza el giro hacia atrás </w:t>
      </w:r>
      <w:r w:rsidRPr="00C23E16">
        <w:rPr>
          <w:position w:val="-14"/>
        </w:rPr>
        <w:object w:dxaOrig="740" w:dyaOrig="380" w14:anchorId="7452ED5D">
          <v:shape id="_x0000_i1046" type="#_x0000_t75" style="width:36.75pt;height:18.75pt" o:ole="">
            <v:imagedata r:id="rId66" o:title=""/>
          </v:shape>
          <o:OLEObject Type="Embed" ProgID="Equation.DSMT4" ShapeID="_x0000_i1046" DrawAspect="Content" ObjectID="_1589328734" r:id="rId67"/>
        </w:object>
      </w:r>
      <w:r w:rsidR="00A5797F">
        <w:t xml:space="preserve"> o</w:t>
      </w:r>
      <w:r w:rsidRPr="00F21B89">
        <w:t xml:space="preserve"> </w:t>
      </w:r>
      <w:r w:rsidR="00805F9F">
        <w:t>disminuye la velocidad</w:t>
      </w:r>
      <w:r>
        <w:t xml:space="preserve"> en vez de frenar </w:t>
      </w:r>
      <w:r w:rsidRPr="00C23E16">
        <w:rPr>
          <w:position w:val="-14"/>
        </w:rPr>
        <w:object w:dxaOrig="1080" w:dyaOrig="380" w14:anchorId="7F9C2A47">
          <v:shape id="_x0000_i1047" type="#_x0000_t75" style="width:54.75pt;height:18.75pt" o:ole="">
            <v:imagedata r:id="rId68" o:title=""/>
          </v:shape>
          <o:OLEObject Type="Embed" ProgID="Equation.DSMT4" ShapeID="_x0000_i1047" DrawAspect="Content" ObjectID="_1589328735" r:id="rId69"/>
        </w:object>
      </w:r>
      <w:del w:id="180" w:author="David Vacas Miguel" w:date="2018-05-31T12:14:00Z">
        <w:r w:rsidDel="00036E9B">
          <w:delText>.</w:delText>
        </w:r>
      </w:del>
    </w:p>
    <w:p w14:paraId="35B30CF0" w14:textId="69A5F80B" w:rsidR="00D02459" w:rsidRPr="00D02459" w:rsidDel="00036E9B" w:rsidRDefault="00D02459">
      <w:pPr>
        <w:pStyle w:val="TituloTFG"/>
        <w:rPr>
          <w:del w:id="181" w:author="David Vacas Miguel" w:date="2018-05-31T12:13:00Z"/>
        </w:rPr>
        <w:pPrChange w:id="182" w:author="David Vacas Miguel" w:date="2018-05-31T12:14:00Z">
          <w:pPr>
            <w:pStyle w:val="LetranormalTFG"/>
          </w:pPr>
        </w:pPrChange>
      </w:pPr>
    </w:p>
    <w:p w14:paraId="011AB890" w14:textId="1BE4B52C" w:rsidR="00BC3217" w:rsidDel="00036E9B" w:rsidRDefault="00BC3217">
      <w:pPr>
        <w:pStyle w:val="TituloTFG"/>
        <w:rPr>
          <w:del w:id="183" w:author="David Vacas Miguel" w:date="2018-05-31T12:14:00Z"/>
          <w:sz w:val="36"/>
        </w:rPr>
        <w:pPrChange w:id="184" w:author="David Vacas Miguel" w:date="2018-05-31T12:14:00Z">
          <w:pPr>
            <w:pStyle w:val="LetranormalTFG"/>
          </w:pPr>
        </w:pPrChange>
      </w:pPr>
      <w:del w:id="185" w:author="David Vacas Miguel" w:date="2018-05-31T12:13:00Z">
        <w:r w:rsidDel="00036E9B">
          <w:br w:type="page"/>
        </w:r>
      </w:del>
    </w:p>
    <w:p w14:paraId="79271EE3" w14:textId="77777777" w:rsidR="00BC3217" w:rsidRDefault="00BC3217">
      <w:pPr>
        <w:pStyle w:val="TituloTFG"/>
      </w:pPr>
      <w:bookmarkStart w:id="186" w:name="_Toc514173938"/>
      <w:r>
        <w:t>Capítulo 3 Entorno tecnológico</w:t>
      </w:r>
      <w:bookmarkEnd w:id="186"/>
    </w:p>
    <w:p w14:paraId="05CFB3AE" w14:textId="5862953B" w:rsidR="00983833" w:rsidDel="00E45822" w:rsidRDefault="00913D6B" w:rsidP="00F21B89">
      <w:pPr>
        <w:pStyle w:val="LetranormalTFG"/>
        <w:rPr>
          <w:del w:id="187"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5501F681" w14:textId="7B1A148A" w:rsidR="00983833" w:rsidDel="00E45822" w:rsidRDefault="00983833">
      <w:pPr>
        <w:pStyle w:val="LetranormalTFG"/>
        <w:numPr>
          <w:ilvl w:val="0"/>
          <w:numId w:val="35"/>
        </w:numPr>
        <w:rPr>
          <w:del w:id="188" w:author="David Vacas Miguel" w:date="2018-05-30T11:49:00Z"/>
        </w:rPr>
        <w:pPrChange w:id="189" w:author="David Vacas Miguel" w:date="2018-05-30T11:48:00Z">
          <w:pPr>
            <w:pStyle w:val="LetranormalTFG"/>
          </w:pPr>
        </w:pPrChange>
      </w:pPr>
      <w:r>
        <w:t xml:space="preserve">Qt para la </w:t>
      </w:r>
      <w:r w:rsidR="00000017">
        <w:t xml:space="preserve">creación </w:t>
      </w:r>
      <w:r w:rsidR="00974A63">
        <w:t>de la interfaz de</w:t>
      </w:r>
      <w:r>
        <w:t xml:space="preserve"> usuario</w:t>
      </w:r>
      <w:r w:rsidR="00974A63">
        <w:t xml:space="preserve"> y la ventana para la simulación del robot</w:t>
      </w:r>
      <w:r>
        <w:t>.</w:t>
      </w:r>
    </w:p>
    <w:p w14:paraId="7ED22397" w14:textId="5A7B5D39" w:rsidR="00983833" w:rsidRDefault="00983833">
      <w:pPr>
        <w:pStyle w:val="LetranormalTFG"/>
        <w:numPr>
          <w:ilvl w:val="0"/>
          <w:numId w:val="35"/>
        </w:numPr>
        <w:pPrChange w:id="190" w:author="David Vacas Miguel" w:date="2018-05-30T11:49:00Z">
          <w:pPr>
            <w:pStyle w:val="LetranormalTFG"/>
          </w:pPr>
        </w:pPrChange>
      </w:pPr>
    </w:p>
    <w:p w14:paraId="01802027" w14:textId="0C9468C0" w:rsidR="00913D6B" w:rsidDel="00E45822" w:rsidRDefault="00913D6B">
      <w:pPr>
        <w:pStyle w:val="LetranormalTFG"/>
        <w:numPr>
          <w:ilvl w:val="0"/>
          <w:numId w:val="35"/>
        </w:numPr>
        <w:rPr>
          <w:del w:id="191" w:author="David Vacas Miguel" w:date="2018-05-30T11:49:00Z"/>
          <w:noProof/>
          <w:lang w:eastAsia="es-ES"/>
        </w:rPr>
        <w:pPrChange w:id="192" w:author="David Vacas Miguel" w:date="2018-05-30T11:49:00Z">
          <w:pPr>
            <w:pStyle w:val="LetranormalTFG"/>
          </w:pPr>
        </w:pPrChange>
      </w:pPr>
      <w:del w:id="193" w:author="David Vacas Miguel" w:date="2018-05-30T11:49:00Z">
        <w:r w:rsidDel="00E45822">
          <w:delText xml:space="preserve">  </w:delText>
        </w:r>
      </w:del>
      <w:r w:rsidR="00983833">
        <w:t xml:space="preserve">OpenGL para implementar </w:t>
      </w:r>
      <w:r w:rsidR="00974A63">
        <w:t>gráficos</w:t>
      </w:r>
      <w:r w:rsidR="00CC53D1">
        <w:t xml:space="preserve"> 3D</w:t>
      </w:r>
      <w:r w:rsidR="00CA018B">
        <w:t xml:space="preserve"> y realizar la simulación del robot</w:t>
      </w:r>
      <w:r w:rsidR="00F1385F">
        <w:rPr>
          <w:noProof/>
          <w:lang w:eastAsia="es-ES"/>
        </w:rPr>
        <w:t>.</w:t>
      </w:r>
    </w:p>
    <w:p w14:paraId="308D3FEA" w14:textId="5941B547" w:rsidR="00983833" w:rsidRDefault="00983833">
      <w:pPr>
        <w:pStyle w:val="LetranormalTFG"/>
        <w:numPr>
          <w:ilvl w:val="0"/>
          <w:numId w:val="35"/>
        </w:numPr>
        <w:pPrChange w:id="194" w:author="David Vacas Miguel" w:date="2018-05-30T11:49:00Z">
          <w:pPr>
            <w:pStyle w:val="LetranormalTFG"/>
          </w:pPr>
        </w:pPrChange>
      </w:pPr>
    </w:p>
    <w:p w14:paraId="6878AB9E" w14:textId="649F5F6F" w:rsidR="00983833" w:rsidDel="00E45822" w:rsidRDefault="00983833">
      <w:pPr>
        <w:pStyle w:val="LetranormalTFG"/>
        <w:numPr>
          <w:ilvl w:val="0"/>
          <w:numId w:val="35"/>
        </w:numPr>
        <w:rPr>
          <w:del w:id="195" w:author="David Vacas Miguel" w:date="2018-05-30T11:49:00Z"/>
        </w:rPr>
        <w:pPrChange w:id="196" w:author="David Vacas Miguel" w:date="2018-05-30T11:49:00Z">
          <w:pPr>
            <w:pStyle w:val="LetranormalTFG"/>
          </w:pPr>
        </w:pPrChange>
      </w:pPr>
      <w:proofErr w:type="spellStart"/>
      <w:r>
        <w:t>Glm</w:t>
      </w:r>
      <w:proofErr w:type="spellEnd"/>
      <w:r>
        <w:t xml:space="preserve"> para el cálculo de matrices</w:t>
      </w:r>
      <w:r w:rsidR="00000017">
        <w:t xml:space="preserve"> necesarias para la simulación del robot</w:t>
      </w:r>
      <w:r w:rsidR="00F1385F">
        <w:t>.</w:t>
      </w:r>
    </w:p>
    <w:p w14:paraId="18461ED5" w14:textId="0D167452" w:rsidR="00B72F56" w:rsidRDefault="00B72F56">
      <w:pPr>
        <w:pStyle w:val="LetranormalTFG"/>
        <w:numPr>
          <w:ilvl w:val="0"/>
          <w:numId w:val="35"/>
        </w:numPr>
        <w:pPrChange w:id="197" w:author="David Vacas Miguel" w:date="2018-05-30T11:49:00Z">
          <w:pPr>
            <w:pStyle w:val="LetranormalTFG"/>
          </w:pPr>
        </w:pPrChange>
      </w:pPr>
    </w:p>
    <w:p w14:paraId="4C693509" w14:textId="7FF89308" w:rsidR="002E4A2A" w:rsidRDefault="003261C4">
      <w:pPr>
        <w:pStyle w:val="LetranormalTFG"/>
        <w:numPr>
          <w:ilvl w:val="0"/>
          <w:numId w:val="35"/>
        </w:numPr>
        <w:rPr>
          <w:ins w:id="198" w:author="David Vacas Miguel" w:date="2018-06-01T01:37:00Z"/>
        </w:rPr>
        <w:pPrChange w:id="199"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3F0575D2">
            <wp:simplePos x="0" y="0"/>
            <wp:positionH relativeFrom="column">
              <wp:posOffset>3082098</wp:posOffset>
            </wp:positionH>
            <wp:positionV relativeFrom="paragraph">
              <wp:posOffset>7383</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E45822">
        <w:rPr>
          <w:noProof/>
          <w:lang w:eastAsia="es-ES"/>
        </w:rPr>
        <w:drawing>
          <wp:anchor distT="0" distB="0" distL="114300" distR="114300" simplePos="0" relativeHeight="251670528" behindDoc="0" locked="0" layoutInCell="1" allowOverlap="1" wp14:anchorId="1ED83C67" wp14:editId="7E2DA08D">
            <wp:simplePos x="0" y="0"/>
            <wp:positionH relativeFrom="margin">
              <wp:posOffset>-1093</wp:posOffset>
            </wp:positionH>
            <wp:positionV relativeFrom="paragraph">
              <wp:posOffset>20383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proofErr w:type="spellStart"/>
      <w:r w:rsidR="002E4A2A">
        <w:t>Freeglut</w:t>
      </w:r>
      <w:proofErr w:type="spellEnd"/>
      <w:r w:rsidR="002E4A2A">
        <w:t xml:space="preserve"> para crear modelos 3D.</w:t>
      </w:r>
    </w:p>
    <w:p w14:paraId="4B2AEAFD" w14:textId="77777777" w:rsidR="003261C4" w:rsidRDefault="003261C4">
      <w:pPr>
        <w:pStyle w:val="LetranormalTFG"/>
        <w:ind w:left="720"/>
        <w:rPr>
          <w:ins w:id="200" w:author="David Vacas Miguel" w:date="2018-05-30T11:48:00Z"/>
        </w:rPr>
        <w:pPrChange w:id="201" w:author="David Vacas Miguel" w:date="2018-06-01T01:37:00Z">
          <w:pPr>
            <w:pStyle w:val="LetranormalTFG"/>
          </w:pPr>
        </w:pPrChange>
      </w:pPr>
    </w:p>
    <w:p w14:paraId="2228227D" w14:textId="7B84D64F" w:rsidR="00E45822" w:rsidRDefault="003261C4">
      <w:pPr>
        <w:pStyle w:val="LetranormalTFG"/>
      </w:pPr>
      <w:r>
        <w:rPr>
          <w:noProof/>
          <w:lang w:eastAsia="es-ES"/>
        </w:rPr>
        <w:drawing>
          <wp:anchor distT="0" distB="0" distL="114300" distR="114300" simplePos="0" relativeHeight="251673600" behindDoc="0" locked="0" layoutInCell="1" allowOverlap="1" wp14:anchorId="1F4BDCFF" wp14:editId="460E922B">
            <wp:simplePos x="0" y="0"/>
            <wp:positionH relativeFrom="column">
              <wp:posOffset>4640049</wp:posOffset>
            </wp:positionH>
            <wp:positionV relativeFrom="paragraph">
              <wp:posOffset>180488</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321E87B7">
            <wp:simplePos x="0" y="0"/>
            <wp:positionH relativeFrom="column">
              <wp:posOffset>1417659</wp:posOffset>
            </wp:positionH>
            <wp:positionV relativeFrom="paragraph">
              <wp:posOffset>79523</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p>
    <w:p w14:paraId="2B5E1ADD" w14:textId="79BAF07D" w:rsidR="00913D6B" w:rsidRPr="00FE3863" w:rsidRDefault="00913D6B" w:rsidP="00F21B89">
      <w:pPr>
        <w:pStyle w:val="LetranormalTFG"/>
      </w:pPr>
    </w:p>
    <w:p w14:paraId="54394795" w14:textId="06C6969D" w:rsidR="00BC3217" w:rsidDel="00E45822" w:rsidRDefault="00255D26" w:rsidP="00F21B89">
      <w:pPr>
        <w:pStyle w:val="TFGtitulo2"/>
        <w:rPr>
          <w:del w:id="202" w:author="David Vacas Miguel" w:date="2018-05-30T11:47:00Z"/>
        </w:rPr>
      </w:pPr>
      <w:bookmarkStart w:id="203" w:name="_Toc514173939"/>
      <w:r>
        <w:t xml:space="preserve">1. </w:t>
      </w:r>
      <w:r w:rsidR="00D73616">
        <w:t>OpenGL</w:t>
      </w:r>
      <w:bookmarkEnd w:id="203"/>
    </w:p>
    <w:p w14:paraId="1EEDFE48" w14:textId="2B40E547" w:rsidR="00D73616" w:rsidRDefault="00D73616">
      <w:pPr>
        <w:pStyle w:val="TFGtitulo2"/>
        <w:pPrChange w:id="204" w:author="David Vacas Miguel" w:date="2018-05-30T11:47:00Z">
          <w:pPr>
            <w:pStyle w:val="LetranormalTFG"/>
          </w:pPr>
        </w:pPrChange>
      </w:pPr>
    </w:p>
    <w:p w14:paraId="257A79FB" w14:textId="070C82E5" w:rsidR="00D73616" w:rsidRDefault="00CC53D1" w:rsidP="00D73616">
      <w:pPr>
        <w:pStyle w:val="LetranormalTFG"/>
      </w:pPr>
      <w:r>
        <w:t>Para la implementación de gráficos 3D</w:t>
      </w:r>
      <w:r w:rsidR="00D73616">
        <w:t xml:space="preserve"> existen diferentes </w:t>
      </w:r>
      <w:proofErr w:type="spellStart"/>
      <w:r w:rsidR="00D73616">
        <w:t>APIs</w:t>
      </w:r>
      <w:proofErr w:type="spellEnd"/>
      <w:r w:rsidR="00D73616">
        <w:t xml:space="preserve"> que se pueden utilizar como pueden ser Direct3D (para Windows), </w:t>
      </w:r>
      <w:proofErr w:type="spellStart"/>
      <w:r w:rsidR="00D73616">
        <w:t>Mantle</w:t>
      </w:r>
      <w:proofErr w:type="spellEnd"/>
      <w:r w:rsidR="00D73616">
        <w:t xml:space="preserve"> (para tarjetas AMD), </w:t>
      </w:r>
      <w:proofErr w:type="spellStart"/>
      <w:r w:rsidR="00D73616">
        <w:t>Vulkan</w:t>
      </w:r>
      <w:proofErr w:type="spellEnd"/>
      <w:r w:rsidR="00D73616">
        <w:t xml:space="preserve"> (basado en </w:t>
      </w:r>
      <w:proofErr w:type="spellStart"/>
      <w:r w:rsidR="00D73616">
        <w:t>Mantle</w:t>
      </w:r>
      <w:proofErr w:type="spellEnd"/>
      <w:r w:rsidR="00D73616">
        <w:t xml:space="preserve"> y multiplataforma) o OpenGL. Se decidió utilizar OpenGL puesto que es la librería más conocida, pública y multiplataforma, además es fácil integrarl</w:t>
      </w:r>
      <w:r w:rsidR="00F17C90">
        <w:t>a</w:t>
      </w:r>
      <w:r w:rsidR="00D73616">
        <w:t xml:space="preserve"> en la mayoría de los proyectos.</w:t>
      </w:r>
    </w:p>
    <w:p w14:paraId="66A648F4" w14:textId="77777777" w:rsidR="00D73616" w:rsidRDefault="00D73616" w:rsidP="00D73616">
      <w:pPr>
        <w:pStyle w:val="LetranormalTFG"/>
      </w:pPr>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p>
    <w:p w14:paraId="1449B061" w14:textId="77777777" w:rsidR="00D73616" w:rsidRDefault="00D73616" w:rsidP="00D73616">
      <w:pPr>
        <w:pStyle w:val="LetranormalTFG"/>
        <w:numPr>
          <w:ilvl w:val="0"/>
          <w:numId w:val="25"/>
        </w:numPr>
      </w:pPr>
      <w:r>
        <w:t>Construir formas geométricas a partir de las primitivas que este te 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1C63EBC" w:rsidR="00D73616" w:rsidRDefault="00D73616" w:rsidP="00D73616">
      <w:pPr>
        <w:pStyle w:val="LetranormalTFG"/>
      </w:pPr>
      <w:r>
        <w:t xml:space="preserve">OpenGL tiene diferentes versiones que siguen pudiendo ser utilizadas hoy en día, a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w:t>
      </w:r>
      <w:proofErr w:type="spellStart"/>
      <w:r>
        <w:t>Shading</w:t>
      </w:r>
      <w:proofErr w:type="spellEnd"/>
      <w:r>
        <w:t xml:space="preserve"> </w:t>
      </w:r>
      <w:proofErr w:type="spellStart"/>
      <w:r>
        <w:t>Language</w:t>
      </w:r>
      <w:proofErr w:type="spellEnd"/>
      <w:r>
        <w:t>),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77777777" w:rsidR="00D73616" w:rsidRDefault="00D73616" w:rsidP="00F21B89">
      <w:pPr>
        <w:pStyle w:val="LetranormalTFG"/>
      </w:pPr>
      <w:r>
        <w:t>A pesar de esto OpenGL tiene un problema, no es fácil crear una interfaz con la que un usuario pueda interactuar, por ello y para solucionar este problema se utiliza Qt en este proyecto.</w:t>
      </w:r>
    </w:p>
    <w:p w14:paraId="62DA5690" w14:textId="77777777" w:rsidR="005273B0" w:rsidRDefault="005273B0" w:rsidP="005273B0">
      <w:pPr>
        <w:pStyle w:val="LetranormalTFG"/>
      </w:pPr>
      <w:r>
        <w:t>El cauce grafico es el conjunto de transformaciones y procesados de la imagen que se realiza a los elementos que definen la escena hasta llegar a la imagen resultante final. Actualmente la generación de estas imágenes sigue una serie de pasos ya definidos.</w:t>
      </w:r>
    </w:p>
    <w:p w14:paraId="6D37B21A" w14:textId="300D5CF1" w:rsidR="005273B0" w:rsidRDefault="005273B0" w:rsidP="005273B0">
      <w:pPr>
        <w:pStyle w:val="LetranormalTFG"/>
      </w:pPr>
      <w:r>
        <w:t xml:space="preserve">El cauce grafico se divide en varios pasos o etapas que se conectan entre ellas, es decir la salida de la primera será la entrada de la segunda, y así sucesivamente. En la figura </w:t>
      </w:r>
      <w:r w:rsidR="00562E23">
        <w:t>1</w:t>
      </w:r>
      <w:ins w:id="205" w:author="David Vacas Miguel" w:date="2018-05-27T13:32:00Z">
        <w:r w:rsidR="00447A67">
          <w:t>5</w:t>
        </w:r>
      </w:ins>
      <w:del w:id="206" w:author="David Vacas Miguel" w:date="2018-05-27T13:32:00Z">
        <w:r w:rsidR="00562E23" w:rsidDel="00447A67">
          <w:delText>4</w:delText>
        </w:r>
      </w:del>
      <w:r>
        <w:t xml:space="preserve"> podemos observar las diferentes etapas y como se conectan como hemos citado anteriormente.</w:t>
      </w:r>
    </w:p>
    <w:p w14:paraId="0CB87D98" w14:textId="77777777" w:rsidR="005273B0" w:rsidRDefault="005273B0" w:rsidP="005273B0">
      <w:pPr>
        <w:pStyle w:val="LetranormalTFG"/>
      </w:pPr>
    </w:p>
    <w:p w14:paraId="1CB6E44C" w14:textId="46FA359F" w:rsidR="005273B0" w:rsidRDefault="005273B0" w:rsidP="005273B0">
      <w:pPr>
        <w:pStyle w:val="LetranormalTFG"/>
        <w:jc w:val="center"/>
      </w:pPr>
      <w:r>
        <w:rPr>
          <w:noProof/>
          <w:lang w:eastAsia="es-ES"/>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p>
    <w:p w14:paraId="2F60F44D" w14:textId="0BB366EA" w:rsidR="005273B0" w:rsidRDefault="005273B0" w:rsidP="005273B0">
      <w:pPr>
        <w:pStyle w:val="LetranormalTFG"/>
        <w:jc w:val="center"/>
      </w:pPr>
      <w:r>
        <w:rPr>
          <w:b/>
        </w:rPr>
        <w:t xml:space="preserve">Figura </w:t>
      </w:r>
      <w:r w:rsidR="00562E23">
        <w:rPr>
          <w:b/>
        </w:rPr>
        <w:t>1</w:t>
      </w:r>
      <w:ins w:id="207" w:author="David Vacas Miguel" w:date="2018-05-27T13:32:00Z">
        <w:r w:rsidR="00447A67">
          <w:rPr>
            <w:b/>
          </w:rPr>
          <w:t>5</w:t>
        </w:r>
      </w:ins>
      <w:del w:id="208"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rsidP="005273B0">
      <w:pPr>
        <w:pStyle w:val="LetranormalTFG"/>
        <w:jc w:val="center"/>
      </w:pPr>
    </w:p>
    <w:p w14:paraId="65BB3FB2" w14:textId="444544CC" w:rsidR="005273B0" w:rsidRDefault="005273B0" w:rsidP="005273B0">
      <w:pPr>
        <w:pStyle w:val="LetranormalTFG"/>
      </w:pPr>
      <w:r>
        <w:t>Las tres etapas principales del cauce grafico son: transformación</w:t>
      </w:r>
      <w:r w:rsidR="003904EC">
        <w:t>/geométrica</w:t>
      </w:r>
      <w:r>
        <w:t>, rasterizado y sombreado.</w:t>
      </w:r>
    </w:p>
    <w:p w14:paraId="4C4CE3CD" w14:textId="234477C9" w:rsidR="00BC3217" w:rsidRDefault="00BC3217">
      <w:pPr>
        <w:pStyle w:val="LetranormalTFG"/>
      </w:pPr>
    </w:p>
    <w:p w14:paraId="55BE0D92" w14:textId="794AD469" w:rsidR="00D73616" w:rsidRDefault="00255D26" w:rsidP="00F21B89">
      <w:pPr>
        <w:pStyle w:val="TFGtitulo2"/>
      </w:pPr>
      <w:bookmarkStart w:id="209" w:name="_Toc514173940"/>
      <w:r>
        <w:t xml:space="preserve">2. </w:t>
      </w:r>
      <w:r w:rsidR="00D73616">
        <w:t>Etapa Geométrica</w:t>
      </w:r>
      <w:bookmarkEnd w:id="209"/>
    </w:p>
    <w:p w14:paraId="288AB332" w14:textId="77777777" w:rsidR="00762C1C" w:rsidRDefault="00762C1C" w:rsidP="00D73616">
      <w:pPr>
        <w:pStyle w:val="LetranormalTFG"/>
      </w:pPr>
    </w:p>
    <w:p w14:paraId="5AF61A04" w14:textId="189631E9" w:rsidR="00D73616" w:rsidRDefault="00762C1C" w:rsidP="00D73616">
      <w:pPr>
        <w:pStyle w:val="LetranormalTFG"/>
      </w:pPr>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r w:rsidR="009318A1" w:rsidRPr="009318A1">
        <w:t xml:space="preserve"> </w:t>
      </w:r>
      <w:r w:rsidR="00DB787F">
        <w:t>Para</w:t>
      </w:r>
      <w:r w:rsidR="009318A1">
        <w:t xml:space="preserve"> 3D, las matrices que se utilizan para los cálculos son matrices 4x4.</w:t>
      </w:r>
      <w:r w:rsidR="009318A1" w:rsidRPr="009318A1">
        <w:t xml:space="preserve"> </w:t>
      </w:r>
      <w:r w:rsidR="009318A1">
        <w:t xml:space="preserve">Para obtener las coordenadas donde se encuentra cada punto del objeto dentro de la escena es necesario calcular la matriz </w:t>
      </w:r>
      <w:proofErr w:type="spellStart"/>
      <w:r w:rsidR="009318A1">
        <w:t>model-view-projection</w:t>
      </w:r>
      <w:proofErr w:type="spellEnd"/>
      <w:r w:rsidR="009318A1">
        <w:t xml:space="preserve"> (MVP), como su nombre indica, esta matriz viene dada por la multiplicación de tres matrices distintas las cuales realizan cálculos para la obtención de diferentes funcionalidades, es decir, la ecuación que se implementa en esta etapa es</w:t>
      </w:r>
    </w:p>
    <w:p w14:paraId="3B623E82" w14:textId="73B79994" w:rsidR="009318A1" w:rsidRDefault="003261C4" w:rsidP="00A641E3">
      <w:pPr>
        <w:pStyle w:val="LetranormalTFG"/>
        <w:tabs>
          <w:tab w:val="right" w:pos="9070"/>
        </w:tabs>
      </w:pPr>
      <w:r w:rsidRPr="009D25A6">
        <w:rPr>
          <w:position w:val="-14"/>
        </w:rPr>
        <w:object w:dxaOrig="3240" w:dyaOrig="380" w14:anchorId="33B2B981">
          <v:shape id="_x0000_i1048" type="#_x0000_t75" style="width:189.75pt;height:21.75pt" o:ole="">
            <v:imagedata r:id="rId75" o:title=""/>
          </v:shape>
          <o:OLEObject Type="Embed" ProgID="Equation.DSMT4" ShapeID="_x0000_i1048" DrawAspect="Content" ObjectID="_1589328736" r:id="rId76"/>
        </w:object>
      </w:r>
      <w:ins w:id="210" w:author="David Vacas Miguel" w:date="2018-05-31T11:59:00Z">
        <w:r w:rsidR="00A641E3">
          <w:tab/>
        </w:r>
      </w:ins>
      <w:ins w:id="211" w:author="David Vacas Miguel" w:date="2018-05-30T11:50:00Z">
        <w:r w:rsidR="00E45822">
          <w:t>(</w:t>
        </w:r>
      </w:ins>
      <w:ins w:id="212" w:author="David Vacas Miguel" w:date="2018-06-01T03:15:00Z">
        <w:r w:rsidR="00597559">
          <w:t>10</w:t>
        </w:r>
      </w:ins>
      <w:ins w:id="213" w:author="David Vacas Miguel" w:date="2018-05-30T11:50:00Z">
        <w:r w:rsidR="00E45822">
          <w:t>)</w:t>
        </w:r>
      </w:ins>
    </w:p>
    <w:p w14:paraId="6D4DCEE5" w14:textId="7D19480F" w:rsidR="009318A1" w:rsidRDefault="00DB787F" w:rsidP="00D73616">
      <w:pPr>
        <w:pStyle w:val="LetranormalTFG"/>
      </w:pPr>
      <w:r>
        <w:t>donde</w:t>
      </w:r>
      <w:r w:rsidR="009318A1">
        <w:t xml:space="preserve"> </w:t>
      </w:r>
      <w:r w:rsidR="009318A1" w:rsidRPr="009D25A6">
        <w:rPr>
          <w:position w:val="-6"/>
        </w:rPr>
        <w:object w:dxaOrig="240" w:dyaOrig="279" w14:anchorId="5B84D3F4">
          <v:shape id="_x0000_i1049" type="#_x0000_t75" style="width:12pt;height:14.25pt" o:ole="">
            <v:imagedata r:id="rId77" o:title=""/>
          </v:shape>
          <o:OLEObject Type="Embed" ProgID="Equation.DSMT4" ShapeID="_x0000_i1049" DrawAspect="Content" ObjectID="_1589328737" r:id="rId78"/>
        </w:object>
      </w:r>
      <w:ins w:id="214" w:author="David Vacas Miguel" w:date="2018-06-01T01:35:00Z">
        <w:r w:rsidR="003261C4">
          <w:t xml:space="preserve"> </w:t>
        </w:r>
      </w:ins>
      <w:r w:rsidR="009318A1">
        <w:t xml:space="preserve">es </w:t>
      </w:r>
      <w:r>
        <w:t>el vértice proyectado visto desde la cámara</w:t>
      </w:r>
      <w:r w:rsidR="009318A1">
        <w:t xml:space="preserve"> y </w:t>
      </w:r>
      <w:r w:rsidR="00F77DE6" w:rsidRPr="009D25A6">
        <w:rPr>
          <w:position w:val="-6"/>
        </w:rPr>
        <w:object w:dxaOrig="180" w:dyaOrig="220" w14:anchorId="049567E2">
          <v:shape id="_x0000_i1068" type="#_x0000_t75" style="width:9pt;height:11.25pt" o:ole="">
            <v:imagedata r:id="rId79" o:title=""/>
          </v:shape>
          <o:OLEObject Type="Embed" ProgID="Equation.DSMT4" ShapeID="_x0000_i1068" DrawAspect="Content" ObjectID="_1589328738" r:id="rId80"/>
        </w:object>
      </w:r>
      <w:r w:rsidR="009318A1">
        <w:t xml:space="preserve"> </w:t>
      </w:r>
      <w:r>
        <w:t>el vértice del modelo del objeto a visualizar</w:t>
      </w:r>
      <w:ins w:id="215" w:author="David Vacas Miguel" w:date="2018-06-01T02:59:00Z">
        <w:r w:rsidR="00B83CD9">
          <w:t xml:space="preserve"> (</w:t>
        </w:r>
      </w:ins>
      <w:ins w:id="216" w:author="David Vacas Miguel" w:date="2018-06-01T03:00:00Z">
        <w:r w:rsidR="00B83CD9" w:rsidRPr="00B83CD9">
          <w:rPr>
            <w:i/>
            <w:rPrChange w:id="217" w:author="David Vacas Miguel" w:date="2018-06-01T03:00:00Z">
              <w:rPr/>
            </w:rPrChange>
          </w:rPr>
          <w:t>ref. 3</w:t>
        </w:r>
      </w:ins>
      <w:ins w:id="218" w:author="David Vacas Miguel" w:date="2018-06-01T02:59:00Z">
        <w:r w:rsidR="00B83CD9">
          <w:t>)</w:t>
        </w:r>
      </w:ins>
      <w:r w:rsidR="009A1524">
        <w:t>.</w:t>
      </w:r>
    </w:p>
    <w:p w14:paraId="41CA06F9" w14:textId="14B4131E" w:rsidR="00F77DE6" w:rsidRDefault="00F77DE6">
      <w:pPr>
        <w:pStyle w:val="LetranormalTFG"/>
      </w:pPr>
      <w:r>
        <w:t>Para</w:t>
      </w:r>
      <w:r w:rsidR="009C1EDB">
        <w:t xml:space="preserve"> la creación de</w:t>
      </w:r>
      <w:r>
        <w:t xml:space="preserve"> los modelos 3D se utiliza la librería </w:t>
      </w:r>
      <w:proofErr w:type="spellStart"/>
      <w:r>
        <w:t>freeglut</w:t>
      </w:r>
      <w:proofErr w:type="spellEnd"/>
      <w:r>
        <w:t>. Estos modelos son los que contienen las coordenadas</w:t>
      </w:r>
      <w:r w:rsidR="00DB787F">
        <w:t xml:space="preserve"> de cada uno de los vértices </w:t>
      </w:r>
      <w:proofErr w:type="gramStart"/>
      <w:r w:rsidR="00DB787F">
        <w:t>del mismo</w:t>
      </w:r>
      <w:proofErr w:type="gramEnd"/>
      <w:r w:rsidR="00DB787F">
        <w:t>.</w:t>
      </w:r>
    </w:p>
    <w:p w14:paraId="3365E5B4" w14:textId="209A161D" w:rsidR="00E210A9" w:rsidRDefault="00E210A9" w:rsidP="002D7198">
      <w:pPr>
        <w:pStyle w:val="LetranormalTFG"/>
      </w:pPr>
      <w:r>
        <w:lastRenderedPageBreak/>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A continuación, se pasa a explicar las diferentes matrices por separado y las funciones utilizadas de la librería GLM en cada una de ellas.</w:t>
      </w:r>
    </w:p>
    <w:p w14:paraId="7F89B818" w14:textId="6B2FDD01" w:rsidR="00DB787F" w:rsidRDefault="00803022" w:rsidP="00803022">
      <w:pPr>
        <w:pStyle w:val="LetranormalTFG"/>
        <w:numPr>
          <w:ilvl w:val="0"/>
          <w:numId w:val="6"/>
        </w:numPr>
      </w:pPr>
      <w:del w:id="219" w:author="David Vacas Miguel" w:date="2018-05-30T12:09:00Z">
        <w:r w:rsidRPr="00F21B89" w:rsidDel="000D465D">
          <w:rPr>
            <w:b/>
            <w:i/>
          </w:rPr>
          <w:delText xml:space="preserve">(P) </w:delText>
        </w:r>
      </w:del>
      <w:proofErr w:type="spellStart"/>
      <w:r w:rsidRPr="00F21B89">
        <w:rPr>
          <w:b/>
          <w:i/>
        </w:rPr>
        <w:t>Projection</w:t>
      </w:r>
      <w:proofErr w:type="spellEnd"/>
      <w:ins w:id="220" w:author="David Vacas Miguel" w:date="2018-05-30T12:09:00Z">
        <w:r w:rsidR="000D465D">
          <w:rPr>
            <w:b/>
            <w:i/>
          </w:rPr>
          <w:t xml:space="preserve"> </w:t>
        </w:r>
        <w:r w:rsidR="000D465D" w:rsidRPr="00F21B89">
          <w:rPr>
            <w:b/>
            <w:i/>
          </w:rPr>
          <w:t>(P)</w:t>
        </w:r>
      </w:ins>
      <w:r>
        <w:t xml:space="preserve">: </w:t>
      </w:r>
      <w:r w:rsidRPr="003E43F6">
        <w:t>Esta matriz defin</w:t>
      </w:r>
      <w:r>
        <w:t>e</w:t>
      </w:r>
      <w:r w:rsidRPr="003E43F6">
        <w:t xml:space="preserve"> como se realiza la proyección, </w:t>
      </w:r>
      <w:r>
        <w:t>en perspectiva u ortográfica</w:t>
      </w:r>
      <w:r w:rsidRPr="003E43F6">
        <w:t xml:space="preserve">. </w:t>
      </w:r>
    </w:p>
    <w:p w14:paraId="03CB2EAE" w14:textId="4DEE73DD" w:rsidR="00803022" w:rsidRDefault="00803022">
      <w:pPr>
        <w:pStyle w:val="LetranormalTFG"/>
        <w:ind w:left="720"/>
      </w:pPr>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r w:rsidR="00DB787F">
        <w:t>s</w:t>
      </w:r>
      <w:r>
        <w:t xml:space="preserve"> figura</w:t>
      </w:r>
      <w:ins w:id="221" w:author="David Vacas Miguel" w:date="2018-06-01T03:00:00Z">
        <w:r w:rsidR="00B83CD9">
          <w:t>s</w:t>
        </w:r>
      </w:ins>
      <w:del w:id="222" w:author="David Vacas Miguel" w:date="2018-06-01T01:43:00Z">
        <w:r w:rsidR="00DB787F" w:rsidDel="00FE55DD">
          <w:delText>s</w:delText>
        </w:r>
      </w:del>
      <w:r>
        <w:t xml:space="preserve"> </w:t>
      </w:r>
      <w:r w:rsidR="00562E23">
        <w:t>1</w:t>
      </w:r>
      <w:ins w:id="223" w:author="David Vacas Miguel" w:date="2018-05-27T13:33:00Z">
        <w:r w:rsidR="0047468B">
          <w:t>6</w:t>
        </w:r>
      </w:ins>
      <w:ins w:id="224" w:author="David Vacas Miguel" w:date="2018-06-01T01:42:00Z">
        <w:r w:rsidR="00FE55DD">
          <w:t xml:space="preserve"> a)</w:t>
        </w:r>
      </w:ins>
      <w:del w:id="225" w:author="David Vacas Miguel" w:date="2018-05-27T13:33:00Z">
        <w:r w:rsidR="00562E23" w:rsidDel="0047468B">
          <w:delText>5</w:delText>
        </w:r>
      </w:del>
      <w:r>
        <w:t xml:space="preserve"> y </w:t>
      </w:r>
      <w:ins w:id="226" w:author="David Vacas Miguel" w:date="2018-06-01T01:43:00Z">
        <w:r w:rsidR="00FE55DD">
          <w:t xml:space="preserve">16 </w:t>
        </w:r>
      </w:ins>
      <w:ins w:id="227" w:author="David Vacas Miguel" w:date="2018-06-01T01:42:00Z">
        <w:r w:rsidR="00FE55DD">
          <w:t>b)</w:t>
        </w:r>
      </w:ins>
      <w:del w:id="228" w:author="David Vacas Miguel" w:date="2018-06-01T01:42:00Z">
        <w:r w:rsidR="00562E23" w:rsidDel="00FE55DD">
          <w:delText>1</w:delText>
        </w:r>
      </w:del>
      <w:del w:id="229"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230" w:author="David Vacas Miguel" w:date="2018-06-01T01:39:00Z"/>
        </w:rPr>
      </w:pPr>
      <w:r>
        <w:rPr>
          <w:b/>
        </w:rPr>
        <w:t xml:space="preserve">            </w:t>
      </w:r>
      <w:ins w:id="231" w:author="David Vacas Miguel" w:date="2018-06-01T01:39:00Z">
        <w:r w:rsidR="00EC1203">
          <w:rPr>
            <w:b/>
          </w:rPr>
          <w:t>a)</w:t>
        </w:r>
      </w:ins>
      <w:del w:id="232" w:author="David Vacas Miguel" w:date="2018-06-01T01:39:00Z">
        <w:r w:rsidDel="00EC1203">
          <w:rPr>
            <w:b/>
          </w:rPr>
          <w:delText xml:space="preserve">Figura </w:delText>
        </w:r>
        <w:r w:rsidR="00562E23" w:rsidDel="00EC1203">
          <w:rPr>
            <w:b/>
          </w:rPr>
          <w:delText>1</w:delText>
        </w:r>
      </w:del>
      <w:del w:id="233" w:author="David Vacas Miguel" w:date="2018-05-27T13:33:00Z">
        <w:r w:rsidR="00562E23" w:rsidDel="0047468B">
          <w:rPr>
            <w:b/>
          </w:rPr>
          <w:delText>5</w:delText>
        </w:r>
      </w:del>
      <w:del w:id="234" w:author="David Vacas Miguel" w:date="2018-06-01T01:39:00Z">
        <w:r w:rsidRPr="004C4970" w:rsidDel="00EC1203">
          <w:rPr>
            <w:b/>
          </w:rPr>
          <w:delText>.</w:delText>
        </w:r>
      </w:del>
      <w:r>
        <w:t xml:space="preserve"> Vista en perspectiva.</w:t>
      </w:r>
      <w:r>
        <w:tab/>
      </w:r>
      <w:r>
        <w:tab/>
        <w:t xml:space="preserve">  </w:t>
      </w:r>
      <w:ins w:id="235" w:author="David Vacas Miguel" w:date="2018-06-01T01:40:00Z">
        <w:r w:rsidR="00EC1203">
          <w:tab/>
        </w:r>
      </w:ins>
      <w:ins w:id="236" w:author="David Vacas Miguel" w:date="2018-06-01T01:39:00Z">
        <w:r w:rsidR="00EC1203">
          <w:rPr>
            <w:b/>
          </w:rPr>
          <w:t>b)</w:t>
        </w:r>
      </w:ins>
      <w:del w:id="237" w:author="David Vacas Miguel" w:date="2018-06-01T01:39:00Z">
        <w:r w:rsidDel="00EC1203">
          <w:rPr>
            <w:b/>
          </w:rPr>
          <w:delText>Figura</w:delText>
        </w:r>
        <w:r w:rsidR="00562E23" w:rsidDel="00EC1203">
          <w:rPr>
            <w:b/>
          </w:rPr>
          <w:delText xml:space="preserve"> 1</w:delText>
        </w:r>
      </w:del>
      <w:del w:id="238" w:author="David Vacas Miguel" w:date="2018-05-27T13:33:00Z">
        <w:r w:rsidR="00562E23" w:rsidDel="0047468B">
          <w:rPr>
            <w:b/>
          </w:rPr>
          <w:delText>6</w:delText>
        </w:r>
      </w:del>
      <w:del w:id="239" w:author="David Vacas Miguel" w:date="2018-06-01T01:39:00Z">
        <w:r w:rsidRPr="004C4970" w:rsidDel="00EC1203">
          <w:rPr>
            <w:b/>
          </w:rPr>
          <w:delText>.</w:delText>
        </w:r>
      </w:del>
      <w:r>
        <w:t xml:space="preserve"> Vista ortográfica.</w:t>
      </w:r>
    </w:p>
    <w:p w14:paraId="0242EA0B" w14:textId="4E27BF25" w:rsidR="00EC1203" w:rsidRDefault="00EC1203">
      <w:pPr>
        <w:pStyle w:val="LetranormalTFG"/>
        <w:ind w:left="720"/>
        <w:jc w:val="center"/>
        <w:pPrChange w:id="240" w:author="David Vacas Miguel" w:date="2018-06-01T01:40:00Z">
          <w:pPr>
            <w:pStyle w:val="LetranormalTFG"/>
            <w:ind w:left="720"/>
            <w:jc w:val="left"/>
          </w:pPr>
        </w:pPrChange>
      </w:pPr>
      <w:ins w:id="241" w:author="David Vacas Miguel" w:date="2018-06-01T01:39:00Z">
        <w:r>
          <w:rPr>
            <w:b/>
          </w:rPr>
          <w:t xml:space="preserve">Figura 16. </w:t>
        </w:r>
        <w:r w:rsidRPr="00EC1203">
          <w:rPr>
            <w:rPrChange w:id="242"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rsidP="00F21B89">
      <w:pPr>
        <w:pStyle w:val="LetranormalTFG"/>
        <w:ind w:left="708"/>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77777777" w:rsidR="00DB787F" w:rsidRDefault="00803022" w:rsidP="00803022">
      <w:pPr>
        <w:pStyle w:val="LetranormalTFG"/>
        <w:ind w:left="720"/>
        <w:jc w:val="left"/>
      </w:pPr>
      <w:r>
        <w:lastRenderedPageBreak/>
        <w:t xml:space="preserve">Las funciones de GLM que se utilizan en el </w:t>
      </w:r>
      <w:r w:rsidR="0084410D">
        <w:t>cálculo</w:t>
      </w:r>
      <w:r>
        <w:t xml:space="preserve"> de esta matriz son</w:t>
      </w:r>
    </w:p>
    <w:p w14:paraId="0D489B9D" w14:textId="379719A7" w:rsidR="00DB787F" w:rsidRPr="00232D77" w:rsidRDefault="00DB1975" w:rsidP="00F21B89">
      <w:pPr>
        <w:pStyle w:val="LetranormalTFG"/>
        <w:ind w:left="720"/>
      </w:pPr>
      <w:proofErr w:type="spellStart"/>
      <w:proofErr w:type="gramStart"/>
      <w:r w:rsidRPr="00FE55DD">
        <w:rPr>
          <w:rStyle w:val="CodigoCar"/>
          <w:rPrChange w:id="243" w:author="David Vacas Miguel" w:date="2018-06-01T01:43:00Z">
            <w:rPr>
              <w:rFonts w:ascii="Courier Prime" w:hAnsi="Courier Prime"/>
              <w:i/>
            </w:rPr>
          </w:rPrChange>
        </w:rPr>
        <w:t>perspective</w:t>
      </w:r>
      <w:proofErr w:type="spellEnd"/>
      <w:r w:rsidRPr="00FE55DD">
        <w:rPr>
          <w:rStyle w:val="CodigoCar"/>
          <w:rPrChange w:id="244" w:author="David Vacas Miguel" w:date="2018-06-01T01:43:00Z">
            <w:rPr>
              <w:rFonts w:ascii="Courier Prime" w:hAnsi="Courier Prime"/>
              <w:i/>
            </w:rPr>
          </w:rPrChange>
        </w:rPr>
        <w:t>(</w:t>
      </w:r>
      <w:proofErr w:type="spellStart"/>
      <w:proofErr w:type="gramEnd"/>
      <w:r w:rsidRPr="00FE55DD">
        <w:rPr>
          <w:rStyle w:val="CodigoCar"/>
          <w:rPrChange w:id="245" w:author="David Vacas Miguel" w:date="2018-06-01T01:43:00Z">
            <w:rPr>
              <w:rFonts w:ascii="Courier Prime" w:hAnsi="Courier Prime"/>
              <w:i/>
            </w:rPr>
          </w:rPrChange>
        </w:rPr>
        <w:t>fov</w:t>
      </w:r>
      <w:proofErr w:type="spellEnd"/>
      <w:r w:rsidRPr="00FE55DD">
        <w:rPr>
          <w:rStyle w:val="CodigoCar"/>
          <w:rPrChange w:id="246" w:author="David Vacas Miguel" w:date="2018-06-01T01:43:00Z">
            <w:rPr>
              <w:rFonts w:ascii="Courier Prime" w:hAnsi="Courier Prime"/>
              <w:i/>
            </w:rPr>
          </w:rPrChange>
        </w:rPr>
        <w:t xml:space="preserve">, </w:t>
      </w:r>
      <w:proofErr w:type="spellStart"/>
      <w:r w:rsidRPr="00FE55DD">
        <w:rPr>
          <w:rStyle w:val="CodigoCar"/>
          <w:rPrChange w:id="247" w:author="David Vacas Miguel" w:date="2018-06-01T01:43:00Z">
            <w:rPr>
              <w:rFonts w:ascii="Courier Prime" w:hAnsi="Courier Prime"/>
              <w:i/>
            </w:rPr>
          </w:rPrChange>
        </w:rPr>
        <w:t>aspectRatio</w:t>
      </w:r>
      <w:proofErr w:type="spellEnd"/>
      <w:r w:rsidRPr="00FE55DD">
        <w:rPr>
          <w:rStyle w:val="CodigoCar"/>
          <w:rPrChange w:id="248" w:author="David Vacas Miguel" w:date="2018-06-01T01:43:00Z">
            <w:rPr>
              <w:rFonts w:ascii="Courier Prime" w:hAnsi="Courier Prime"/>
              <w:i/>
            </w:rPr>
          </w:rPrChange>
        </w:rPr>
        <w:t xml:space="preserve">, </w:t>
      </w:r>
      <w:proofErr w:type="spellStart"/>
      <w:r w:rsidRPr="00FE55DD">
        <w:rPr>
          <w:rStyle w:val="CodigoCar"/>
          <w:rPrChange w:id="249" w:author="David Vacas Miguel" w:date="2018-06-01T01:43:00Z">
            <w:rPr>
              <w:rFonts w:ascii="Courier Prime" w:hAnsi="Courier Prime"/>
              <w:i/>
            </w:rPr>
          </w:rPrChange>
        </w:rPr>
        <w:t>near</w:t>
      </w:r>
      <w:proofErr w:type="spellEnd"/>
      <w:r w:rsidRPr="00FE55DD">
        <w:rPr>
          <w:rStyle w:val="CodigoCar"/>
          <w:rPrChange w:id="250" w:author="David Vacas Miguel" w:date="2018-06-01T01:43:00Z">
            <w:rPr>
              <w:rFonts w:ascii="Courier Prime" w:hAnsi="Courier Prime"/>
              <w:i/>
            </w:rPr>
          </w:rPrChange>
        </w:rPr>
        <w:t xml:space="preserve">, </w:t>
      </w:r>
      <w:proofErr w:type="spellStart"/>
      <w:r w:rsidRPr="00FE55DD">
        <w:rPr>
          <w:rStyle w:val="CodigoCar"/>
          <w:rPrChange w:id="251" w:author="David Vacas Miguel" w:date="2018-06-01T01:43:00Z">
            <w:rPr>
              <w:rFonts w:ascii="Courier Prime" w:hAnsi="Courier Prime"/>
              <w:i/>
            </w:rPr>
          </w:rPrChange>
        </w:rPr>
        <w:t>far</w:t>
      </w:r>
      <w:proofErr w:type="spellEnd"/>
      <w:r w:rsidRPr="00FE55DD">
        <w:rPr>
          <w:rStyle w:val="CodigoCar"/>
          <w:rPrChange w:id="252" w:author="David Vacas Miguel" w:date="2018-06-01T01:43:00Z">
            <w:rPr>
              <w:rFonts w:ascii="Courier Prime" w:hAnsi="Courier Prime"/>
              <w:i/>
            </w:rPr>
          </w:rPrChange>
        </w:rPr>
        <w:t>)</w:t>
      </w:r>
      <w:r w:rsidRPr="00F21B89">
        <w:rPr>
          <w:rFonts w:ascii="Courier Prime" w:hAnsi="Courier Prime"/>
        </w:rPr>
        <w:t xml:space="preserve"> </w:t>
      </w:r>
      <w:r>
        <w:t xml:space="preserve">para el </w:t>
      </w:r>
      <w:r w:rsidR="0084410D">
        <w:t>cálculo</w:t>
      </w:r>
      <w:r>
        <w:t xml:space="preserve"> de la matriz en perspectiva</w:t>
      </w:r>
      <w:r w:rsidR="00232D77">
        <w:t xml:space="preserve"> donde </w:t>
      </w:r>
      <w:proofErr w:type="spellStart"/>
      <w:r w:rsidR="00232D77" w:rsidRPr="00FE55DD">
        <w:rPr>
          <w:rStyle w:val="CodigoCar"/>
          <w:rPrChange w:id="253" w:author="David Vacas Miguel" w:date="2018-06-01T01:43:00Z">
            <w:rPr>
              <w:i/>
            </w:rPr>
          </w:rPrChange>
        </w:rPr>
        <w:t>fov</w:t>
      </w:r>
      <w:proofErr w:type="spellEnd"/>
      <w:r w:rsidR="00232D77">
        <w:rPr>
          <w:i/>
        </w:rPr>
        <w:t xml:space="preserve"> </w:t>
      </w:r>
      <w:r w:rsidR="00232D77" w:rsidRPr="00F21B89">
        <w:t xml:space="preserve">indica el </w:t>
      </w:r>
      <w:r w:rsidR="00232D77">
        <w:t>á</w:t>
      </w:r>
      <w:r w:rsidR="00232D77" w:rsidRPr="00232D77">
        <w:t>ngulo</w:t>
      </w:r>
      <w:r w:rsidR="00232D77">
        <w:t xml:space="preserve"> de visión de la cámara, el </w:t>
      </w:r>
      <w:proofErr w:type="spellStart"/>
      <w:r w:rsidR="00232D77" w:rsidRPr="00FE55DD">
        <w:rPr>
          <w:rStyle w:val="CodigoCar"/>
          <w:rPrChange w:id="254" w:author="David Vacas Miguel" w:date="2018-06-01T01:43:00Z">
            <w:rPr>
              <w:i/>
            </w:rPr>
          </w:rPrChange>
        </w:rPr>
        <w:t>aspectRatio</w:t>
      </w:r>
      <w:proofErr w:type="spellEnd"/>
      <w:r w:rsidR="00232D77">
        <w:t xml:space="preserve"> es la proporción entre su ancho y altura, </w:t>
      </w:r>
      <w:proofErr w:type="spellStart"/>
      <w:r w:rsidR="00232D77" w:rsidRPr="00FE55DD">
        <w:rPr>
          <w:rStyle w:val="CodigoCar"/>
          <w:rPrChange w:id="255" w:author="David Vacas Miguel" w:date="2018-06-01T01:43:00Z">
            <w:rPr>
              <w:i/>
            </w:rPr>
          </w:rPrChange>
        </w:rPr>
        <w:t>near</w:t>
      </w:r>
      <w:proofErr w:type="spellEnd"/>
      <w:r w:rsidR="00232D77">
        <w:t xml:space="preserve"> es la distancia desde la que empieza a ver y </w:t>
      </w:r>
      <w:proofErr w:type="spellStart"/>
      <w:r w:rsidR="00232D77" w:rsidRPr="00FE55DD">
        <w:rPr>
          <w:rStyle w:val="CodigoCar"/>
          <w:rPrChange w:id="256" w:author="David Vacas Miguel" w:date="2018-06-01T01:43:00Z">
            <w:rPr>
              <w:i/>
            </w:rPr>
          </w:rPrChange>
        </w:rPr>
        <w:t>far</w:t>
      </w:r>
      <w:proofErr w:type="spellEnd"/>
      <w:r w:rsidR="00232D77">
        <w:t xml:space="preserve"> es la distancia hasta donde puede ver</w:t>
      </w:r>
      <w:ins w:id="257" w:author="David Vacas Miguel" w:date="2018-06-01T03:03:00Z">
        <w:r w:rsidR="00561A5F">
          <w:t xml:space="preserve"> (</w:t>
        </w:r>
        <w:r w:rsidR="00561A5F" w:rsidRPr="00561A5F">
          <w:rPr>
            <w:i/>
            <w:rPrChange w:id="258" w:author="David Vacas Miguel" w:date="2018-06-01T03:04:00Z">
              <w:rPr/>
            </w:rPrChange>
          </w:rPr>
          <w:t>ref. 11</w:t>
        </w:r>
        <w:r w:rsidR="00561A5F">
          <w:t>)</w:t>
        </w:r>
      </w:ins>
      <w:r w:rsidR="00232D77">
        <w:t>.</w:t>
      </w:r>
    </w:p>
    <w:p w14:paraId="3CFDC9BD" w14:textId="1F77C1B1" w:rsidR="00803022" w:rsidRPr="00DB1975" w:rsidRDefault="00DB1975" w:rsidP="00F21B89">
      <w:pPr>
        <w:pStyle w:val="LetranormalTFG"/>
        <w:ind w:left="720"/>
      </w:pPr>
      <w:proofErr w:type="spellStart"/>
      <w:r w:rsidRPr="00FE55DD">
        <w:rPr>
          <w:rStyle w:val="CodigoCar"/>
          <w:rPrChange w:id="259" w:author="David Vacas Miguel" w:date="2018-06-01T01:43:00Z">
            <w:rPr>
              <w:rFonts w:ascii="Courier Prime" w:hAnsi="Courier Prime"/>
              <w:i/>
            </w:rPr>
          </w:rPrChange>
        </w:rPr>
        <w:t>ortho</w:t>
      </w:r>
      <w:proofErr w:type="spellEnd"/>
      <w:r w:rsidRPr="00FE55DD">
        <w:rPr>
          <w:rStyle w:val="CodigoCar"/>
          <w:rPrChange w:id="260" w:author="David Vacas Miguel" w:date="2018-06-01T01:43:00Z">
            <w:rPr>
              <w:rFonts w:ascii="Courier Prime" w:hAnsi="Courier Prime"/>
              <w:i/>
            </w:rPr>
          </w:rPrChange>
        </w:rPr>
        <w:t>(</w:t>
      </w:r>
      <w:proofErr w:type="spellStart"/>
      <w:proofErr w:type="gramStart"/>
      <w:r w:rsidRPr="00FE55DD">
        <w:rPr>
          <w:rStyle w:val="CodigoCar"/>
          <w:rPrChange w:id="261" w:author="David Vacas Miguel" w:date="2018-06-01T01:43:00Z">
            <w:rPr>
              <w:rFonts w:ascii="Courier Prime" w:hAnsi="Courier Prime"/>
              <w:i/>
            </w:rPr>
          </w:rPrChange>
        </w:rPr>
        <w:t>left,right</w:t>
      </w:r>
      <w:proofErr w:type="gramEnd"/>
      <w:r w:rsidRPr="00FE55DD">
        <w:rPr>
          <w:rStyle w:val="CodigoCar"/>
          <w:rPrChange w:id="262" w:author="David Vacas Miguel" w:date="2018-06-01T01:43:00Z">
            <w:rPr>
              <w:rFonts w:ascii="Courier Prime" w:hAnsi="Courier Prime"/>
              <w:i/>
            </w:rPr>
          </w:rPrChange>
        </w:rPr>
        <w:t>,bottom,top,near,far</w:t>
      </w:r>
      <w:proofErr w:type="spellEnd"/>
      <w:r w:rsidRPr="00FE55DD">
        <w:rPr>
          <w:rStyle w:val="CodigoCar"/>
          <w:rPrChange w:id="263" w:author="David Vacas Miguel" w:date="2018-06-01T01:43:00Z">
            <w:rPr>
              <w:rFonts w:ascii="Courier Prime" w:hAnsi="Courier Prime"/>
              <w:i/>
            </w:rPr>
          </w:rPrChange>
        </w:rPr>
        <w:t>)</w:t>
      </w:r>
      <w:r>
        <w:rPr>
          <w:i/>
        </w:rPr>
        <w:t xml:space="preserve"> </w:t>
      </w:r>
      <w:r>
        <w:t xml:space="preserve">para el </w:t>
      </w:r>
      <w:r w:rsidR="0084410D">
        <w:t>cálculo</w:t>
      </w:r>
      <w:r>
        <w:t xml:space="preserve"> de la matriz en ortográfica</w:t>
      </w:r>
      <w:r w:rsidR="001D0624">
        <w:t xml:space="preserve"> donde </w:t>
      </w:r>
      <w:proofErr w:type="spellStart"/>
      <w:r w:rsidR="001D0624" w:rsidRPr="00FE55DD">
        <w:rPr>
          <w:rStyle w:val="CodigoCar"/>
          <w:rPrChange w:id="264" w:author="David Vacas Miguel" w:date="2018-06-01T01:43:00Z">
            <w:rPr>
              <w:i/>
            </w:rPr>
          </w:rPrChange>
        </w:rPr>
        <w:t>left</w:t>
      </w:r>
      <w:proofErr w:type="spellEnd"/>
      <w:r w:rsidR="001D0624" w:rsidRPr="00FE55DD">
        <w:rPr>
          <w:rStyle w:val="CodigoCar"/>
          <w:rPrChange w:id="265" w:author="David Vacas Miguel" w:date="2018-06-01T01:43:00Z">
            <w:rPr/>
          </w:rPrChange>
        </w:rPr>
        <w:t xml:space="preserve">, </w:t>
      </w:r>
      <w:proofErr w:type="spellStart"/>
      <w:r w:rsidR="001D0624" w:rsidRPr="00FE55DD">
        <w:rPr>
          <w:rStyle w:val="CodigoCar"/>
          <w:rPrChange w:id="266" w:author="David Vacas Miguel" w:date="2018-06-01T01:43:00Z">
            <w:rPr>
              <w:i/>
            </w:rPr>
          </w:rPrChange>
        </w:rPr>
        <w:t>right</w:t>
      </w:r>
      <w:proofErr w:type="spellEnd"/>
      <w:r w:rsidR="001D0624" w:rsidRPr="00FE55DD">
        <w:rPr>
          <w:rStyle w:val="CodigoCar"/>
          <w:rPrChange w:id="267" w:author="David Vacas Miguel" w:date="2018-06-01T01:43:00Z">
            <w:rPr>
              <w:i/>
            </w:rPr>
          </w:rPrChange>
        </w:rPr>
        <w:t xml:space="preserve">, </w:t>
      </w:r>
      <w:proofErr w:type="spellStart"/>
      <w:r w:rsidR="001D0624" w:rsidRPr="00FE55DD">
        <w:rPr>
          <w:rStyle w:val="CodigoCar"/>
          <w:rPrChange w:id="268" w:author="David Vacas Miguel" w:date="2018-06-01T01:43:00Z">
            <w:rPr>
              <w:i/>
            </w:rPr>
          </w:rPrChange>
        </w:rPr>
        <w:t>bottom</w:t>
      </w:r>
      <w:proofErr w:type="spellEnd"/>
      <w:r w:rsidR="001D0624">
        <w:rPr>
          <w:i/>
        </w:rPr>
        <w:t xml:space="preserve"> y </w:t>
      </w:r>
      <w:r w:rsidR="001D0624" w:rsidRPr="00FE55DD">
        <w:rPr>
          <w:rStyle w:val="CodigoCar"/>
          <w:rPrChange w:id="269" w:author="David Vacas Miguel" w:date="2018-06-01T01:44:00Z">
            <w:rPr>
              <w:i/>
            </w:rPr>
          </w:rPrChange>
        </w:rPr>
        <w:t>top</w:t>
      </w:r>
      <w:r w:rsidR="00DD0709">
        <w:t xml:space="preserve"> configuran </w:t>
      </w:r>
      <w:r w:rsidR="00E453BB">
        <w:t xml:space="preserve">la visión de la </w:t>
      </w:r>
      <w:proofErr w:type="spellStart"/>
      <w:r w:rsidR="00E453BB">
        <w:t>camara</w:t>
      </w:r>
      <w:proofErr w:type="spellEnd"/>
      <w:r w:rsidR="00E453BB">
        <w:t xml:space="preserve"> indicando el límite de la cámara en la izquierda, derecha, abajo y arriba respectivamente</w:t>
      </w:r>
      <w:r>
        <w:t>.</w:t>
      </w:r>
    </w:p>
    <w:p w14:paraId="641816E9" w14:textId="334EE141" w:rsidR="001B1AB4" w:rsidRDefault="00DB1975" w:rsidP="00956F31">
      <w:pPr>
        <w:pStyle w:val="LetranormalTFG"/>
        <w:numPr>
          <w:ilvl w:val="0"/>
          <w:numId w:val="26"/>
        </w:numPr>
      </w:pPr>
      <w:del w:id="270" w:author="David Vacas Miguel" w:date="2018-05-30T12:09:00Z">
        <w:r w:rsidRPr="00F21B89" w:rsidDel="000D465D">
          <w:rPr>
            <w:b/>
            <w:i/>
          </w:rPr>
          <w:delText xml:space="preserve">(V) </w:delText>
        </w:r>
      </w:del>
      <w:r w:rsidRPr="00F21B89">
        <w:rPr>
          <w:b/>
          <w:i/>
        </w:rPr>
        <w:t>View</w:t>
      </w:r>
      <w:ins w:id="271" w:author="David Vacas Miguel" w:date="2018-05-30T12:09:00Z">
        <w:r w:rsidR="000D465D" w:rsidRPr="00F21B89">
          <w:rPr>
            <w:b/>
            <w:i/>
          </w:rPr>
          <w:t>(V)</w:t>
        </w:r>
      </w:ins>
      <w:r w:rsidRPr="00F21B89">
        <w:rPr>
          <w:b/>
          <w:i/>
        </w:rPr>
        <w:t>:</w:t>
      </w:r>
      <w:r w:rsidRPr="001B1AB4">
        <w:rPr>
          <w:b/>
          <w:i/>
        </w:rPr>
        <w:t xml:space="preserve"> </w:t>
      </w:r>
      <w:r>
        <w:t xml:space="preserve">Esta matriz hace las funciones de cámara, necesitando para poder usar esta matriz la posición, el punto hacia el que mira y la orientación de la cámara. </w:t>
      </w:r>
    </w:p>
    <w:p w14:paraId="08FF91DB" w14:textId="4B056958" w:rsidR="00956F31" w:rsidRDefault="00956F31">
      <w:pPr>
        <w:pStyle w:val="LetranormalTFG"/>
        <w:ind w:left="720"/>
      </w:pPr>
      <w:r>
        <w:t xml:space="preserve">Las </w:t>
      </w:r>
      <w:r w:rsidR="00944561">
        <w:t>función</w:t>
      </w:r>
      <w:r>
        <w:t xml:space="preserve"> de </w:t>
      </w:r>
      <w:r w:rsidR="00944561">
        <w:t>GLM</w:t>
      </w:r>
      <w:r>
        <w:t xml:space="preserve"> que se utiliza para esta matriz es </w:t>
      </w:r>
      <w:proofErr w:type="spellStart"/>
      <w:r w:rsidRPr="00ED5E5F">
        <w:rPr>
          <w:rStyle w:val="CodigoCar"/>
          <w:rPrChange w:id="272" w:author="David Vacas Miguel" w:date="2018-05-30T11:57:00Z">
            <w:rPr>
              <w:rFonts w:ascii="Courier Prime" w:hAnsi="Courier Prime"/>
              <w:i/>
            </w:rPr>
          </w:rPrChange>
        </w:rPr>
        <w:t>lookAt</w:t>
      </w:r>
      <w:proofErr w:type="spellEnd"/>
      <w:r w:rsidRPr="00ED5E5F">
        <w:rPr>
          <w:rStyle w:val="CodigoCar"/>
          <w:rPrChange w:id="273" w:author="David Vacas Miguel" w:date="2018-05-30T11:57:00Z">
            <w:rPr>
              <w:rFonts w:ascii="Courier Prime" w:hAnsi="Courier Prime"/>
              <w:i/>
            </w:rPr>
          </w:rPrChange>
        </w:rPr>
        <w:t>(</w:t>
      </w:r>
      <w:proofErr w:type="spellStart"/>
      <w:proofErr w:type="gramStart"/>
      <w:r w:rsidRPr="00ED5E5F">
        <w:rPr>
          <w:rStyle w:val="CodigoCar"/>
          <w:rPrChange w:id="274" w:author="David Vacas Miguel" w:date="2018-05-30T11:57:00Z">
            <w:rPr>
              <w:rFonts w:ascii="Courier Prime" w:hAnsi="Courier Prime"/>
              <w:i/>
            </w:rPr>
          </w:rPrChange>
        </w:rPr>
        <w:t>eye,center</w:t>
      </w:r>
      <w:proofErr w:type="gramEnd"/>
      <w:r w:rsidRPr="00ED5E5F">
        <w:rPr>
          <w:rStyle w:val="CodigoCar"/>
          <w:rPrChange w:id="275" w:author="David Vacas Miguel" w:date="2018-05-30T11:57:00Z">
            <w:rPr>
              <w:rFonts w:ascii="Courier Prime" w:hAnsi="Courier Prime"/>
              <w:i/>
            </w:rPr>
          </w:rPrChange>
        </w:rPr>
        <w:t>,up</w:t>
      </w:r>
      <w:proofErr w:type="spellEnd"/>
      <w:r w:rsidRPr="00ED5E5F">
        <w:rPr>
          <w:rStyle w:val="CodigoCar"/>
          <w:rPrChange w:id="276" w:author="David Vacas Miguel" w:date="2018-05-30T11:57:00Z">
            <w:rPr>
              <w:rFonts w:ascii="Courier Prime" w:hAnsi="Courier Prime"/>
              <w:i/>
            </w:rPr>
          </w:rPrChange>
        </w:rPr>
        <w:t>)</w:t>
      </w:r>
      <w:r w:rsidRPr="00ED5E5F">
        <w:rPr>
          <w:rStyle w:val="CodigoCar"/>
          <w:rPrChange w:id="277" w:author="David Vacas Miguel" w:date="2018-05-30T11:57:00Z">
            <w:rPr/>
          </w:rPrChange>
        </w:rPr>
        <w:t xml:space="preserve"> </w:t>
      </w:r>
      <w:r w:rsidR="00CF7475">
        <w:t>que posiciona la cámara según los parámetros de entrada que son</w:t>
      </w:r>
      <w:r>
        <w:t xml:space="preserve"> </w:t>
      </w:r>
      <w:proofErr w:type="spellStart"/>
      <w:r w:rsidRPr="00FE55DD">
        <w:rPr>
          <w:rStyle w:val="CodigoCar"/>
          <w:rPrChange w:id="278" w:author="David Vacas Miguel" w:date="2018-06-01T01:43:00Z">
            <w:rPr>
              <w:rFonts w:ascii="Courier Prime" w:hAnsi="Courier Prime"/>
              <w:i/>
            </w:rPr>
          </w:rPrChange>
        </w:rPr>
        <w:t>eye</w:t>
      </w:r>
      <w:proofErr w:type="spellEnd"/>
      <w:r w:rsidRPr="00ED5E5F">
        <w:rPr>
          <w:rFonts w:ascii="Courier New" w:hAnsi="Courier New" w:cs="Courier New"/>
          <w:b/>
          <w:rPrChange w:id="279" w:author="David Vacas Miguel" w:date="2018-05-30T11:56:00Z">
            <w:rPr/>
          </w:rPrChange>
        </w:rPr>
        <w:t xml:space="preserve"> </w:t>
      </w:r>
      <w:r>
        <w:t xml:space="preserve">la posición de la cámara, </w:t>
      </w:r>
      <w:r w:rsidRPr="000D465D">
        <w:rPr>
          <w:rStyle w:val="CodigoCar"/>
          <w:rPrChange w:id="280" w:author="David Vacas Miguel" w:date="2018-05-30T12:04:00Z">
            <w:rPr>
              <w:rFonts w:ascii="Courier Prime" w:hAnsi="Courier Prime"/>
              <w:i/>
            </w:rPr>
          </w:rPrChange>
        </w:rPr>
        <w:t>center</w:t>
      </w:r>
      <w:r w:rsidRPr="001B1AB4">
        <w:rPr>
          <w:i/>
        </w:rPr>
        <w:t xml:space="preserve"> </w:t>
      </w:r>
      <w:r>
        <w:t xml:space="preserve">el punto hacia donde mira y </w:t>
      </w:r>
      <w:r w:rsidRPr="00FE55DD">
        <w:rPr>
          <w:rStyle w:val="CodigoCar"/>
          <w:rPrChange w:id="281" w:author="David Vacas Miguel" w:date="2018-06-01T01:44:00Z">
            <w:rPr>
              <w:rFonts w:ascii="Courier Prime" w:hAnsi="Courier Prime"/>
              <w:i/>
            </w:rPr>
          </w:rPrChange>
        </w:rPr>
        <w:t>up</w:t>
      </w:r>
      <w:r w:rsidRPr="001B1AB4">
        <w:rPr>
          <w:i/>
        </w:rPr>
        <w:t xml:space="preserve"> </w:t>
      </w:r>
      <w:r>
        <w:t>la orientación</w:t>
      </w:r>
      <w:r w:rsidR="00CF7475">
        <w:t xml:space="preserve">, como se muestra en la figura </w:t>
      </w:r>
      <w:ins w:id="282" w:author="David Vacas Miguel" w:date="2018-05-27T13:33:00Z">
        <w:r w:rsidR="0047468B">
          <w:t>1</w:t>
        </w:r>
      </w:ins>
      <w:ins w:id="283" w:author="David Vacas Miguel" w:date="2018-06-01T03:07:00Z">
        <w:r w:rsidR="00F04ECC">
          <w:t>7</w:t>
        </w:r>
      </w:ins>
      <w:del w:id="284" w:author="David Vacas Miguel" w:date="2018-05-27T13:33:00Z">
        <w:r w:rsidR="00CF7475" w:rsidDel="0047468B">
          <w:delText>X</w:delText>
        </w:r>
      </w:del>
      <w:r>
        <w:t>.</w:t>
      </w:r>
    </w:p>
    <w:p w14:paraId="5D2A5D76" w14:textId="34F91F6F" w:rsidR="00944561" w:rsidRPr="0041550E" w:rsidRDefault="00CF7475" w:rsidP="00F21B89">
      <w:pPr>
        <w:pStyle w:val="LetranormalTFG"/>
        <w:ind w:left="720"/>
      </w:pPr>
      <w:r>
        <w:t>A continuación, se explica el algoritmo diseñado para posicionar la cámara de forma automática para un circuito dado</w:t>
      </w:r>
      <w:r w:rsidR="00944561">
        <w:t>.</w:t>
      </w:r>
      <w:r w:rsidR="00944561" w:rsidRPr="0031002A">
        <w:t xml:space="preserve"> </w:t>
      </w:r>
      <w:r w:rsidR="0041550E">
        <w:t xml:space="preserve">Para calcular </w:t>
      </w:r>
      <w:r w:rsidR="0041550E" w:rsidRPr="00FE55DD">
        <w:rPr>
          <w:rStyle w:val="CodigoCar"/>
          <w:rPrChange w:id="285" w:author="David Vacas Miguel" w:date="2018-06-01T01:44:00Z">
            <w:rPr>
              <w:i/>
            </w:rPr>
          </w:rPrChange>
        </w:rPr>
        <w:t>center</w:t>
      </w:r>
      <w:r w:rsidR="0041550E">
        <w:t xml:space="preserve"> </w:t>
      </w:r>
      <w:r w:rsidR="00EF24D5">
        <w:t xml:space="preserve">se buscan los puntos </w:t>
      </w:r>
      <w:del w:id="286" w:author="David Vacas Miguel" w:date="2018-05-27T13:33:00Z">
        <w:r w:rsidR="00EF24D5" w:rsidDel="0047468B">
          <w:delText>mas</w:delText>
        </w:r>
      </w:del>
      <w:ins w:id="287" w:author="David Vacas Miguel" w:date="2018-05-27T13:33:00Z">
        <w:r w:rsidR="0047468B">
          <w:t>más</w:t>
        </w:r>
      </w:ins>
      <w:r w:rsidR="00EF24D5">
        <w:t xml:space="preserve"> externos del circuito en los dos ejes</w:t>
      </w:r>
      <w:ins w:id="288" w:author="David Vacas Miguel" w:date="2018-06-01T01:49:00Z">
        <w:r w:rsidR="00627E47">
          <w:t xml:space="preserve"> y con ellos se calcula el punto central del circuito</w:t>
        </w:r>
      </w:ins>
      <w:del w:id="289"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r w:rsidR="006D5E4F">
        <w:t>.</w:t>
      </w:r>
    </w:p>
    <w:p w14:paraId="49743392" w14:textId="77777777" w:rsidR="00103ACF" w:rsidRDefault="00103ACF" w:rsidP="00103ACF">
      <w:pPr>
        <w:pStyle w:val="LetranormalTFG"/>
        <w:ind w:left="1428"/>
        <w:rPr>
          <w:noProof/>
        </w:rPr>
      </w:pPr>
    </w:p>
    <w:p w14:paraId="7EBCF022" w14:textId="77777777" w:rsidR="00FE4478" w:rsidRDefault="00FE4478">
      <w:pPr>
        <w:pStyle w:val="LetranormalTFG"/>
        <w:ind w:left="1428"/>
        <w:rPr>
          <w:noProof/>
        </w:rPr>
      </w:pPr>
    </w:p>
    <w:p w14:paraId="1D244093" w14:textId="77777777" w:rsidR="00FE4478" w:rsidRDefault="00FE4478">
      <w:pPr>
        <w:pStyle w:val="LetranormalTFG"/>
        <w:ind w:left="1428"/>
        <w:rPr>
          <w:noProof/>
        </w:rPr>
      </w:pPr>
    </w:p>
    <w:p w14:paraId="22D7A939" w14:textId="77777777" w:rsidR="00325BE3" w:rsidRDefault="00325BE3">
      <w:pPr>
        <w:pStyle w:val="LetranormalTFG"/>
        <w:ind w:left="1428"/>
        <w:rPr>
          <w:noProof/>
        </w:rPr>
      </w:pPr>
    </w:p>
    <w:p w14:paraId="3D5065CA" w14:textId="49537C62" w:rsidR="00944561" w:rsidRDefault="00FE4478" w:rsidP="00F21B89">
      <w:pPr>
        <w:pStyle w:val="LetranormalTFG"/>
        <w:ind w:left="1428"/>
      </w:pPr>
      <w:r>
        <w:rPr>
          <w:noProof/>
          <w:lang w:eastAsia="es-ES"/>
        </w:rPr>
        <w:lastRenderedPageBreak/>
        <w:drawing>
          <wp:inline distT="0" distB="0" distL="0" distR="0" wp14:anchorId="02022E5D" wp14:editId="6D329A39">
            <wp:extent cx="4709221" cy="3876675"/>
            <wp:effectExtent l="0" t="0" r="0" b="0"/>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3">
                      <a:extLst>
                        <a:ext uri="{28A0092B-C50C-407E-A947-70E740481C1C}">
                          <a14:useLocalDpi xmlns:a14="http://schemas.microsoft.com/office/drawing/2010/main" val="0"/>
                        </a:ext>
                      </a:extLst>
                    </a:blip>
                    <a:srcRect l="32422" b="16416"/>
                    <a:stretch/>
                  </pic:blipFill>
                  <pic:spPr bwMode="auto">
                    <a:xfrm>
                      <a:off x="0" y="0"/>
                      <a:ext cx="4727522" cy="3891740"/>
                    </a:xfrm>
                    <a:prstGeom prst="rect">
                      <a:avLst/>
                    </a:prstGeom>
                    <a:noFill/>
                    <a:ln>
                      <a:noFill/>
                    </a:ln>
                    <a:extLst>
                      <a:ext uri="{53640926-AAD7-44D8-BBD7-CCE9431645EC}">
                        <a14:shadowObscured xmlns:a14="http://schemas.microsoft.com/office/drawing/2010/main"/>
                      </a:ext>
                    </a:extLst>
                  </pic:spPr>
                </pic:pic>
              </a:graphicData>
            </a:graphic>
          </wp:inline>
        </w:drawing>
      </w:r>
    </w:p>
    <w:p w14:paraId="505DBBC4" w14:textId="0F8D37EC" w:rsidR="00944561" w:rsidRDefault="00944561" w:rsidP="00F21B89">
      <w:pPr>
        <w:pStyle w:val="LetranormalTFG"/>
        <w:ind w:left="1428"/>
        <w:jc w:val="center"/>
      </w:pPr>
      <w:r>
        <w:rPr>
          <w:b/>
        </w:rPr>
        <w:t xml:space="preserve">Figura </w:t>
      </w:r>
      <w:r w:rsidR="00562E23">
        <w:rPr>
          <w:b/>
        </w:rPr>
        <w:t>1</w:t>
      </w:r>
      <w:ins w:id="290" w:author="David Vacas Miguel" w:date="2018-06-01T03:07:00Z">
        <w:r w:rsidR="00F04ECC">
          <w:rPr>
            <w:b/>
          </w:rPr>
          <w:t>7</w:t>
        </w:r>
      </w:ins>
      <w:del w:id="291" w:author="David Vacas Miguel" w:date="2018-05-27T13:33:00Z">
        <w:r w:rsidR="00562E23" w:rsidDel="0047468B">
          <w:rPr>
            <w:b/>
          </w:rPr>
          <w:delText>7</w:delText>
        </w:r>
      </w:del>
      <w:r w:rsidRPr="007377EC">
        <w:rPr>
          <w:b/>
        </w:rPr>
        <w:t xml:space="preserve">. </w:t>
      </w:r>
      <w:r>
        <w:t>Posición y orientación de la cámara.</w:t>
      </w:r>
    </w:p>
    <w:p w14:paraId="36F92FB0" w14:textId="77777777" w:rsidR="00944561" w:rsidRDefault="00944561" w:rsidP="00F21B89">
      <w:pPr>
        <w:pStyle w:val="LetranormalTFG"/>
        <w:ind w:left="1428"/>
        <w:rPr>
          <w:u w:val="single"/>
        </w:rPr>
      </w:pPr>
    </w:p>
    <w:p w14:paraId="10A7327B" w14:textId="54F68456" w:rsidR="00944561" w:rsidRPr="00F21B89" w:rsidRDefault="00944561" w:rsidP="00F21B89">
      <w:pPr>
        <w:pStyle w:val="LetranormalTFG"/>
        <w:ind w:left="708"/>
        <w:rPr>
          <w:i/>
        </w:rPr>
      </w:pPr>
      <w:del w:id="292" w:author="David Vacas Miguel" w:date="2018-05-30T11:54:00Z">
        <w:r w:rsidDel="00ED5E5F">
          <w:delText xml:space="preserve"> </w:delText>
        </w:r>
      </w:del>
      <w:r>
        <w:t xml:space="preserve">Una vez </w:t>
      </w:r>
      <w:del w:id="293" w:author="David Vacas Miguel" w:date="2018-05-30T12:03:00Z">
        <w:r w:rsidDel="000D465D">
          <w:delText>encontrado</w:delText>
        </w:r>
        <w:r w:rsidR="00325BE3" w:rsidDel="000D465D">
          <w:delText xml:space="preserve"> </w:delText>
        </w:r>
      </w:del>
      <w:ins w:id="294" w:author="David Vacas Miguel" w:date="2018-05-30T12:05:00Z">
        <w:r w:rsidR="000D465D">
          <w:t>determinado</w:t>
        </w:r>
      </w:ins>
      <w:ins w:id="295" w:author="David Vacas Miguel" w:date="2018-05-30T12:03:00Z">
        <w:r w:rsidR="000D465D">
          <w:t xml:space="preserve"> </w:t>
        </w:r>
      </w:ins>
      <w:r w:rsidR="00325BE3" w:rsidRPr="00FE55DD">
        <w:rPr>
          <w:rStyle w:val="CodigoCar"/>
          <w:rPrChange w:id="296" w:author="David Vacas Miguel" w:date="2018-06-01T01:44:00Z">
            <w:rPr>
              <w:i/>
            </w:rPr>
          </w:rPrChange>
        </w:rPr>
        <w:t>center</w:t>
      </w:r>
      <w:r w:rsidR="00325BE3">
        <w:t xml:space="preserve">, se calcula </w:t>
      </w:r>
      <w:ins w:id="297" w:author="David Vacas Miguel" w:date="2018-05-30T12:05:00Z">
        <w:r w:rsidR="000D465D">
          <w:t xml:space="preserve">en </w:t>
        </w:r>
      </w:ins>
      <w:r w:rsidR="00325BE3">
        <w:t xml:space="preserve">que eje </w:t>
      </w:r>
      <w:ins w:id="298" w:author="David Vacas Miguel" w:date="2018-05-30T12:05:00Z">
        <w:r w:rsidR="000D465D">
          <w:t>(</w:t>
        </w:r>
        <w:proofErr w:type="gramStart"/>
        <w:r w:rsidR="000D465D">
          <w:t>X,Z</w:t>
        </w:r>
        <w:proofErr w:type="gramEnd"/>
        <w:r w:rsidR="000D465D">
          <w:t>) se tiene mayor dimensión</w:t>
        </w:r>
      </w:ins>
      <w:del w:id="299" w:author="David Vacas Miguel" w:date="2018-05-30T12:05:00Z">
        <w:r w:rsidR="00325BE3" w:rsidDel="000D465D">
          <w:delText>del circuito tiene una mayor distancia</w:delText>
        </w:r>
      </w:del>
      <w:del w:id="300" w:author="David Vacas Miguel" w:date="2018-05-30T12:02:00Z">
        <w:r w:rsidR="00325BE3" w:rsidDel="000D465D">
          <w:delText xml:space="preserve"> (</w:delText>
        </w:r>
        <w:r w:rsidR="00325BE3" w:rsidRPr="00D1461D" w:rsidDel="000D465D">
          <w:rPr>
            <w:position w:val="-12"/>
          </w:rPr>
          <w:object w:dxaOrig="2560" w:dyaOrig="360" w14:anchorId="7D03A647">
            <v:shape id="_x0000_i1051" type="#_x0000_t75" style="width:128.25pt;height:18.75pt" o:ole="">
              <v:imagedata r:id="rId84" o:title=""/>
            </v:shape>
            <o:OLEObject Type="Embed" ProgID="Equation.DSMT4" ShapeID="_x0000_i1051" DrawAspect="Content" ObjectID="_1589328739" r:id="rId85"/>
          </w:object>
        </w:r>
        <w:r w:rsidR="00325BE3" w:rsidDel="000D465D">
          <w:delText>)</w:delText>
        </w:r>
      </w:del>
      <w:r w:rsidR="00325BE3">
        <w:t xml:space="preserve">. Sabiendo que eje posee una mayor distancia y el </w:t>
      </w:r>
      <w:del w:id="301" w:author="David Vacas Miguel" w:date="2018-06-01T03:07:00Z">
        <w:r w:rsidR="00325BE3" w:rsidRPr="00FE55DD" w:rsidDel="00F04ECC">
          <w:rPr>
            <w:rStyle w:val="CodigoCar"/>
            <w:rPrChange w:id="302" w:author="David Vacas Miguel" w:date="2018-06-01T01:44:00Z">
              <w:rPr>
                <w:i/>
              </w:rPr>
            </w:rPrChange>
          </w:rPr>
          <w:delText>fov</w:delText>
        </w:r>
        <w:r w:rsidR="00325BE3" w:rsidDel="00F04ECC">
          <w:delText xml:space="preserve"> de</w:delText>
        </w:r>
      </w:del>
      <w:proofErr w:type="spellStart"/>
      <w:ins w:id="303" w:author="David Vacas Miguel" w:date="2018-06-01T03:07:00Z">
        <w:r w:rsidR="00F04ECC" w:rsidRPr="00FE55DD">
          <w:rPr>
            <w:rStyle w:val="CodigoCar"/>
            <w:rPrChange w:id="304" w:author="David Vacas Miguel" w:date="2018-06-01T01:44:00Z">
              <w:rPr>
                <w:rStyle w:val="CodigoCar"/>
              </w:rPr>
            </w:rPrChange>
          </w:rPr>
          <w:t>fov</w:t>
        </w:r>
        <w:proofErr w:type="spellEnd"/>
        <w:r w:rsidR="00F04ECC">
          <w:t xml:space="preserve"> de</w:t>
        </w:r>
      </w:ins>
      <w:r w:rsidR="00325BE3">
        <w:t xml:space="preserve"> la cámara podemos calcular mediante trigonometría a la altura (</w:t>
      </w:r>
      <w:r w:rsidR="00325BE3">
        <w:rPr>
          <w:i/>
        </w:rPr>
        <w:t>h)</w:t>
      </w:r>
      <w:r w:rsidR="00325BE3">
        <w:t xml:space="preserve"> a la que se debe posicionar la cámara para poder ver todo el circuito</w:t>
      </w:r>
      <w:r>
        <w:t>.</w:t>
      </w:r>
      <w:r w:rsidR="009A1E02">
        <w:t xml:space="preserve"> En la figura 1</w:t>
      </w:r>
      <w:ins w:id="305" w:author="David Vacas Miguel" w:date="2018-06-01T03:07:00Z">
        <w:r w:rsidR="00F04ECC">
          <w:t>8</w:t>
        </w:r>
      </w:ins>
      <w:del w:id="306" w:author="David Vacas Miguel" w:date="2018-05-27T13:34:00Z">
        <w:r w:rsidR="009A1E02" w:rsidDel="0047468B">
          <w:delText>8</w:delText>
        </w:r>
      </w:del>
      <w:r w:rsidR="009A1E02">
        <w:t xml:space="preserve"> se pueden observar los cálculos trigonométricos realizados asumiendo que el eje de mayor longitud es X. Por lo </w:t>
      </w:r>
      <w:r w:rsidR="00A83C7C">
        <w:t>tanto,</w:t>
      </w:r>
      <w:r w:rsidR="009A1E02">
        <w:t xml:space="preserve"> </w:t>
      </w:r>
      <w:proofErr w:type="spellStart"/>
      <w:r w:rsidR="009A1E02" w:rsidRPr="00FE55DD">
        <w:rPr>
          <w:rStyle w:val="CodigoCar"/>
          <w:rPrChange w:id="307" w:author="David Vacas Miguel" w:date="2018-06-01T01:44:00Z">
            <w:rPr>
              <w:i/>
            </w:rPr>
          </w:rPrChange>
        </w:rPr>
        <w:t>eye</w:t>
      </w:r>
      <w:proofErr w:type="spellEnd"/>
      <w:r w:rsidR="009A1E02">
        <w:t xml:space="preserve">, </w:t>
      </w:r>
      <w:r w:rsidR="00A83C7C">
        <w:t>se</w:t>
      </w:r>
      <w:r w:rsidR="009A1E02">
        <w:t xml:space="preserve"> </w:t>
      </w:r>
      <w:del w:id="308" w:author="David Vacas Miguel" w:date="2018-06-01T03:07:00Z">
        <w:r w:rsidR="009A1E02" w:rsidDel="00F04ECC">
          <w:delText>situa</w:delText>
        </w:r>
      </w:del>
      <w:ins w:id="309" w:author="David Vacas Miguel" w:date="2018-06-01T03:07:00Z">
        <w:r w:rsidR="00F04ECC">
          <w:t>sitúa</w:t>
        </w:r>
      </w:ins>
      <w:r w:rsidR="009A1E02">
        <w:t xml:space="preserve"> en </w:t>
      </w:r>
      <w:r w:rsidR="009A1E02">
        <w:rPr>
          <w:i/>
        </w:rPr>
        <w:t>center</w:t>
      </w:r>
      <w:r w:rsidR="009A1E02">
        <w:t xml:space="preserve"> levantado </w:t>
      </w:r>
      <w:r w:rsidR="009A1E02">
        <w:rPr>
          <w:i/>
        </w:rPr>
        <w:t>h.</w:t>
      </w:r>
    </w:p>
    <w:p w14:paraId="79484D5B" w14:textId="77777777" w:rsidR="00944561" w:rsidRDefault="00944561" w:rsidP="00F21B89">
      <w:pPr>
        <w:pStyle w:val="LetranormalTFG"/>
        <w:ind w:left="1428"/>
        <w:jc w:val="center"/>
      </w:pPr>
      <w:r>
        <w:rPr>
          <w:noProof/>
          <w:lang w:eastAsia="es-ES"/>
        </w:rPr>
        <w:lastRenderedPageBreak/>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p>
    <w:p w14:paraId="65CC907F" w14:textId="76624555" w:rsidR="00944561" w:rsidRDefault="00944561" w:rsidP="00F21B89">
      <w:pPr>
        <w:pStyle w:val="LetranormalTFG"/>
        <w:ind w:left="1428"/>
        <w:jc w:val="center"/>
      </w:pPr>
      <w:r w:rsidRPr="004B65E2">
        <w:rPr>
          <w:b/>
        </w:rPr>
        <w:t xml:space="preserve">Figura </w:t>
      </w:r>
      <w:r w:rsidR="00562E23">
        <w:rPr>
          <w:b/>
        </w:rPr>
        <w:t>1</w:t>
      </w:r>
      <w:ins w:id="310" w:author="David Vacas Miguel" w:date="2018-06-01T03:07:00Z">
        <w:r w:rsidR="00F04ECC">
          <w:rPr>
            <w:b/>
          </w:rPr>
          <w:t>8</w:t>
        </w:r>
      </w:ins>
      <w:del w:id="311" w:author="David Vacas Miguel" w:date="2018-05-27T13:34:00Z">
        <w:r w:rsidR="00562E23" w:rsidDel="0047468B">
          <w:rPr>
            <w:b/>
          </w:rPr>
          <w:delText>8</w:delText>
        </w:r>
      </w:del>
      <w:r w:rsidRPr="004B65E2">
        <w:rPr>
          <w:b/>
        </w:rPr>
        <w:t>.</w:t>
      </w:r>
      <w:r>
        <w:t xml:space="preserve"> Trigonometría utilizada para el cálculo de la altura de la cámara.</w:t>
      </w:r>
    </w:p>
    <w:p w14:paraId="73D03C76" w14:textId="77777777" w:rsidR="00944561" w:rsidRDefault="00944561" w:rsidP="00F21B89">
      <w:pPr>
        <w:pStyle w:val="LetranormalTFG"/>
        <w:ind w:left="708"/>
      </w:pPr>
    </w:p>
    <w:p w14:paraId="16AC8364" w14:textId="77777777" w:rsidR="00944561" w:rsidRDefault="00944561" w:rsidP="00F21B89">
      <w:pPr>
        <w:pStyle w:val="LetranormalTFG"/>
        <w:ind w:left="708"/>
      </w:pPr>
      <w:r>
        <w:t>Con esto la cámara se situará automáticamente en el centro de cualquier circuito que se introduzca y a una distancia a la cual se pueda ver el circuito completamente.</w:t>
      </w:r>
    </w:p>
    <w:p w14:paraId="106603A4" w14:textId="584769AE" w:rsidR="009A1E02" w:rsidRDefault="00944561" w:rsidP="00944561">
      <w:pPr>
        <w:pStyle w:val="LetranormalTFG"/>
        <w:ind w:left="708"/>
      </w:pPr>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r w:rsidR="009A1E02">
        <w:t xml:space="preserve">El </w:t>
      </w:r>
      <w:r w:rsidR="008223FB">
        <w:t>cálculo</w:t>
      </w:r>
      <w:r w:rsidR="009A1E02">
        <w:t xml:space="preserve"> de </w:t>
      </w:r>
      <w:proofErr w:type="spellStart"/>
      <w:r w:rsidR="009A1E02">
        <w:rPr>
          <w:i/>
        </w:rPr>
        <w:t>eye</w:t>
      </w:r>
      <w:proofErr w:type="spellEnd"/>
      <w:r w:rsidR="009A1E02">
        <w:t xml:space="preserve"> en perspectiva se realiza colocando una de las dos distancias en un eje en ambos, es decir, </w:t>
      </w:r>
      <w:r w:rsidR="009A1E02" w:rsidRPr="00D1461D">
        <w:rPr>
          <w:position w:val="-10"/>
        </w:rPr>
        <w:object w:dxaOrig="1340" w:dyaOrig="320" w14:anchorId="035F0633">
          <v:shape id="_x0000_i1052" type="#_x0000_t75" style="width:66.75pt;height:15.75pt" o:ole="">
            <v:imagedata r:id="rId87" o:title=""/>
          </v:shape>
          <o:OLEObject Type="Embed" ProgID="Equation.DSMT4" ShapeID="_x0000_i1052" DrawAspect="Content" ObjectID="_1589328740" r:id="rId88"/>
        </w:object>
      </w:r>
      <w:r w:rsidR="009A1E02">
        <w:t xml:space="preserve">ó </w:t>
      </w:r>
      <w:r w:rsidR="009A1E02" w:rsidRPr="00D1461D">
        <w:rPr>
          <w:position w:val="-10"/>
        </w:rPr>
        <w:object w:dxaOrig="1300" w:dyaOrig="320" w14:anchorId="4B5E0771">
          <v:shape id="_x0000_i1053" type="#_x0000_t75" style="width:65.25pt;height:15.75pt" o:ole="">
            <v:imagedata r:id="rId89" o:title=""/>
          </v:shape>
          <o:OLEObject Type="Embed" ProgID="Equation.DSMT4" ShapeID="_x0000_i1053" DrawAspect="Content" ObjectID="_1589328741" r:id="rId90"/>
        </w:object>
      </w:r>
      <w:r w:rsidR="009A1E02">
        <w:t xml:space="preserve">. Lo que crea un ángulo de 45 grados respecto al plano XZ. </w:t>
      </w:r>
    </w:p>
    <w:p w14:paraId="102B69A7" w14:textId="5741BFC0" w:rsidR="00D1470E" w:rsidRDefault="00944561" w:rsidP="00944561">
      <w:pPr>
        <w:pStyle w:val="LetranormalTFG"/>
        <w:ind w:left="708"/>
      </w:pPr>
      <w:r>
        <w:t xml:space="preserve">Como añadido, se ha implementado la funcionalidad de </w:t>
      </w:r>
      <w:proofErr w:type="gramStart"/>
      <w:r>
        <w:t>zoom</w:t>
      </w:r>
      <w:proofErr w:type="gramEnd"/>
      <w:r>
        <w:t xml:space="preserve"> en ambas proyecciones el cual se puede utilizar con la rueda del ratón.</w:t>
      </w:r>
    </w:p>
    <w:p w14:paraId="557025C1" w14:textId="309D9FD6" w:rsidR="000D465D" w:rsidRPr="000D465D" w:rsidRDefault="00FB5779" w:rsidP="00FB5779">
      <w:pPr>
        <w:pStyle w:val="LetranormalTFG"/>
        <w:numPr>
          <w:ilvl w:val="0"/>
          <w:numId w:val="26"/>
        </w:numPr>
        <w:rPr>
          <w:ins w:id="312" w:author="David Vacas Miguel" w:date="2018-05-30T12:08:00Z"/>
          <w:b/>
          <w:i/>
          <w:rPrChange w:id="313" w:author="David Vacas Miguel" w:date="2018-05-30T12:08:00Z">
            <w:rPr>
              <w:ins w:id="314" w:author="David Vacas Miguel" w:date="2018-05-30T12:08:00Z"/>
            </w:rPr>
          </w:rPrChange>
        </w:rPr>
      </w:pPr>
      <w:del w:id="315" w:author="David Vacas Miguel" w:date="2018-05-30T12:09:00Z">
        <w:r w:rsidRPr="00F21B89" w:rsidDel="000D465D">
          <w:rPr>
            <w:b/>
            <w:i/>
          </w:rPr>
          <w:lastRenderedPageBreak/>
          <w:delText xml:space="preserve">(M) </w:delText>
        </w:r>
      </w:del>
      <w:proofErr w:type="spellStart"/>
      <w:r w:rsidRPr="00F21B89">
        <w:rPr>
          <w:b/>
          <w:i/>
        </w:rPr>
        <w:t>Model</w:t>
      </w:r>
      <w:proofErr w:type="spellEnd"/>
      <w:ins w:id="316" w:author="David Vacas Miguel" w:date="2018-05-30T12:09:00Z">
        <w:r w:rsidR="000D465D">
          <w:rPr>
            <w:b/>
            <w:i/>
          </w:rPr>
          <w:t xml:space="preserve"> </w:t>
        </w:r>
        <w:r w:rsidR="000D465D" w:rsidRPr="00F21B89">
          <w:rPr>
            <w:b/>
            <w:i/>
          </w:rPr>
          <w:t>(M)</w:t>
        </w:r>
      </w:ins>
      <w:r>
        <w:rPr>
          <w:b/>
          <w:i/>
        </w:rPr>
        <w:t>:</w:t>
      </w:r>
      <w:r w:rsidR="007A1926">
        <w:t xml:space="preserve"> 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proofErr w:type="spellStart"/>
      <w:r w:rsidR="007A1926" w:rsidRPr="00F21B89">
        <w:rPr>
          <w:i/>
        </w:rPr>
        <w:t>model</w:t>
      </w:r>
      <w:proofErr w:type="spellEnd"/>
      <w:r w:rsidR="007A1926">
        <w:t>. En esta aplicación</w:t>
      </w:r>
      <w:r w:rsidR="00871810">
        <w:t>,</w:t>
      </w:r>
      <w:r w:rsidR="007A1926">
        <w:t xml:space="preserve"> </w:t>
      </w:r>
      <w:r w:rsidR="00871810">
        <w:t xml:space="preserve">para el cálculo de la matriz </w:t>
      </w:r>
      <w:proofErr w:type="spellStart"/>
      <w:r w:rsidR="00871810">
        <w:rPr>
          <w:i/>
        </w:rPr>
        <w:t>model</w:t>
      </w:r>
      <w:proofErr w:type="spellEnd"/>
      <w:r w:rsidR="00871810">
        <w:t xml:space="preserve">, se implementa la ecuación </w:t>
      </w:r>
    </w:p>
    <w:p w14:paraId="29950DD2" w14:textId="67B87664" w:rsidR="000D465D" w:rsidRPr="000D465D" w:rsidRDefault="003261C4" w:rsidP="003261C4">
      <w:pPr>
        <w:pStyle w:val="LetranormalTFG"/>
        <w:tabs>
          <w:tab w:val="right" w:pos="9070"/>
        </w:tabs>
        <w:ind w:left="720"/>
        <w:rPr>
          <w:ins w:id="317" w:author="David Vacas Miguel" w:date="2018-05-30T12:08:00Z"/>
          <w:b/>
          <w:i/>
          <w:rPrChange w:id="318" w:author="David Vacas Miguel" w:date="2018-05-30T12:08:00Z">
            <w:rPr>
              <w:ins w:id="319" w:author="David Vacas Miguel" w:date="2018-05-30T12:08:00Z"/>
            </w:rPr>
          </w:rPrChange>
        </w:rPr>
      </w:pPr>
      <w:r w:rsidRPr="00D1461D">
        <w:rPr>
          <w:position w:val="-14"/>
        </w:rPr>
        <w:object w:dxaOrig="1060" w:dyaOrig="380" w14:anchorId="4B58F6F0">
          <v:shape id="_x0000_i1054" type="#_x0000_t75" style="width:53.25pt;height:18.75pt" o:ole="">
            <v:imagedata r:id="rId91" o:title=""/>
          </v:shape>
          <o:OLEObject Type="Embed" ProgID="Equation.DSMT4" ShapeID="_x0000_i1054" DrawAspect="Content" ObjectID="_1589328742" r:id="rId92"/>
        </w:object>
      </w:r>
      <w:ins w:id="320" w:author="David Vacas Miguel" w:date="2018-05-30T12:08:00Z">
        <w:r w:rsidR="000D465D">
          <w:t xml:space="preserve"> </w:t>
        </w:r>
      </w:ins>
      <w:ins w:id="321" w:author="David Vacas Miguel" w:date="2018-05-31T11:59:00Z">
        <w:r w:rsidR="00A641E3">
          <w:tab/>
        </w:r>
      </w:ins>
      <w:ins w:id="322" w:author="David Vacas Miguel" w:date="2018-05-30T12:08:00Z">
        <w:r w:rsidR="000D465D">
          <w:t>(</w:t>
        </w:r>
      </w:ins>
      <w:ins w:id="323" w:author="David Vacas Miguel" w:date="2018-06-01T03:16:00Z">
        <w:r w:rsidR="00597559">
          <w:t>11</w:t>
        </w:r>
      </w:ins>
      <w:ins w:id="324" w:author="David Vacas Miguel" w:date="2018-05-30T12:08:00Z">
        <w:r w:rsidR="000D465D">
          <w:t>)</w:t>
        </w:r>
      </w:ins>
    </w:p>
    <w:p w14:paraId="251CD60E" w14:textId="0B2B7738" w:rsidR="008B386D" w:rsidRPr="00F21B89" w:rsidRDefault="00871810">
      <w:pPr>
        <w:pStyle w:val="LetranormalTFG"/>
        <w:ind w:left="720"/>
        <w:rPr>
          <w:b/>
          <w:i/>
        </w:rPr>
        <w:pPrChange w:id="325" w:author="David Vacas Miguel" w:date="2018-05-30T12:09:00Z">
          <w:pPr>
            <w:pStyle w:val="LetranormalTFG"/>
            <w:numPr>
              <w:numId w:val="26"/>
            </w:numPr>
            <w:ind w:left="720" w:hanging="360"/>
          </w:pPr>
        </w:pPrChange>
      </w:pPr>
      <w:del w:id="326" w:author="David Vacas Miguel" w:date="2018-05-30T12:08:00Z">
        <w:r w:rsidDel="000D465D">
          <w:delText xml:space="preserve">, </w:delText>
        </w:r>
      </w:del>
      <w:r>
        <w:t xml:space="preserve">es decir, se realizan primero rotaciones respecto al eje </w:t>
      </w:r>
      <w:del w:id="327" w:author="David Vacas Miguel" w:date="2018-06-01T03:16:00Z">
        <w:r w:rsidDel="00597559">
          <w:delText xml:space="preserve">y </w:delText>
        </w:r>
        <w:r w:rsidR="005E1953" w:rsidDel="00597559">
          <w:delText xml:space="preserve"> </w:delText>
        </w:r>
        <w:r w:rsidDel="00597559">
          <w:delText>(</w:delText>
        </w:r>
      </w:del>
      <w:ins w:id="328" w:author="David Vacas Miguel" w:date="2018-06-01T03:16:00Z">
        <w:r w:rsidR="00597559">
          <w:t>y (</w:t>
        </w:r>
      </w:ins>
      <w:r w:rsidRPr="00D1461D">
        <w:rPr>
          <w:position w:val="-14"/>
        </w:rPr>
        <w:object w:dxaOrig="300" w:dyaOrig="380" w14:anchorId="6CDDBEE0">
          <v:shape id="_x0000_i1055" type="#_x0000_t75" style="width:15pt;height:18.75pt" o:ole="">
            <v:imagedata r:id="rId93" o:title=""/>
          </v:shape>
          <o:OLEObject Type="Embed" ProgID="Equation.DSMT4" ShapeID="_x0000_i1055" DrawAspect="Content" ObjectID="_1589328743" r:id="rId94"/>
        </w:object>
      </w:r>
      <w:r>
        <w:t>) y después translaciones (</w:t>
      </w:r>
      <w:r w:rsidRPr="00D1461D">
        <w:rPr>
          <w:position w:val="-4"/>
        </w:rPr>
        <w:object w:dxaOrig="220" w:dyaOrig="260" w14:anchorId="7CF5D4D3">
          <v:shape id="_x0000_i1056" type="#_x0000_t75" style="width:11.25pt;height:12.75pt" o:ole="">
            <v:imagedata r:id="rId95" o:title=""/>
          </v:shape>
          <o:OLEObject Type="Embed" ProgID="Equation.DSMT4" ShapeID="_x0000_i1056" DrawAspect="Content" ObjectID="_1589328744" r:id="rId96"/>
        </w:object>
      </w:r>
      <w:r>
        <w:t>)</w:t>
      </w:r>
      <w:r w:rsidR="007A1926">
        <w:t>.</w:t>
      </w:r>
    </w:p>
    <w:p w14:paraId="1273AD43" w14:textId="480FEAFB" w:rsidR="000F30B1" w:rsidDel="00A36722" w:rsidRDefault="000F30B1">
      <w:pPr>
        <w:pStyle w:val="LetranormalTFG"/>
        <w:ind w:left="720"/>
        <w:rPr>
          <w:del w:id="329" w:author="David Vacas Miguel" w:date="2018-06-01T01:51:00Z"/>
        </w:rPr>
      </w:pPr>
      <w:r>
        <w:t xml:space="preserve">Las matrices específicas que se utilizan en este proyecto se pueden observar en las </w:t>
      </w:r>
      <w:del w:id="330" w:author="David Vacas Miguel" w:date="2018-06-01T01:51:00Z">
        <w:r w:rsidDel="00A36722">
          <w:delText xml:space="preserve">figuras </w:delText>
        </w:r>
      </w:del>
      <w:del w:id="331" w:author="David Vacas Miguel" w:date="2018-05-27T13:34:00Z">
        <w:r w:rsidR="00562E23" w:rsidDel="0047468B">
          <w:delText>19</w:delText>
        </w:r>
        <w:r w:rsidDel="0047468B">
          <w:delText xml:space="preserve"> </w:delText>
        </w:r>
      </w:del>
      <w:del w:id="332" w:author="David Vacas Miguel" w:date="2018-06-01T01:51:00Z">
        <w:r w:rsidDel="00A36722">
          <w:delText xml:space="preserve">y </w:delText>
        </w:r>
        <w:r w:rsidR="00562E23" w:rsidDel="00A36722">
          <w:delText>2</w:delText>
        </w:r>
      </w:del>
      <w:ins w:id="333" w:author="David Vacas Miguel" w:date="2018-06-01T01:51:00Z">
        <w:r w:rsidR="00A36722">
          <w:t xml:space="preserve">ecuaciones </w:t>
        </w:r>
      </w:ins>
      <w:ins w:id="334" w:author="David Vacas Miguel" w:date="2018-06-01T03:17:00Z">
        <w:r w:rsidR="00597559">
          <w:t>12</w:t>
        </w:r>
      </w:ins>
      <w:ins w:id="335" w:author="David Vacas Miguel" w:date="2018-06-01T01:51:00Z">
        <w:r w:rsidR="00A36722">
          <w:t xml:space="preserve"> y </w:t>
        </w:r>
      </w:ins>
      <w:ins w:id="336" w:author="David Vacas Miguel" w:date="2018-06-01T03:17:00Z">
        <w:r w:rsidR="00597559">
          <w:t>13</w:t>
        </w:r>
      </w:ins>
      <w:del w:id="337" w:author="David Vacas Miguel" w:date="2018-05-27T13:34:00Z">
        <w:r w:rsidR="00562E23" w:rsidDel="0047468B">
          <w:delText>0</w:delText>
        </w:r>
      </w:del>
      <w:r>
        <w:t xml:space="preserve">. </w:t>
      </w:r>
      <w:del w:id="338" w:author="David Vacas Miguel" w:date="2018-06-01T01:51:00Z">
        <w:r w:rsidDel="00A36722">
          <w:delText xml:space="preserve">En la figura </w:delText>
        </w:r>
      </w:del>
      <w:del w:id="339" w:author="David Vacas Miguel" w:date="2018-05-27T13:34:00Z">
        <w:r w:rsidR="00562E23" w:rsidDel="0047468B">
          <w:delText>19</w:delText>
        </w:r>
        <w:r w:rsidDel="0047468B">
          <w:delText xml:space="preserve"> </w:delText>
        </w:r>
      </w:del>
      <w:del w:id="340"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pPr>
        <w:pStyle w:val="LetranormalTFG"/>
        <w:ind w:left="720"/>
        <w:rPr>
          <w:del w:id="341" w:author="David Vacas Miguel" w:date="2018-06-01T01:51:00Z"/>
        </w:rPr>
        <w:pPrChange w:id="342" w:author="David Vacas Miguel" w:date="2018-06-01T01:51:00Z">
          <w:pPr>
            <w:pStyle w:val="LetranormalTFG"/>
            <w:tabs>
              <w:tab w:val="right" w:pos="9070"/>
            </w:tabs>
            <w:ind w:left="720"/>
            <w:jc w:val="center"/>
          </w:pPr>
        </w:pPrChange>
      </w:pPr>
      <w:del w:id="343" w:author="David Vacas Miguel" w:date="2018-06-01T01:51:00Z">
        <w:r w:rsidRPr="0096417D" w:rsidDel="00A36722">
          <w:rPr>
            <w:position w:val="-66"/>
          </w:rPr>
          <w:object w:dxaOrig="1920" w:dyaOrig="1440" w14:anchorId="2E4BFC0E">
            <v:shape id="_x0000_i1057" type="#_x0000_t75" style="width:129pt;height:97.5pt" o:ole="">
              <v:imagedata r:id="rId97" o:title=""/>
            </v:shape>
            <o:OLEObject Type="Embed" ProgID="Equation.DSMT4" ShapeID="_x0000_i1057" DrawAspect="Content" ObjectID="_1589328745" r:id="rId98"/>
          </w:object>
        </w:r>
      </w:del>
    </w:p>
    <w:p w14:paraId="314BDB04" w14:textId="77C75910" w:rsidR="000F30B1" w:rsidDel="00A641E3" w:rsidRDefault="000F30B1">
      <w:pPr>
        <w:pStyle w:val="LetranormalTFG"/>
        <w:jc w:val="center"/>
        <w:rPr>
          <w:del w:id="344" w:author="David Vacas Miguel" w:date="2018-05-31T12:01:00Z"/>
        </w:rPr>
        <w:pPrChange w:id="345" w:author="David Vacas Miguel" w:date="2018-06-01T01:51:00Z">
          <w:pPr>
            <w:pStyle w:val="LetranormalTFG"/>
            <w:ind w:left="720"/>
            <w:jc w:val="center"/>
          </w:pPr>
        </w:pPrChange>
      </w:pPr>
      <w:del w:id="346" w:author="David Vacas Miguel" w:date="2018-05-31T12:01:00Z">
        <w:r w:rsidRPr="00F21B89" w:rsidDel="00A641E3">
          <w:rPr>
            <w:b/>
          </w:rPr>
          <w:delText xml:space="preserve">Figura </w:delText>
        </w:r>
      </w:del>
      <w:del w:id="347" w:author="David Vacas Miguel" w:date="2018-05-27T13:34:00Z">
        <w:r w:rsidR="00562E23" w:rsidDel="0047468B">
          <w:rPr>
            <w:b/>
          </w:rPr>
          <w:delText>19</w:delText>
        </w:r>
      </w:del>
      <w:del w:id="348" w:author="David Vacas Miguel" w:date="2018-05-31T12:01:00Z">
        <w:r w:rsidRPr="00F21B89" w:rsidDel="00A641E3">
          <w:rPr>
            <w:b/>
          </w:rPr>
          <w:delText>.</w:delText>
        </w:r>
        <w:r w:rsidDel="00A641E3">
          <w:delText xml:space="preserve"> Matriz de translación en X y Z.</w:delText>
        </w:r>
      </w:del>
    </w:p>
    <w:p w14:paraId="7C397525" w14:textId="4290D8AC" w:rsidR="000F30B1" w:rsidRDefault="000F30B1">
      <w:pPr>
        <w:pStyle w:val="LetranormalTFG"/>
        <w:ind w:left="720"/>
      </w:pPr>
      <w:r>
        <w:t xml:space="preserve">En la </w:t>
      </w:r>
      <w:del w:id="349" w:author="David Vacas Miguel" w:date="2018-06-01T01:51:00Z">
        <w:r w:rsidDel="00A36722">
          <w:delText xml:space="preserve">figura </w:delText>
        </w:r>
        <w:r w:rsidR="00562E23" w:rsidDel="00A36722">
          <w:delText>2</w:delText>
        </w:r>
      </w:del>
      <w:del w:id="350" w:author="David Vacas Miguel" w:date="2018-05-27T13:34:00Z">
        <w:r w:rsidR="00562E23" w:rsidDel="0047468B">
          <w:delText>0</w:delText>
        </w:r>
      </w:del>
      <w:ins w:id="351" w:author="David Vacas Miguel" w:date="2018-06-01T01:51:00Z">
        <w:r w:rsidR="00A36722">
          <w:t xml:space="preserve">ecuación </w:t>
        </w:r>
      </w:ins>
      <w:ins w:id="352" w:author="David Vacas Miguel" w:date="2018-06-01T03:17:00Z">
        <w:r w:rsidR="00295395">
          <w:t>12</w:t>
        </w:r>
      </w:ins>
      <w:r>
        <w:t xml:space="preserve"> se puede ver la matriz de rotación en </w:t>
      </w:r>
      <w:r w:rsidRPr="00F21B89">
        <w:rPr>
          <w:i/>
        </w:rPr>
        <w:t>Y</w:t>
      </w:r>
      <w:r>
        <w:t xml:space="preserve"> donde </w:t>
      </w:r>
      <w:r w:rsidRPr="0096417D">
        <w:rPr>
          <w:position w:val="-10"/>
        </w:rPr>
        <w:object w:dxaOrig="220" w:dyaOrig="260" w14:anchorId="430CDD2F">
          <v:shape id="_x0000_i1058" type="#_x0000_t75" style="width:11.25pt;height:12.75pt" o:ole="">
            <v:imagedata r:id="rId99" o:title=""/>
          </v:shape>
          <o:OLEObject Type="Embed" ProgID="Equation.DSMT4" ShapeID="_x0000_i1058" DrawAspect="Content" ObjectID="_1589328746" r:id="rId100"/>
        </w:object>
      </w:r>
      <w:r>
        <w:t xml:space="preserve"> representa el ángulo que rota el robot.</w:t>
      </w:r>
    </w:p>
    <w:p w14:paraId="5C774061" w14:textId="10B14B2D" w:rsidR="000F30B1" w:rsidRDefault="003261C4" w:rsidP="00A641E3">
      <w:pPr>
        <w:pStyle w:val="LetranormalTFG"/>
        <w:tabs>
          <w:tab w:val="right" w:pos="9070"/>
        </w:tabs>
        <w:ind w:left="720"/>
        <w:jc w:val="center"/>
      </w:pPr>
      <w:r w:rsidRPr="0096417D">
        <w:rPr>
          <w:position w:val="-66"/>
        </w:rPr>
        <w:object w:dxaOrig="2760" w:dyaOrig="1440" w14:anchorId="5EC470BD">
          <v:shape id="_x0000_i1059" type="#_x0000_t75" style="width:180pt;height:93.75pt" o:ole="">
            <v:imagedata r:id="rId101" o:title=""/>
          </v:shape>
          <o:OLEObject Type="Embed" ProgID="Equation.DSMT4" ShapeID="_x0000_i1059" DrawAspect="Content" ObjectID="_1589328747" r:id="rId102"/>
        </w:object>
      </w:r>
      <w:ins w:id="353" w:author="David Vacas Miguel" w:date="2018-05-31T12:02:00Z">
        <w:r w:rsidR="00A641E3">
          <w:tab/>
        </w:r>
      </w:ins>
      <w:ins w:id="354" w:author="David Vacas Miguel" w:date="2018-05-31T12:01:00Z">
        <w:r w:rsidR="00A641E3">
          <w:t>(</w:t>
        </w:r>
      </w:ins>
      <w:ins w:id="355" w:author="David Vacas Miguel" w:date="2018-06-01T03:16:00Z">
        <w:r w:rsidR="00597559">
          <w:t>12</w:t>
        </w:r>
      </w:ins>
      <w:ins w:id="356" w:author="David Vacas Miguel" w:date="2018-05-31T12:01:00Z">
        <w:r w:rsidR="00A641E3">
          <w:t>)</w:t>
        </w:r>
      </w:ins>
    </w:p>
    <w:p w14:paraId="0FF6AFCC" w14:textId="0D47E164" w:rsidR="00A36722" w:rsidRDefault="00A36722" w:rsidP="00A36722">
      <w:pPr>
        <w:pStyle w:val="LetranormalTFG"/>
        <w:ind w:left="720"/>
        <w:rPr>
          <w:ins w:id="357" w:author="David Vacas Miguel" w:date="2018-06-01T01:51:00Z"/>
        </w:rPr>
      </w:pPr>
      <w:ins w:id="358" w:author="David Vacas Miguel" w:date="2018-06-01T01:51:00Z">
        <w:r>
          <w:t xml:space="preserve">En la </w:t>
        </w:r>
      </w:ins>
      <w:ins w:id="359" w:author="David Vacas Miguel" w:date="2018-06-01T01:52:00Z">
        <w:r w:rsidR="00120637">
          <w:t>ecuación</w:t>
        </w:r>
      </w:ins>
      <w:ins w:id="360" w:author="David Vacas Miguel" w:date="2018-06-01T01:51:00Z">
        <w:r>
          <w:t xml:space="preserve"> </w:t>
        </w:r>
      </w:ins>
      <w:ins w:id="361" w:author="David Vacas Miguel" w:date="2018-06-01T03:17:00Z">
        <w:r w:rsidR="00295395">
          <w:t>13</w:t>
        </w:r>
      </w:ins>
      <w:bookmarkStart w:id="362" w:name="_GoBack"/>
      <w:bookmarkEnd w:id="362"/>
      <w:ins w:id="363" w:author="David Vacas Miguel" w:date="2018-06-01T01:51:00Z">
        <w:r>
          <w:t xml:space="preserve"> se puede observar la matr</w:t>
        </w:r>
        <w:r w:rsidR="00120637">
          <w:t xml:space="preserve">iz de translación en X y Z que </w:t>
        </w:r>
        <w:r>
          <w:t>s</w:t>
        </w:r>
      </w:ins>
      <w:ins w:id="364" w:author="David Vacas Miguel" w:date="2018-06-01T01:53:00Z">
        <w:r w:rsidR="00120637">
          <w:t>on los ejes</w:t>
        </w:r>
      </w:ins>
      <w:ins w:id="365" w:author="David Vacas Miguel" w:date="2018-06-01T01:51:00Z">
        <w:r>
          <w:t xml:space="preserve"> donde se puede mover el robot.</w:t>
        </w:r>
      </w:ins>
    </w:p>
    <w:p w14:paraId="7C3FF027" w14:textId="4AB8FFC3" w:rsidR="00A36722" w:rsidRPr="00C901EA" w:rsidRDefault="00A36722">
      <w:pPr>
        <w:pStyle w:val="LetranormalTFG"/>
        <w:tabs>
          <w:tab w:val="right" w:pos="9070"/>
        </w:tabs>
        <w:ind w:left="720"/>
        <w:jc w:val="center"/>
        <w:rPr>
          <w:ins w:id="366" w:author="David Vacas Miguel" w:date="2018-06-01T01:51:00Z"/>
          <w:rPrChange w:id="367" w:author="David Vacas Miguel" w:date="2018-06-01T01:53:00Z">
            <w:rPr>
              <w:ins w:id="368" w:author="David Vacas Miguel" w:date="2018-06-01T01:51:00Z"/>
              <w:b/>
            </w:rPr>
          </w:rPrChange>
        </w:rPr>
        <w:pPrChange w:id="369" w:author="David Vacas Miguel" w:date="2018-06-01T01:53:00Z">
          <w:pPr>
            <w:pStyle w:val="LetranormalTFG"/>
            <w:ind w:left="708"/>
          </w:pPr>
        </w:pPrChange>
      </w:pPr>
      <w:ins w:id="370" w:author="David Vacas Miguel" w:date="2018-06-01T01:51:00Z">
        <w:r w:rsidRPr="0096417D">
          <w:rPr>
            <w:position w:val="-66"/>
          </w:rPr>
          <w:object w:dxaOrig="1920" w:dyaOrig="1440" w14:anchorId="3BED0C1E">
            <v:shape id="_x0000_i1060" type="#_x0000_t75" style="width:129pt;height:97.5pt" o:ole="">
              <v:imagedata r:id="rId97" o:title=""/>
            </v:shape>
            <o:OLEObject Type="Embed" ProgID="Equation.DSMT4" ShapeID="_x0000_i1060" DrawAspect="Content" ObjectID="_1589328748" r:id="rId103"/>
          </w:object>
        </w:r>
      </w:ins>
      <w:ins w:id="371" w:author="David Vacas Miguel" w:date="2018-06-01T01:51:00Z">
        <w:r>
          <w:tab/>
          <w:t>(</w:t>
        </w:r>
      </w:ins>
      <w:ins w:id="372" w:author="David Vacas Miguel" w:date="2018-06-01T03:16:00Z">
        <w:r w:rsidR="00597559">
          <w:t>13</w:t>
        </w:r>
      </w:ins>
      <w:ins w:id="373" w:author="David Vacas Miguel" w:date="2018-06-01T01:51:00Z">
        <w:r>
          <w:t>)</w:t>
        </w:r>
      </w:ins>
    </w:p>
    <w:p w14:paraId="0B6E06BB" w14:textId="099CC0C3" w:rsidR="00816475" w:rsidDel="00A641E3" w:rsidRDefault="00816475" w:rsidP="00F21B89">
      <w:pPr>
        <w:pStyle w:val="LetranormalTFG"/>
        <w:ind w:left="720"/>
        <w:jc w:val="center"/>
        <w:rPr>
          <w:del w:id="374" w:author="David Vacas Miguel" w:date="2018-05-31T12:02:00Z"/>
        </w:rPr>
      </w:pPr>
      <w:del w:id="375" w:author="David Vacas Miguel" w:date="2018-05-31T12:02:00Z">
        <w:r w:rsidRPr="00F21B89" w:rsidDel="00A641E3">
          <w:rPr>
            <w:b/>
          </w:rPr>
          <w:delText xml:space="preserve">Figura </w:delText>
        </w:r>
        <w:r w:rsidR="00562E23" w:rsidDel="00A641E3">
          <w:rPr>
            <w:b/>
          </w:rPr>
          <w:delText>2</w:delText>
        </w:r>
      </w:del>
      <w:del w:id="376" w:author="David Vacas Miguel" w:date="2018-05-27T13:34:00Z">
        <w:r w:rsidR="00562E23" w:rsidDel="0047468B">
          <w:rPr>
            <w:b/>
          </w:rPr>
          <w:delText>0</w:delText>
        </w:r>
      </w:del>
      <w:del w:id="377" w:author="David Vacas Miguel" w:date="2018-05-31T12:02:00Z">
        <w:r w:rsidRPr="00F21B89" w:rsidDel="00A641E3">
          <w:rPr>
            <w:b/>
          </w:rPr>
          <w:delText>.</w:delText>
        </w:r>
        <w:r w:rsidDel="00A641E3">
          <w:delText xml:space="preserve"> Matriz de rotación en Y con un ángulo </w:delText>
        </w:r>
        <w:r w:rsidRPr="0096417D" w:rsidDel="00A641E3">
          <w:rPr>
            <w:position w:val="-10"/>
          </w:rPr>
          <w:object w:dxaOrig="220" w:dyaOrig="260" w14:anchorId="180BB1C7">
            <v:shape id="_x0000_i1061" type="#_x0000_t75" style="width:11.25pt;height:12.75pt" o:ole="">
              <v:imagedata r:id="rId104" o:title=""/>
            </v:shape>
            <o:OLEObject Type="Embed" ProgID="Equation.DSMT4" ShapeID="_x0000_i1061" DrawAspect="Content" ObjectID="_1589328749" r:id="rId105"/>
          </w:object>
        </w:r>
        <w:r w:rsidDel="00A641E3">
          <w:delText>.</w:delText>
        </w:r>
      </w:del>
    </w:p>
    <w:p w14:paraId="334CDFED" w14:textId="21E3B703" w:rsidR="00871810" w:rsidRDefault="000F30B1">
      <w:pPr>
        <w:pStyle w:val="LetranormalTFG"/>
        <w:ind w:left="708"/>
      </w:pPr>
      <w:r>
        <w:t xml:space="preserve">En ambas matrices simplemente se debe sustituir las variables </w:t>
      </w:r>
      <w:del w:id="378" w:author="David Vacas Miguel" w:date="2018-05-27T13:34:00Z">
        <w:r w:rsidRPr="00F21B89" w:rsidDel="0047468B">
          <w:rPr>
            <w:i/>
          </w:rPr>
          <w:delText>X,Y</w:delText>
        </w:r>
      </w:del>
      <w:ins w:id="379" w:author="David Vacas Miguel" w:date="2018-05-27T13:34:00Z">
        <w:r w:rsidR="0047468B" w:rsidRPr="00F21B89">
          <w:rPr>
            <w:i/>
          </w:rPr>
          <w:t>X, Y</w:t>
        </w:r>
      </w:ins>
      <w:r w:rsidRPr="00F21B89">
        <w:rPr>
          <w:i/>
        </w:rPr>
        <w:t xml:space="preserve"> </w:t>
      </w:r>
      <w:proofErr w:type="spellStart"/>
      <w:r w:rsidRPr="00EB344C">
        <w:t>y</w:t>
      </w:r>
      <w:proofErr w:type="spellEnd"/>
      <w:r w:rsidRPr="00F21B89">
        <w:rPr>
          <w:i/>
        </w:rPr>
        <w:t xml:space="preserve"> </w:t>
      </w:r>
      <w:r w:rsidRPr="00F21B89">
        <w:rPr>
          <w:i/>
          <w:position w:val="-10"/>
        </w:rPr>
        <w:object w:dxaOrig="220" w:dyaOrig="260" w14:anchorId="255D361E">
          <v:shape id="_x0000_i1062" type="#_x0000_t75" style="width:11.25pt;height:12.75pt" o:ole="">
            <v:imagedata r:id="rId104" o:title=""/>
          </v:shape>
          <o:OLEObject Type="Embed" ProgID="Equation.DSMT4" ShapeID="_x0000_i1062" DrawAspect="Content" ObjectID="_1589328750" r:id="rId106"/>
        </w:object>
      </w:r>
      <w:r>
        <w:t xml:space="preserve"> con los valores correspondientes y se obtienen las matrices que se utilizan en la matriz </w:t>
      </w:r>
      <w:proofErr w:type="spellStart"/>
      <w:r>
        <w:t>model</w:t>
      </w:r>
      <w:proofErr w:type="spellEnd"/>
      <w:r>
        <w:t>.</w:t>
      </w:r>
    </w:p>
    <w:p w14:paraId="0CEC1C19" w14:textId="77777777" w:rsidR="004446A3" w:rsidRDefault="00871810">
      <w:pPr>
        <w:pStyle w:val="LetranormalTFG"/>
        <w:ind w:left="720"/>
      </w:pPr>
      <w:r>
        <w:t>Las funciones de GLM son</w:t>
      </w:r>
      <w:r w:rsidR="004446A3">
        <w:t>:</w:t>
      </w:r>
    </w:p>
    <w:p w14:paraId="3B57C2A6" w14:textId="77777777" w:rsidR="004446A3" w:rsidRDefault="00871810">
      <w:pPr>
        <w:pStyle w:val="LetranormalTFG"/>
        <w:ind w:left="720"/>
      </w:pPr>
      <w:proofErr w:type="spellStart"/>
      <w:r w:rsidRPr="00FE55DD">
        <w:rPr>
          <w:rStyle w:val="CodigoCar"/>
          <w:rPrChange w:id="380" w:author="David Vacas Miguel" w:date="2018-06-01T01:45:00Z">
            <w:rPr>
              <w:rFonts w:ascii="Courier Prime" w:hAnsi="Courier Prime"/>
              <w:i/>
            </w:rPr>
          </w:rPrChange>
        </w:rPr>
        <w:lastRenderedPageBreak/>
        <w:t>translate</w:t>
      </w:r>
      <w:proofErr w:type="spellEnd"/>
      <w:r w:rsidRPr="00FE55DD">
        <w:rPr>
          <w:rStyle w:val="CodigoCar"/>
          <w:rPrChange w:id="381" w:author="David Vacas Miguel" w:date="2018-06-01T01:45:00Z">
            <w:rPr>
              <w:rFonts w:ascii="Courier Prime" w:hAnsi="Courier Prime"/>
              <w:i/>
            </w:rPr>
          </w:rPrChange>
        </w:rPr>
        <w:t>(</w:t>
      </w:r>
      <w:proofErr w:type="spellStart"/>
      <w:proofErr w:type="gramStart"/>
      <w:r w:rsidRPr="00FE55DD">
        <w:rPr>
          <w:rStyle w:val="CodigoCar"/>
          <w:rPrChange w:id="382" w:author="David Vacas Miguel" w:date="2018-06-01T01:45:00Z">
            <w:rPr>
              <w:rFonts w:ascii="Courier Prime" w:hAnsi="Courier Prime"/>
              <w:i/>
            </w:rPr>
          </w:rPrChange>
        </w:rPr>
        <w:t>m,v</w:t>
      </w:r>
      <w:proofErr w:type="spellEnd"/>
      <w:proofErr w:type="gramEnd"/>
      <w:r w:rsidRPr="00FE55DD">
        <w:rPr>
          <w:rStyle w:val="CodigoCar"/>
          <w:rPrChange w:id="383" w:author="David Vacas Miguel" w:date="2018-06-01T01:45:00Z">
            <w:rPr>
              <w:rFonts w:ascii="Courier Prime" w:hAnsi="Courier Prime"/>
              <w:i/>
            </w:rPr>
          </w:rPrChange>
        </w:rPr>
        <w:t>)</w:t>
      </w:r>
      <w:r>
        <w:t xml:space="preserve">, donde </w:t>
      </w:r>
      <w:r w:rsidRPr="00FE55DD">
        <w:rPr>
          <w:rStyle w:val="CodigoCar"/>
          <w:rPrChange w:id="384" w:author="David Vacas Miguel" w:date="2018-06-01T01:45:00Z">
            <w:rPr>
              <w:rFonts w:ascii="Courier Prime" w:hAnsi="Courier Prime"/>
              <w:i/>
            </w:rPr>
          </w:rPrChange>
        </w:rPr>
        <w:t>m</w:t>
      </w:r>
      <w:r>
        <w:t xml:space="preserve"> es la matriz anterior y </w:t>
      </w:r>
      <w:r w:rsidRPr="00FE55DD">
        <w:rPr>
          <w:rStyle w:val="CodigoCar"/>
          <w:rPrChange w:id="385" w:author="David Vacas Miguel" w:date="2018-06-01T01:45:00Z">
            <w:rPr>
              <w:i/>
            </w:rPr>
          </w:rPrChange>
        </w:rPr>
        <w:t>v</w:t>
      </w:r>
      <w:r>
        <w:t xml:space="preserve"> es el vector de tres posiciones (</w:t>
      </w:r>
      <w:proofErr w:type="spellStart"/>
      <w:r w:rsidRPr="00D1461D">
        <w:rPr>
          <w:i/>
        </w:rPr>
        <w:t>x,y,z</w:t>
      </w:r>
      <w:proofErr w:type="spellEnd"/>
      <w:r>
        <w:t>) que indica cuanto y hacia donde se mueve;</w:t>
      </w:r>
    </w:p>
    <w:p w14:paraId="3FD1CD8B" w14:textId="73CC0755" w:rsidR="00871810" w:rsidRPr="00F21B89" w:rsidRDefault="00871810" w:rsidP="00F21B89">
      <w:pPr>
        <w:pStyle w:val="LetranormalTFG"/>
        <w:ind w:left="720"/>
        <w:rPr>
          <w:b/>
          <w:i/>
        </w:rPr>
      </w:pPr>
      <w:proofErr w:type="spellStart"/>
      <w:r w:rsidRPr="00FE55DD">
        <w:rPr>
          <w:rStyle w:val="CodigoCar"/>
          <w:rPrChange w:id="386" w:author="David Vacas Miguel" w:date="2018-06-01T01:45:00Z">
            <w:rPr>
              <w:rFonts w:ascii="Courier Prime" w:hAnsi="Courier Prime"/>
              <w:i/>
            </w:rPr>
          </w:rPrChange>
        </w:rPr>
        <w:t>rotate</w:t>
      </w:r>
      <w:proofErr w:type="spellEnd"/>
      <w:r w:rsidRPr="00FE55DD">
        <w:rPr>
          <w:rStyle w:val="CodigoCar"/>
          <w:rPrChange w:id="387" w:author="David Vacas Miguel" w:date="2018-06-01T01:45:00Z">
            <w:rPr>
              <w:rFonts w:ascii="Courier Prime" w:hAnsi="Courier Prime"/>
              <w:i/>
            </w:rPr>
          </w:rPrChange>
        </w:rPr>
        <w:t>(</w:t>
      </w:r>
      <w:proofErr w:type="spellStart"/>
      <w:proofErr w:type="gramStart"/>
      <w:r w:rsidRPr="00FE55DD">
        <w:rPr>
          <w:rStyle w:val="CodigoCar"/>
          <w:rPrChange w:id="388" w:author="David Vacas Miguel" w:date="2018-06-01T01:45:00Z">
            <w:rPr>
              <w:rFonts w:ascii="Courier Prime" w:hAnsi="Courier Prime"/>
              <w:i/>
            </w:rPr>
          </w:rPrChange>
        </w:rPr>
        <w:t>m,angle</w:t>
      </w:r>
      <w:proofErr w:type="gramEnd"/>
      <w:r w:rsidRPr="00FE55DD">
        <w:rPr>
          <w:rStyle w:val="CodigoCar"/>
          <w:rPrChange w:id="389" w:author="David Vacas Miguel" w:date="2018-06-01T01:45:00Z">
            <w:rPr>
              <w:rFonts w:ascii="Courier Prime" w:hAnsi="Courier Prime"/>
              <w:i/>
            </w:rPr>
          </w:rPrChange>
        </w:rPr>
        <w:t>,axis</w:t>
      </w:r>
      <w:proofErr w:type="spellEnd"/>
      <w:r w:rsidRPr="00FE55DD">
        <w:rPr>
          <w:rStyle w:val="CodigoCar"/>
          <w:rPrChange w:id="390" w:author="David Vacas Miguel" w:date="2018-06-01T01:45:00Z">
            <w:rPr>
              <w:rFonts w:ascii="Courier Prime" w:hAnsi="Courier Prime"/>
              <w:i/>
            </w:rPr>
          </w:rPrChange>
        </w:rPr>
        <w:t>)</w:t>
      </w:r>
      <w:r>
        <w:t xml:space="preserve"> donde </w:t>
      </w:r>
      <w:r w:rsidRPr="00FE55DD">
        <w:rPr>
          <w:rStyle w:val="CodigoCar"/>
          <w:rPrChange w:id="391" w:author="David Vacas Miguel" w:date="2018-06-01T01:45:00Z">
            <w:rPr>
              <w:rFonts w:ascii="Courier Prime" w:hAnsi="Courier Prime"/>
              <w:i/>
            </w:rPr>
          </w:rPrChange>
        </w:rPr>
        <w:t>m</w:t>
      </w:r>
      <w:r>
        <w:t xml:space="preserve"> es la matriz anterior, </w:t>
      </w:r>
      <w:proofErr w:type="spellStart"/>
      <w:r w:rsidRPr="00FE55DD">
        <w:rPr>
          <w:rStyle w:val="CodigoCar"/>
          <w:rPrChange w:id="392" w:author="David Vacas Miguel" w:date="2018-06-01T01:45:00Z">
            <w:rPr>
              <w:rFonts w:ascii="Courier Prime" w:hAnsi="Courier Prime"/>
              <w:i/>
            </w:rPr>
          </w:rPrChange>
        </w:rPr>
        <w:t>angle</w:t>
      </w:r>
      <w:proofErr w:type="spellEnd"/>
      <w:r w:rsidRPr="00D1461D">
        <w:rPr>
          <w:rFonts w:ascii="Courier Prime" w:hAnsi="Courier Prime"/>
        </w:rPr>
        <w:t xml:space="preserve"> </w:t>
      </w:r>
      <w:r>
        <w:t xml:space="preserve">es el ángulo que se rota y </w:t>
      </w:r>
      <w:r w:rsidRPr="00FE55DD">
        <w:rPr>
          <w:rStyle w:val="CodigoCar"/>
          <w:rPrChange w:id="393" w:author="David Vacas Miguel" w:date="2018-06-01T01:46:00Z">
            <w:rPr>
              <w:i/>
            </w:rPr>
          </w:rPrChange>
        </w:rPr>
        <w:t>axis</w:t>
      </w:r>
      <w:r>
        <w:t xml:space="preserve"> es un vector de tres posiciones que indica en que eje rota. </w:t>
      </w:r>
    </w:p>
    <w:p w14:paraId="66F0E5B7" w14:textId="772BDE0E" w:rsidR="00911EEA" w:rsidRDefault="00911EEA" w:rsidP="00F21B89">
      <w:pPr>
        <w:pStyle w:val="LetranormalTFG"/>
        <w:ind w:left="708"/>
      </w:pPr>
      <w:bookmarkStart w:id="394" w:name="_Toc513719144"/>
      <w:bookmarkStart w:id="395" w:name="_Toc514081280"/>
      <w:bookmarkStart w:id="396" w:name="_Toc514092702"/>
      <w:bookmarkEnd w:id="394"/>
      <w:bookmarkEnd w:id="395"/>
      <w:bookmarkEnd w:id="396"/>
    </w:p>
    <w:p w14:paraId="48B75F34" w14:textId="53247CA9" w:rsidR="00FA71E2" w:rsidRDefault="008A2C6F" w:rsidP="00F21B89">
      <w:pPr>
        <w:pStyle w:val="TFGtitulo2"/>
      </w:pPr>
      <w:bookmarkStart w:id="397" w:name="_Toc514173941"/>
      <w:r>
        <w:t>3. Qt</w:t>
      </w:r>
      <w:bookmarkEnd w:id="397"/>
    </w:p>
    <w:p w14:paraId="3816A576" w14:textId="469E9E07" w:rsidR="008C6BB1" w:rsidRDefault="00D64D29" w:rsidP="00D73616">
      <w:pPr>
        <w:pStyle w:val="LetranormalTFG"/>
      </w:pPr>
      <w:r>
        <w:t xml:space="preserve">OpenGL no puede crear ventanas y no tiene una forma sencilla de interactuar con el usuario por lo que es necesario cubrir estas necesidades con otro software. </w:t>
      </w:r>
      <w:r w:rsidR="004446A3">
        <w:t xml:space="preserve">Entre las diferentes alternativas se encuentran </w:t>
      </w:r>
      <w:proofErr w:type="spellStart"/>
      <w:r w:rsidR="004446A3">
        <w:t>freeglut</w:t>
      </w:r>
      <w:proofErr w:type="spellEnd"/>
      <w:r w:rsidR="004446A3">
        <w:t>,</w:t>
      </w:r>
      <w:r>
        <w:t xml:space="preserve"> </w:t>
      </w:r>
      <w:proofErr w:type="spellStart"/>
      <w:r>
        <w:t>sdl</w:t>
      </w:r>
      <w:proofErr w:type="spellEnd"/>
      <w:r w:rsidR="004446A3">
        <w:t>,</w:t>
      </w:r>
      <w:r>
        <w:t xml:space="preserve"> </w:t>
      </w:r>
      <w:r w:rsidR="008306E9">
        <w:t>Q</w:t>
      </w:r>
      <w:r>
        <w:t>t</w:t>
      </w:r>
      <w:r w:rsidR="004446A3">
        <w:t xml:space="preserve">, </w:t>
      </w:r>
      <w:proofErr w:type="gramStart"/>
      <w:r w:rsidR="004446A3">
        <w:t>etc.</w:t>
      </w:r>
      <w:r>
        <w:t>.</w:t>
      </w:r>
      <w:proofErr w:type="gramEnd"/>
      <w:r>
        <w:t xml:space="preserve"> Se ha optado por Qt puesto que tiene una interacción con el usuario </w:t>
      </w:r>
      <w:r w:rsidR="00AE6ABC">
        <w:t>más</w:t>
      </w:r>
      <w:r>
        <w:t xml:space="preserve"> sencilla y es fácil incluir en un proyecto OpenGL. </w:t>
      </w:r>
    </w:p>
    <w:p w14:paraId="7F760DBB" w14:textId="5DED3F4C" w:rsidR="00D73616" w:rsidRDefault="00D73616" w:rsidP="00D73616">
      <w:pPr>
        <w:pStyle w:val="LetranormalTFG"/>
      </w:pPr>
      <w:r>
        <w:t xml:space="preserve">Qt es un </w:t>
      </w:r>
      <w:proofErr w:type="spellStart"/>
      <w:r>
        <w:t>framework</w:t>
      </w:r>
      <w:proofErr w:type="spellEnd"/>
      <w:r>
        <w:t xml:space="preserve">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3509BA75" w:rsidR="00D73616" w:rsidRDefault="00D73616" w:rsidP="00D73616">
      <w:pPr>
        <w:pStyle w:val="LetranormalTFG"/>
      </w:pPr>
      <w:r>
        <w:t xml:space="preserve">Internamente se utiliza C++ con alguna extensión para funciones como </w:t>
      </w:r>
      <w:proofErr w:type="spellStart"/>
      <w:r>
        <w:t>Signals</w:t>
      </w:r>
      <w:proofErr w:type="spellEnd"/>
      <w:r>
        <w:t xml:space="preserve"> y Slots, por lo tanto, se utiliza orientación a objeto</w:t>
      </w:r>
      <w:ins w:id="398" w:author="David Vacas Miguel" w:date="2018-06-01T03:02:00Z">
        <w:r w:rsidR="00770286">
          <w:t xml:space="preserve">s </w:t>
        </w:r>
        <w:r w:rsidR="00770286">
          <w:t>(</w:t>
        </w:r>
        <w:r w:rsidR="00770286" w:rsidRPr="00001CF2">
          <w:rPr>
            <w:i/>
          </w:rPr>
          <w:t>ref. 8</w:t>
        </w:r>
        <w:r w:rsidR="00770286">
          <w:t>).</w:t>
        </w:r>
        <w:r w:rsidR="00770286">
          <w:t xml:space="preserve"> </w:t>
        </w:r>
      </w:ins>
      <w:del w:id="399" w:author="David Vacas Miguel" w:date="2018-06-01T03:02:00Z">
        <w:r w:rsidDel="00770286">
          <w:delText xml:space="preserve">s. </w:delText>
        </w:r>
      </w:del>
      <w:r>
        <w:t>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xml:space="preserve">: Solo habrá un archivo .pro en el proyecto. Este archivo contiene toda la información necesaria para realizar la </w:t>
      </w:r>
      <w:proofErr w:type="spellStart"/>
      <w:r>
        <w:t>build</w:t>
      </w:r>
      <w:proofErr w:type="spellEnd"/>
      <w:r>
        <w:t xml:space="preserve">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w:t>
      </w:r>
      <w:proofErr w:type="spellStart"/>
      <w:r>
        <w:t>cpp</w:t>
      </w:r>
      <w:proofErr w:type="spellEnd"/>
      <w:r>
        <w:t>: Son los archivos en los cuales se sitúa el código fuente de la clase.</w:t>
      </w:r>
    </w:p>
    <w:p w14:paraId="63D2DBA1" w14:textId="77777777" w:rsidR="00D73616" w:rsidRDefault="00D73616" w:rsidP="00D73616">
      <w:pPr>
        <w:pStyle w:val="LetranormalTFG"/>
        <w:numPr>
          <w:ilvl w:val="0"/>
          <w:numId w:val="8"/>
        </w:numPr>
      </w:pPr>
      <w:r>
        <w:t>.</w:t>
      </w:r>
      <w:proofErr w:type="spellStart"/>
      <w:r>
        <w:t>ui</w:t>
      </w:r>
      <w:proofErr w:type="spellEnd"/>
      <w:r>
        <w:t xml:space="preserve">: Este archivo es el correspondiente a la interfaz gráfica. </w:t>
      </w:r>
    </w:p>
    <w:p w14:paraId="2B408B94" w14:textId="0AB8A417" w:rsidR="00D73616" w:rsidRDefault="00D73616" w:rsidP="00D73616">
      <w:pPr>
        <w:pStyle w:val="LetranormalTFG"/>
      </w:pPr>
      <w:r>
        <w:t xml:space="preserve">Para el desarrollo de la interfaz gráfica se puede escribir en C++ utilizando el módulo Widget, además de esto, Qt tiene una herramienta gráfica llamada Qt </w:t>
      </w:r>
      <w:proofErr w:type="spellStart"/>
      <w:r>
        <w:t>Designer</w:t>
      </w:r>
      <w:proofErr w:type="spellEnd"/>
      <w:r>
        <w:t xml:space="preserve"> que es un generador de código basado en Widgets.</w:t>
      </w:r>
      <w:r w:rsidR="005831F0">
        <w:t xml:space="preserve"> En la figura </w:t>
      </w:r>
      <w:del w:id="400" w:author="David Vacas Miguel" w:date="2018-06-01T03:07:00Z">
        <w:r w:rsidR="00562E23" w:rsidDel="00F04ECC">
          <w:delText>2</w:delText>
        </w:r>
      </w:del>
      <w:del w:id="401" w:author="David Vacas Miguel" w:date="2018-05-27T13:35:00Z">
        <w:r w:rsidR="00562E23" w:rsidDel="0047468B">
          <w:delText>1</w:delText>
        </w:r>
      </w:del>
      <w:ins w:id="402" w:author="David Vacas Miguel" w:date="2018-06-01T03:07:00Z">
        <w:r w:rsidR="00F04ECC">
          <w:t>19</w:t>
        </w:r>
      </w:ins>
      <w:r w:rsidR="005831F0">
        <w:t xml:space="preserve"> se puede observar Qt </w:t>
      </w:r>
      <w:proofErr w:type="spellStart"/>
      <w:r w:rsidR="005831F0">
        <w:t>Designer</w:t>
      </w:r>
      <w:proofErr w:type="spellEnd"/>
      <w:r w:rsidR="005831F0">
        <w:t xml:space="preserve"> con widgets colocados en una aplicación.</w:t>
      </w:r>
    </w:p>
    <w:p w14:paraId="410B4178" w14:textId="77777777" w:rsidR="00D73616" w:rsidRDefault="00D73616" w:rsidP="00D73616">
      <w:pPr>
        <w:pStyle w:val="LetranormalTFG"/>
        <w:jc w:val="center"/>
      </w:pPr>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3BA1AADE" w:rsidR="00D73616" w:rsidRDefault="00D73616" w:rsidP="00D73616">
      <w:pPr>
        <w:pStyle w:val="LetranormalTFG"/>
        <w:jc w:val="center"/>
      </w:pPr>
      <w:r>
        <w:rPr>
          <w:b/>
        </w:rPr>
        <w:t xml:space="preserve">Figura </w:t>
      </w:r>
      <w:del w:id="403" w:author="David Vacas Miguel" w:date="2018-06-01T03:07:00Z">
        <w:r w:rsidR="00562E23" w:rsidDel="00F04ECC">
          <w:rPr>
            <w:b/>
          </w:rPr>
          <w:delText>2</w:delText>
        </w:r>
      </w:del>
      <w:ins w:id="404" w:author="David Vacas Miguel" w:date="2018-06-01T03:07:00Z">
        <w:r w:rsidR="00F04ECC">
          <w:rPr>
            <w:b/>
          </w:rPr>
          <w:t>19</w:t>
        </w:r>
      </w:ins>
      <w:del w:id="405" w:author="David Vacas Miguel" w:date="2018-05-27T13:35:00Z">
        <w:r w:rsidR="00562E23" w:rsidDel="0047468B">
          <w:rPr>
            <w:b/>
          </w:rPr>
          <w:delText>1</w:delText>
        </w:r>
      </w:del>
      <w:r w:rsidRPr="004571B0">
        <w:rPr>
          <w:b/>
        </w:rPr>
        <w:t>.</w:t>
      </w:r>
      <w:r w:rsidR="005831F0">
        <w:rPr>
          <w:b/>
        </w:rPr>
        <w:t xml:space="preserve"> </w:t>
      </w:r>
      <w:r w:rsidR="005831F0">
        <w:t xml:space="preserve">Qt </w:t>
      </w:r>
      <w:proofErr w:type="spellStart"/>
      <w:r w:rsidR="005831F0">
        <w:t>Designer</w:t>
      </w:r>
      <w:proofErr w:type="spellEnd"/>
      <w:r>
        <w:t>.</w:t>
      </w:r>
    </w:p>
    <w:p w14:paraId="522147B0" w14:textId="61C81E2D" w:rsidR="005831F0" w:rsidRDefault="005831F0" w:rsidP="005831F0">
      <w:pPr>
        <w:pStyle w:val="LetranormalTFG"/>
      </w:pPr>
    </w:p>
    <w:p w14:paraId="4AC7058F" w14:textId="4E199994" w:rsidR="005831F0" w:rsidRDefault="005831F0" w:rsidP="005831F0">
      <w:pPr>
        <w:pStyle w:val="LetranormalTFG"/>
      </w:pPr>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Pr>
          <w:rStyle w:val="CodigoCar"/>
          <w:rPrChange w:id="406" w:author="David Vacas Miguel" w:date="2018-06-01T01:46:00Z">
            <w:rPr>
              <w:rFonts w:ascii="Courier Prime" w:hAnsi="Courier Prime"/>
            </w:rPr>
          </w:rPrChange>
        </w:rPr>
        <w:t>“#</w:t>
      </w:r>
      <w:proofErr w:type="spellStart"/>
      <w:r w:rsidRPr="00FE55DD">
        <w:rPr>
          <w:rStyle w:val="CodigoCar"/>
          <w:rPrChange w:id="407" w:author="David Vacas Miguel" w:date="2018-06-01T01:46:00Z">
            <w:rPr>
              <w:rFonts w:ascii="Courier Prime" w:hAnsi="Courier Prime"/>
            </w:rPr>
          </w:rPrChange>
        </w:rPr>
        <w:t>include</w:t>
      </w:r>
      <w:proofErr w:type="spellEnd"/>
      <w:r w:rsidRPr="00FE55DD">
        <w:rPr>
          <w:rStyle w:val="CodigoCar"/>
          <w:rPrChange w:id="408" w:author="David Vacas Miguel" w:date="2018-06-01T01:46:00Z">
            <w:rPr>
              <w:rFonts w:ascii="Courier Prime" w:hAnsi="Courier Prime"/>
            </w:rPr>
          </w:rPrChange>
        </w:rPr>
        <w:t xml:space="preserve"> &lt;</w:t>
      </w:r>
      <w:proofErr w:type="spellStart"/>
      <w:r w:rsidRPr="00FE55DD">
        <w:rPr>
          <w:rStyle w:val="CodigoCar"/>
          <w:rPrChange w:id="409" w:author="David Vacas Miguel" w:date="2018-06-01T01:46:00Z">
            <w:rPr>
              <w:rFonts w:ascii="Courier Prime" w:hAnsi="Courier Prime"/>
            </w:rPr>
          </w:rPrChange>
        </w:rPr>
        <w:t>QOpenGLWidget</w:t>
      </w:r>
      <w:proofErr w:type="spellEnd"/>
      <w:r w:rsidRPr="00FE55DD">
        <w:rPr>
          <w:rStyle w:val="CodigoCar"/>
          <w:rPrChange w:id="410" w:author="David Vacas Miguel" w:date="2018-06-01T01:46:00Z">
            <w:rPr>
              <w:rFonts w:ascii="Courier Prime" w:hAnsi="Courier Prime"/>
            </w:rPr>
          </w:rPrChange>
        </w:rPr>
        <w:t>&gt;”</w:t>
      </w:r>
      <w:r w:rsidRPr="00F21B89">
        <w:rPr>
          <w:rFonts w:ascii="Courier Prime" w:hAnsi="Courier Prime"/>
        </w:rPr>
        <w:t>.</w:t>
      </w:r>
      <w:r>
        <w:t xml:space="preserve"> Además, en caso de que se esté utilizando como IDE Qt </w:t>
      </w:r>
      <w:proofErr w:type="spellStart"/>
      <w:r>
        <w:t>Creator</w:t>
      </w:r>
      <w:proofErr w:type="spellEnd"/>
      <w:r>
        <w:t xml:space="preserve"> se debe ir al fichero .</w:t>
      </w:r>
      <w:proofErr w:type="spellStart"/>
      <w:r>
        <w:t>ui</w:t>
      </w:r>
      <w:proofErr w:type="spellEnd"/>
      <w:r>
        <w:t xml:space="preserve"> y en el widget en el que se muestra la simulación, promoverle a la clase que tenga el código de la simulación. En caso de utilizar librerías externas se debe incluir en el fichero .pro la palabra reservada </w:t>
      </w:r>
      <w:r w:rsidRPr="00FE55DD">
        <w:rPr>
          <w:rStyle w:val="CodigoCar"/>
          <w:rPrChange w:id="411" w:author="David Vacas Miguel" w:date="2018-06-01T01:46:00Z">
            <w:rPr>
              <w:i/>
            </w:rPr>
          </w:rPrChange>
        </w:rPr>
        <w:t>LIBS</w:t>
      </w:r>
      <w:r>
        <w:t xml:space="preserve"> seguido del </w:t>
      </w:r>
      <w:proofErr w:type="spellStart"/>
      <w:r>
        <w:t>path</w:t>
      </w:r>
      <w:proofErr w:type="spellEnd"/>
      <w:r>
        <w:t xml:space="preserve"> donde se encuentre la librería: </w:t>
      </w:r>
      <w:r w:rsidRPr="00FE55DD">
        <w:rPr>
          <w:rStyle w:val="CodigoCar"/>
          <w:rPrChange w:id="412" w:author="David Vacas Miguel" w:date="2018-06-01T01:46:00Z">
            <w:rPr>
              <w:rFonts w:ascii="Courier Prime" w:hAnsi="Courier Prime"/>
            </w:rPr>
          </w:rPrChange>
        </w:rPr>
        <w:t xml:space="preserve">LIBS += </w:t>
      </w:r>
      <w:proofErr w:type="spellStart"/>
      <w:r w:rsidRPr="00FE55DD">
        <w:rPr>
          <w:rStyle w:val="CodigoCar"/>
          <w:rPrChange w:id="413" w:author="David Vacas Miguel" w:date="2018-06-01T01:46:00Z">
            <w:rPr>
              <w:rFonts w:ascii="Courier Prime" w:hAnsi="Courier Prime"/>
            </w:rPr>
          </w:rPrChange>
        </w:rPr>
        <w:t>pathDeMiLibreria</w:t>
      </w:r>
      <w:proofErr w:type="spellEnd"/>
      <w:r>
        <w:t xml:space="preserve"> y en la clase en la que se utiliza realizar el </w:t>
      </w:r>
      <w:proofErr w:type="spellStart"/>
      <w:r>
        <w:t>include</w:t>
      </w:r>
      <w:proofErr w:type="spellEnd"/>
      <w:r>
        <w:t xml:space="preserve"> correspondiente.</w:t>
      </w:r>
    </w:p>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proofErr w:type="spellStart"/>
      <w:proofErr w:type="gramStart"/>
      <w:r w:rsidRPr="009D25A6">
        <w:rPr>
          <w:b/>
        </w:rPr>
        <w:t>initializeGL</w:t>
      </w:r>
      <w:proofErr w:type="spellEnd"/>
      <w:r w:rsidRPr="009D25A6">
        <w:rPr>
          <w:b/>
        </w:rPr>
        <w:t>(</w:t>
      </w:r>
      <w:proofErr w:type="gramEnd"/>
      <w:r w:rsidRPr="009D25A6">
        <w:rPr>
          <w:b/>
        </w:rPr>
        <w:t>):</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proofErr w:type="spellStart"/>
      <w:proofErr w:type="gramStart"/>
      <w:r w:rsidRPr="009D25A6">
        <w:rPr>
          <w:b/>
        </w:rPr>
        <w:t>paintGL</w:t>
      </w:r>
      <w:proofErr w:type="spellEnd"/>
      <w:r w:rsidRPr="009D25A6">
        <w:rPr>
          <w:b/>
        </w:rPr>
        <w:t>(</w:t>
      </w:r>
      <w:proofErr w:type="gramEnd"/>
      <w:r w:rsidRPr="009D25A6">
        <w:rPr>
          <w:b/>
        </w:rPr>
        <w:t>):</w:t>
      </w:r>
      <w:r>
        <w:t xml:space="preserve"> Esta función es la que renderiza la escena de OpenGL y se llama siempre que el widget necesite ser actualizado. Además, este método será en el cual se modificará la posición de la cámara y la posición del robot, es decir, las matrices </w:t>
      </w:r>
      <w:proofErr w:type="spellStart"/>
      <w:r w:rsidRPr="00F21B89">
        <w:rPr>
          <w:i/>
        </w:rPr>
        <w:t>view</w:t>
      </w:r>
      <w:proofErr w:type="spellEnd"/>
      <w:r>
        <w:t xml:space="preserve"> y </w:t>
      </w:r>
      <w:proofErr w:type="spellStart"/>
      <w:r w:rsidRPr="00F21B89">
        <w:rPr>
          <w:i/>
        </w:rPr>
        <w:t>model</w:t>
      </w:r>
      <w:proofErr w:type="spellEnd"/>
      <w:r>
        <w:t>. Gracias a los cambios en esta última matriz se realiza la animación de movimiento del robot.</w:t>
      </w:r>
    </w:p>
    <w:p w14:paraId="394B8E53" w14:textId="77777777" w:rsidR="00126D69" w:rsidRDefault="00126D69" w:rsidP="00126D69">
      <w:pPr>
        <w:pStyle w:val="LetranormalTFG"/>
        <w:numPr>
          <w:ilvl w:val="0"/>
          <w:numId w:val="25"/>
        </w:numPr>
      </w:pPr>
      <w:proofErr w:type="spellStart"/>
      <w:proofErr w:type="gramStart"/>
      <w:r w:rsidRPr="009D25A6">
        <w:rPr>
          <w:b/>
        </w:rPr>
        <w:t>resizeGL</w:t>
      </w:r>
      <w:proofErr w:type="spellEnd"/>
      <w:r w:rsidRPr="009D25A6">
        <w:rPr>
          <w:b/>
        </w:rPr>
        <w:t>(</w:t>
      </w:r>
      <w:proofErr w:type="spellStart"/>
      <w:proofErr w:type="gramEnd"/>
      <w:r w:rsidRPr="009D25A6">
        <w:rPr>
          <w:b/>
        </w:rPr>
        <w:t>int</w:t>
      </w:r>
      <w:proofErr w:type="spellEnd"/>
      <w:r w:rsidRPr="009D25A6">
        <w:rPr>
          <w:b/>
        </w:rPr>
        <w:t xml:space="preserve"> w, </w:t>
      </w:r>
      <w:proofErr w:type="spellStart"/>
      <w:r w:rsidRPr="009D25A6">
        <w:rPr>
          <w:b/>
        </w:rPr>
        <w:t>int</w:t>
      </w:r>
      <w:proofErr w:type="spellEnd"/>
      <w:r w:rsidRPr="009D25A6">
        <w:rPr>
          <w:b/>
        </w:rPr>
        <w:t xml:space="preserve"> h):</w:t>
      </w:r>
      <w:r>
        <w:t xml:space="preserve"> En este método se debe configurar el </w:t>
      </w:r>
      <w:proofErr w:type="spellStart"/>
      <w:r>
        <w:t>viewport</w:t>
      </w:r>
      <w:proofErr w:type="spellEnd"/>
      <w:r>
        <w:t xml:space="preserve"> (los parámetros de entrada w y h son el ancho y el alto respectivamente de la zona donde se podrá visualizar el código desarrollado en OpenGL), el tipo de vista </w:t>
      </w:r>
      <w:r>
        <w:lastRenderedPageBreak/>
        <w:t xml:space="preserve">(perspectiva u ortográfica), etc. Es llamado por primera vez cuando el widget se crea (siempre después de </w:t>
      </w:r>
      <w:proofErr w:type="spellStart"/>
      <w:r w:rsidRPr="00FE55DD">
        <w:rPr>
          <w:rStyle w:val="CodigoCar"/>
          <w:rPrChange w:id="414" w:author="David Vacas Miguel" w:date="2018-06-01T01:46:00Z">
            <w:rPr>
              <w:rFonts w:ascii="Courier Prime" w:hAnsi="Courier Prime"/>
            </w:rPr>
          </w:rPrChange>
        </w:rPr>
        <w:t>initializeGL</w:t>
      </w:r>
      <w:proofErr w:type="spellEnd"/>
      <w:r>
        <w:t xml:space="preserve">) y siempre que el widget sea </w:t>
      </w:r>
      <w:proofErr w:type="spellStart"/>
      <w:r>
        <w:t>reescalado</w:t>
      </w:r>
      <w:proofErr w:type="spellEnd"/>
      <w:r>
        <w:t xml:space="preserve">. Este método es el responsable de crear la matriz </w:t>
      </w:r>
      <w:proofErr w:type="spellStart"/>
      <w:r>
        <w:t>projection</w:t>
      </w:r>
      <w:proofErr w:type="spellEnd"/>
      <w:r>
        <w:t>.</w:t>
      </w:r>
    </w:p>
    <w:p w14:paraId="6F8FF231" w14:textId="1B43A13E" w:rsidR="00BE1911" w:rsidRDefault="00126D69">
      <w:pPr>
        <w:pStyle w:val="LetranormalTFG"/>
      </w:pPr>
      <w:r>
        <w:t xml:space="preserve">En cuanto a las funciones relacionadas con la GUI se trata de las funciones típicas que podrías encontrarte en otros software que incluyen interacción con el usuario, por ejemplo la función que se ejecuta al pulsar un botón es </w:t>
      </w:r>
      <w:proofErr w:type="spellStart"/>
      <w:r w:rsidRPr="00FE55DD">
        <w:rPr>
          <w:rStyle w:val="CodigoCar"/>
          <w:rPrChange w:id="415" w:author="David Vacas Miguel" w:date="2018-06-01T01:46:00Z">
            <w:rPr>
              <w:rFonts w:ascii="Courier Prime" w:hAnsi="Courier Prime"/>
            </w:rPr>
          </w:rPrChange>
        </w:rPr>
        <w:t>on_nombredetuboton_</w:t>
      </w:r>
      <w:proofErr w:type="gramStart"/>
      <w:r w:rsidRPr="00FE55DD">
        <w:rPr>
          <w:rStyle w:val="CodigoCar"/>
          <w:rPrChange w:id="416" w:author="David Vacas Miguel" w:date="2018-06-01T01:46:00Z">
            <w:rPr>
              <w:rFonts w:ascii="Courier Prime" w:hAnsi="Courier Prime"/>
            </w:rPr>
          </w:rPrChange>
        </w:rPr>
        <w:t>clicked</w:t>
      </w:r>
      <w:proofErr w:type="spellEnd"/>
      <w:r w:rsidRPr="00FE55DD">
        <w:rPr>
          <w:rStyle w:val="CodigoCar"/>
          <w:rPrChange w:id="417" w:author="David Vacas Miguel" w:date="2018-06-01T01:46:00Z">
            <w:rPr>
              <w:rFonts w:ascii="Courier Prime" w:hAnsi="Courier Prime"/>
            </w:rPr>
          </w:rPrChange>
        </w:rPr>
        <w:t>(</w:t>
      </w:r>
      <w:proofErr w:type="gramEnd"/>
      <w:r w:rsidRPr="00FE55DD">
        <w:rPr>
          <w:rStyle w:val="CodigoCar"/>
          <w:rPrChange w:id="418" w:author="David Vacas Miguel" w:date="2018-06-01T01:46:00Z">
            <w:rPr>
              <w:rFonts w:ascii="Courier Prime" w:hAnsi="Courier Prime"/>
            </w:rPr>
          </w:rPrChange>
        </w:rPr>
        <w:t>)</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proofErr w:type="spellStart"/>
      <w:proofErr w:type="gramStart"/>
      <w:r w:rsidR="00AE6ABC" w:rsidRPr="00FE55DD">
        <w:rPr>
          <w:rStyle w:val="CodigoCar"/>
          <w:rPrChange w:id="419" w:author="David Vacas Miguel" w:date="2018-06-01T01:46:00Z">
            <w:rPr>
              <w:rFonts w:ascii="Courier Prime" w:hAnsi="Courier Prime"/>
            </w:rPr>
          </w:rPrChange>
        </w:rPr>
        <w:t>value</w:t>
      </w:r>
      <w:proofErr w:type="spellEnd"/>
      <w:r w:rsidR="00AE6ABC" w:rsidRPr="00FE55DD">
        <w:rPr>
          <w:rStyle w:val="CodigoCar"/>
          <w:rPrChange w:id="420" w:author="David Vacas Miguel" w:date="2018-06-01T01:46:00Z">
            <w:rPr>
              <w:rFonts w:ascii="Courier Prime" w:hAnsi="Courier Prime"/>
            </w:rPr>
          </w:rPrChange>
        </w:rPr>
        <w:t>(</w:t>
      </w:r>
      <w:proofErr w:type="gramEnd"/>
      <w:r w:rsidR="00AE6ABC" w:rsidRPr="00FE55DD">
        <w:rPr>
          <w:rStyle w:val="CodigoCar"/>
          <w:rPrChange w:id="421" w:author="David Vacas Miguel" w:date="2018-06-01T01:46:00Z">
            <w:rPr>
              <w:rFonts w:ascii="Courier Prime" w:hAnsi="Courier Prime"/>
            </w:rPr>
          </w:rPrChange>
        </w:rPr>
        <w:t>)</w:t>
      </w:r>
      <w:r w:rsidR="00AE6ABC">
        <w:t xml:space="preserve"> que devuelve el texto introducido en ese campo, otro ejemplo se trata del widget </w:t>
      </w:r>
      <w:proofErr w:type="spellStart"/>
      <w:r w:rsidR="00AE6ABC">
        <w:t>checkbox</w:t>
      </w:r>
      <w:proofErr w:type="spellEnd"/>
      <w:r w:rsidR="00AE6ABC">
        <w:t xml:space="preserve"> el cual tiene el método </w:t>
      </w:r>
      <w:proofErr w:type="spellStart"/>
      <w:r w:rsidR="00AE6ABC" w:rsidRPr="00FE55DD">
        <w:rPr>
          <w:rStyle w:val="CodigoCar"/>
          <w:rPrChange w:id="422" w:author="David Vacas Miguel" w:date="2018-06-01T01:46:00Z">
            <w:rPr>
              <w:rFonts w:ascii="Courier Prime" w:hAnsi="Courier Prime"/>
            </w:rPr>
          </w:rPrChange>
        </w:rPr>
        <w:t>isChecked</w:t>
      </w:r>
      <w:proofErr w:type="spellEnd"/>
      <w:r w:rsidR="00AE6ABC" w:rsidRPr="00FE55DD">
        <w:rPr>
          <w:rStyle w:val="CodigoCar"/>
          <w:rPrChange w:id="423" w:author="David Vacas Miguel" w:date="2018-06-01T01:46:00Z">
            <w:rPr>
              <w:rFonts w:ascii="Courier Prime" w:hAnsi="Courier Prime"/>
            </w:rPr>
          </w:rPrChange>
        </w:rPr>
        <w:t>()</w:t>
      </w:r>
      <w:r w:rsidR="00AE6ABC">
        <w:t xml:space="preserve"> que devuelve si el </w:t>
      </w:r>
      <w:proofErr w:type="spellStart"/>
      <w:r w:rsidR="00AE6ABC">
        <w:t>checkbox</w:t>
      </w:r>
      <w:proofErr w:type="spellEnd"/>
      <w:r w:rsidR="00AE6ABC">
        <w:t xml:space="preserve"> </w:t>
      </w:r>
      <w:r w:rsidR="000522FD">
        <w:t>está</w:t>
      </w:r>
      <w:r w:rsidR="00AE6ABC">
        <w:t xml:space="preserve"> con un </w:t>
      </w:r>
      <w:proofErr w:type="spellStart"/>
      <w:r w:rsidR="00AE6ABC">
        <w:t>tick</w:t>
      </w:r>
      <w:proofErr w:type="spellEnd"/>
      <w:r w:rsidR="00AE6ABC">
        <w:t xml:space="preserve">. </w:t>
      </w:r>
      <w:bookmarkStart w:id="424" w:name="_Toc514081302"/>
      <w:bookmarkStart w:id="425" w:name="_Toc514092724"/>
      <w:bookmarkStart w:id="426" w:name="_Toc514092827"/>
      <w:bookmarkStart w:id="427" w:name="_Toc514081303"/>
      <w:bookmarkStart w:id="428" w:name="_Toc514092725"/>
      <w:bookmarkStart w:id="429" w:name="_Toc514092828"/>
      <w:bookmarkStart w:id="430" w:name="_Toc514081304"/>
      <w:bookmarkStart w:id="431" w:name="_Toc514092726"/>
      <w:bookmarkStart w:id="432" w:name="_Toc514092829"/>
      <w:bookmarkEnd w:id="424"/>
      <w:bookmarkEnd w:id="425"/>
      <w:bookmarkEnd w:id="426"/>
      <w:bookmarkEnd w:id="427"/>
      <w:bookmarkEnd w:id="428"/>
      <w:bookmarkEnd w:id="429"/>
      <w:bookmarkEnd w:id="430"/>
      <w:bookmarkEnd w:id="431"/>
      <w:bookmarkEnd w:id="432"/>
    </w:p>
    <w:p w14:paraId="0D6C9FFA" w14:textId="6E46F081" w:rsidR="008A2C6F" w:rsidRDefault="008A2C6F" w:rsidP="00F21B89">
      <w:pPr>
        <w:pStyle w:val="TFGtitulo2"/>
      </w:pPr>
      <w:bookmarkStart w:id="433" w:name="_Toc514173942"/>
      <w:r>
        <w:t xml:space="preserve">4. Metodología </w:t>
      </w:r>
      <w:r w:rsidR="000522FD">
        <w:t>ágil</w:t>
      </w:r>
      <w:bookmarkEnd w:id="433"/>
    </w:p>
    <w:p w14:paraId="004B2C6E" w14:textId="02DDB247" w:rsidR="0065793C" w:rsidRDefault="00BE1911" w:rsidP="00BE1911">
      <w:pPr>
        <w:pStyle w:val="LetranormalTFG"/>
      </w:pPr>
      <w:r>
        <w:t xml:space="preserve">Durante el desarrollo de la aplicación se </w:t>
      </w:r>
      <w:r w:rsidR="0084410D">
        <w:t xml:space="preserve">han </w:t>
      </w:r>
      <w:r>
        <w:t>utilizado herramientas utilizadas habitualmente en proyectos en los que se aplica metodología ágil. Estas herramientas han sido</w:t>
      </w:r>
      <w:r w:rsidR="0065793C">
        <w:t>:</w:t>
      </w:r>
    </w:p>
    <w:p w14:paraId="5EF4175B" w14:textId="033C12DE" w:rsidR="0065793C" w:rsidRPr="0065793C" w:rsidRDefault="00BE1911" w:rsidP="00F21B89">
      <w:pPr>
        <w:pStyle w:val="LetranormalTFG"/>
        <w:numPr>
          <w:ilvl w:val="0"/>
          <w:numId w:val="25"/>
        </w:numPr>
        <w:rPr>
          <w:rFonts w:eastAsiaTheme="majorEastAsia" w:cstheme="majorBidi"/>
          <w:sz w:val="36"/>
          <w:szCs w:val="32"/>
        </w:rPr>
      </w:pPr>
      <w:r>
        <w:t xml:space="preserve"> </w:t>
      </w:r>
      <w:r w:rsidRPr="00F21B89">
        <w:rPr>
          <w:b/>
        </w:rPr>
        <w:t>Trello</w:t>
      </w:r>
      <w:r>
        <w:t xml:space="preserve"> como tablero de tareas, </w:t>
      </w:r>
      <w:r w:rsidR="0065793C">
        <w:t>este se divide</w:t>
      </w:r>
      <w:r>
        <w:t xml:space="preserve"> en</w:t>
      </w:r>
      <w:r w:rsidR="0065793C">
        <w:t xml:space="preserve"> las columnas habituales (</w:t>
      </w:r>
      <w:proofErr w:type="spellStart"/>
      <w:r w:rsidR="0065793C">
        <w:t>Product</w:t>
      </w:r>
      <w:proofErr w:type="spellEnd"/>
      <w:r w:rsidR="0065793C">
        <w:t xml:space="preserve"> backlog, </w:t>
      </w:r>
      <w:proofErr w:type="spellStart"/>
      <w:r w:rsidR="0065793C">
        <w:t>To</w:t>
      </w:r>
      <w:proofErr w:type="spellEnd"/>
      <w:r w:rsidR="0065793C">
        <w:t xml:space="preserve"> Do, </w:t>
      </w:r>
      <w:proofErr w:type="spellStart"/>
      <w:r w:rsidR="0065793C">
        <w:t>Doing</w:t>
      </w:r>
      <w:proofErr w:type="spellEnd"/>
      <w:r w:rsidR="0065793C">
        <w:t xml:space="preserve">,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del w:id="434" w:author="David Vacas Miguel" w:date="2018-06-01T03:08:00Z">
        <w:r w:rsidR="00562E23" w:rsidDel="00F04ECC">
          <w:delText>2</w:delText>
        </w:r>
      </w:del>
      <w:ins w:id="435" w:author="David Vacas Miguel" w:date="2018-06-01T03:08:00Z">
        <w:r w:rsidR="00F04ECC">
          <w:t>20</w:t>
        </w:r>
      </w:ins>
      <w:del w:id="436" w:author="David Vacas Miguel" w:date="2018-05-27T13:35:00Z">
        <w:r w:rsidR="00562E23" w:rsidDel="0047468B">
          <w:delText>2</w:delText>
        </w:r>
      </w:del>
      <w:r w:rsidR="0065793C">
        <w:t>.</w:t>
      </w:r>
    </w:p>
    <w:p w14:paraId="5530DC05" w14:textId="77777777" w:rsidR="0065793C" w:rsidRDefault="0063454D" w:rsidP="0065793C">
      <w:pPr>
        <w:pStyle w:val="LetranormalTFG"/>
        <w:ind w:left="360"/>
      </w:pPr>
      <w:r>
        <w:pict w14:anchorId="267BD60F">
          <v:shape id="_x0000_i1063" type="#_x0000_t75" style="width:453pt;height:134.25pt">
            <v:imagedata r:id="rId108" o:title="Trello"/>
          </v:shape>
        </w:pict>
      </w:r>
    </w:p>
    <w:p w14:paraId="4E758B80" w14:textId="27CD3C09" w:rsidR="006F3C94" w:rsidRDefault="003278DE" w:rsidP="0065793C">
      <w:pPr>
        <w:pStyle w:val="LetranormalTFG"/>
        <w:ind w:left="360"/>
        <w:jc w:val="center"/>
      </w:pPr>
      <w:r>
        <w:rPr>
          <w:b/>
        </w:rPr>
        <w:t xml:space="preserve">Figura </w:t>
      </w:r>
      <w:del w:id="437" w:author="David Vacas Miguel" w:date="2018-06-01T03:08:00Z">
        <w:r w:rsidR="00562E23" w:rsidDel="00F04ECC">
          <w:rPr>
            <w:b/>
          </w:rPr>
          <w:delText>2</w:delText>
        </w:r>
      </w:del>
      <w:del w:id="438" w:author="David Vacas Miguel" w:date="2018-05-27T13:35:00Z">
        <w:r w:rsidR="00562E23" w:rsidDel="0047468B">
          <w:rPr>
            <w:b/>
          </w:rPr>
          <w:delText>2</w:delText>
        </w:r>
      </w:del>
      <w:ins w:id="439" w:author="David Vacas Miguel" w:date="2018-06-01T03:08:00Z">
        <w:r w:rsidR="00F04ECC">
          <w:rPr>
            <w:b/>
          </w:rPr>
          <w:t>20</w:t>
        </w:r>
      </w:ins>
      <w:r w:rsidR="0065793C" w:rsidRPr="0065793C">
        <w:rPr>
          <w:b/>
        </w:rPr>
        <w:t xml:space="preserve">: </w:t>
      </w:r>
      <w:r w:rsidR="0065793C">
        <w:t xml:space="preserve">Trello del proyecto </w:t>
      </w:r>
      <w:proofErr w:type="spellStart"/>
      <w:r w:rsidR="0065793C">
        <w:t>Simulacion</w:t>
      </w:r>
      <w:proofErr w:type="spellEnd"/>
      <w:r w:rsidR="0065793C">
        <w:t xml:space="preserve"> de un robot </w:t>
      </w:r>
      <w:proofErr w:type="spellStart"/>
      <w:r w:rsidR="0065793C">
        <w:t>siguelineas</w:t>
      </w:r>
      <w:proofErr w:type="spellEnd"/>
      <w:r w:rsidR="0065793C">
        <w:t>.</w:t>
      </w:r>
    </w:p>
    <w:p w14:paraId="0E75859E" w14:textId="178E613C" w:rsidR="0065793C" w:rsidRPr="006F3C94" w:rsidRDefault="0065793C" w:rsidP="006F3C94">
      <w:pPr>
        <w:rPr>
          <w:rFonts w:ascii="Arial" w:hAnsi="Arial" w:cs="Times New Roman"/>
          <w:sz w:val="24"/>
        </w:rPr>
      </w:pPr>
    </w:p>
    <w:p w14:paraId="4D93C940" w14:textId="407AF689" w:rsidR="00585D74" w:rsidRPr="00585D74" w:rsidRDefault="0065793C" w:rsidP="00F21B89">
      <w:pPr>
        <w:pStyle w:val="LetranormalTFG"/>
        <w:numPr>
          <w:ilvl w:val="0"/>
          <w:numId w:val="25"/>
        </w:numPr>
        <w:rPr>
          <w:rFonts w:eastAsiaTheme="majorEastAsia" w:cstheme="majorBidi"/>
          <w:sz w:val="36"/>
          <w:szCs w:val="32"/>
        </w:rPr>
      </w:pPr>
      <w:r w:rsidRPr="00F21B89">
        <w:rPr>
          <w:b/>
        </w:rPr>
        <w:lastRenderedPageBreak/>
        <w:t>Git</w:t>
      </w:r>
      <w:r>
        <w:t xml:space="preserve"> como repositorio y control de versiones (utilizado concretamente </w:t>
      </w:r>
      <w:proofErr w:type="spellStart"/>
      <w:r>
        <w:t>Github</w:t>
      </w:r>
      <w:proofErr w:type="spellEnd"/>
      <w:r>
        <w:t xml:space="preserve">). Sobre este repositorio se ha ido subiendo </w:t>
      </w:r>
      <w:r w:rsidR="00DE1065">
        <w:t>los diferentes</w:t>
      </w:r>
      <w:r>
        <w:t xml:space="preserve"> incrementos de funcionalidad de la aplicación de forma periódica y que gracias a él se ha podido realizar un control de versiones. Se puede observar el repositorio</w:t>
      </w:r>
      <w:r w:rsidR="00585D74">
        <w:t xml:space="preserve"> desde la aplicación de </w:t>
      </w:r>
      <w:r w:rsidR="00DE1065">
        <w:t>Windows</w:t>
      </w:r>
      <w:r w:rsidR="003278DE">
        <w:t xml:space="preserve"> en la figura </w:t>
      </w:r>
      <w:del w:id="440" w:author="David Vacas Miguel" w:date="2018-06-01T03:08:00Z">
        <w:r w:rsidR="00562E23" w:rsidDel="00F04ECC">
          <w:delText>2</w:delText>
        </w:r>
      </w:del>
      <w:ins w:id="441" w:author="David Vacas Miguel" w:date="2018-06-01T03:08:00Z">
        <w:r w:rsidR="00F04ECC">
          <w:t>21</w:t>
        </w:r>
      </w:ins>
      <w:del w:id="442"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43D0789B" w:rsidR="00585D74" w:rsidRDefault="003278DE" w:rsidP="00585D74">
      <w:pPr>
        <w:pStyle w:val="LetranormalTFG"/>
        <w:jc w:val="center"/>
      </w:pPr>
      <w:r>
        <w:rPr>
          <w:b/>
        </w:rPr>
        <w:t xml:space="preserve">Figura </w:t>
      </w:r>
      <w:del w:id="443" w:author="David Vacas Miguel" w:date="2018-06-01T03:08:00Z">
        <w:r w:rsidR="00562E23" w:rsidDel="00F04ECC">
          <w:rPr>
            <w:b/>
          </w:rPr>
          <w:delText>2</w:delText>
        </w:r>
      </w:del>
      <w:ins w:id="444" w:author="David Vacas Miguel" w:date="2018-06-01T03:08:00Z">
        <w:r w:rsidR="00F04ECC">
          <w:rPr>
            <w:b/>
          </w:rPr>
          <w:t>21</w:t>
        </w:r>
      </w:ins>
      <w:del w:id="445" w:author="David Vacas Miguel" w:date="2018-05-27T13:35:00Z">
        <w:r w:rsidR="00562E23" w:rsidDel="0047468B">
          <w:rPr>
            <w:b/>
          </w:rPr>
          <w:delText>3</w:delText>
        </w:r>
      </w:del>
      <w:r w:rsidR="00585D74" w:rsidRPr="00585D74">
        <w:rPr>
          <w:b/>
        </w:rPr>
        <w:t>:</w:t>
      </w:r>
      <w:r w:rsidR="00585D74" w:rsidRPr="00585D74">
        <w:t xml:space="preserve"> </w:t>
      </w:r>
      <w:r w:rsidR="00585D74">
        <w:t xml:space="preserve">Repositorio en </w:t>
      </w:r>
      <w:proofErr w:type="spellStart"/>
      <w:r w:rsidR="00585D74">
        <w:t>Github</w:t>
      </w:r>
      <w:proofErr w:type="spellEnd"/>
      <w:r w:rsidR="00585D74">
        <w:t xml:space="preserve"> desde la aplicación</w:t>
      </w:r>
    </w:p>
    <w:p w14:paraId="5DA8743D" w14:textId="77777777" w:rsidR="00585D74" w:rsidRPr="00585D74" w:rsidRDefault="00585D74" w:rsidP="00585D74">
      <w:pPr>
        <w:pStyle w:val="LetranormalTFG"/>
        <w:jc w:val="center"/>
      </w:pPr>
      <w:r>
        <w:t xml:space="preserve"> de escritorio de Windows.</w:t>
      </w:r>
    </w:p>
    <w:p w14:paraId="228021B4" w14:textId="0B5ADFF1" w:rsidR="00AD5F04" w:rsidDel="00036E9B" w:rsidRDefault="00AD5F04">
      <w:pPr>
        <w:pStyle w:val="LetranormalTFG"/>
        <w:rPr>
          <w:del w:id="446" w:author="David Vacas Miguel" w:date="2018-05-31T12:18:00Z"/>
          <w:rFonts w:eastAsiaTheme="majorEastAsia" w:cstheme="majorBidi"/>
          <w:sz w:val="36"/>
          <w:szCs w:val="32"/>
        </w:rPr>
        <w:pPrChange w:id="447" w:author="David Vacas Miguel" w:date="2018-05-31T12:18:00Z">
          <w:pPr>
            <w:pStyle w:val="LetranormalTFG"/>
            <w:ind w:left="360"/>
          </w:pPr>
        </w:pPrChange>
      </w:pPr>
      <w:del w:id="448" w:author="David Vacas Miguel" w:date="2018-05-31T12:18:00Z">
        <w:r w:rsidDel="00036E9B">
          <w:br w:type="page"/>
        </w:r>
      </w:del>
    </w:p>
    <w:p w14:paraId="65A334BF" w14:textId="77777777" w:rsidR="00036E9B" w:rsidRDefault="00036E9B" w:rsidP="00036E9B">
      <w:pPr>
        <w:pStyle w:val="LetranormalTFG"/>
        <w:rPr>
          <w:ins w:id="449" w:author="David Vacas Miguel" w:date="2018-05-31T12:18:00Z"/>
        </w:rPr>
        <w:sectPr w:rsidR="00036E9B" w:rsidSect="00036E9B">
          <w:footerReference w:type="first" r:id="rId110"/>
          <w:pgSz w:w="11906" w:h="16838"/>
          <w:pgMar w:top="1418" w:right="1418" w:bottom="1418" w:left="1418" w:header="709" w:footer="709" w:gutter="0"/>
          <w:cols w:space="708"/>
          <w:titlePg/>
          <w:docGrid w:linePitch="360"/>
        </w:sectPr>
      </w:pPr>
      <w:bookmarkStart w:id="453" w:name="_Toc514173943"/>
    </w:p>
    <w:p w14:paraId="0B09A643" w14:textId="71C9CBFA" w:rsidR="00AE6ABC" w:rsidRDefault="00AD5F04">
      <w:pPr>
        <w:pStyle w:val="TituloTFG"/>
      </w:pPr>
      <w:r>
        <w:lastRenderedPageBreak/>
        <w:t>Capítulo 4 Descripción de la aplicación</w:t>
      </w:r>
      <w:bookmarkEnd w:id="453"/>
    </w:p>
    <w:p w14:paraId="6CE7C2AB" w14:textId="77777777" w:rsidR="007339EC" w:rsidRDefault="007339EC" w:rsidP="007339EC">
      <w:pPr>
        <w:pStyle w:val="LetranormalTFG"/>
      </w:pPr>
    </w:p>
    <w:p w14:paraId="4A6AAAF8" w14:textId="464CEA68" w:rsidR="009F7E3E" w:rsidRDefault="009F7E3E" w:rsidP="008A2C6F">
      <w:pPr>
        <w:pStyle w:val="LetranormalTFG"/>
      </w:pPr>
      <w:r>
        <w:t xml:space="preserve">La figura </w:t>
      </w:r>
      <w:del w:id="454" w:author="David Vacas Miguel" w:date="2018-06-01T03:08:00Z">
        <w:r w:rsidDel="00F04ECC">
          <w:delText>2</w:delText>
        </w:r>
      </w:del>
      <w:del w:id="455" w:author="David Vacas Miguel" w:date="2018-05-27T13:35:00Z">
        <w:r w:rsidDel="0047468B">
          <w:delText>4</w:delText>
        </w:r>
      </w:del>
      <w:ins w:id="456" w:author="David Vacas Miguel" w:date="2018-06-01T03:08:00Z">
        <w:r w:rsidR="00F04ECC">
          <w:t>22</w:t>
        </w:r>
      </w:ins>
      <w:r>
        <w:t xml:space="preserve"> muestra el aspecto final de la aplicación desarrollada, la cual</w:t>
      </w:r>
      <w:r w:rsidR="007339EC">
        <w:t xml:space="preserve"> se puede dividir en dos zonas: izquierda y derecha. En la zona de la izquierda se muestra la simulación del robot en 3D, mientras que en la zona de la derecha se sitúan los controles de usuario.</w:t>
      </w:r>
    </w:p>
    <w:p w14:paraId="476DCDB5" w14:textId="6CA82161" w:rsidR="008A2C6F" w:rsidRDefault="009F7E3E">
      <w:pPr>
        <w:pStyle w:val="LetranormalTFG"/>
      </w:pPr>
      <w:r>
        <w:rPr>
          <w:noProof/>
          <w:lang w:eastAsia="es-ES"/>
        </w:rPr>
        <w:drawing>
          <wp:inline distT="0" distB="0" distL="0" distR="0" wp14:anchorId="163DB588" wp14:editId="5869E6BD">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p>
    <w:p w14:paraId="17582B75" w14:textId="173BB8B8" w:rsidR="009F7E3E" w:rsidRDefault="009F7E3E" w:rsidP="009F7E3E">
      <w:pPr>
        <w:pStyle w:val="LetranormalTFG"/>
        <w:jc w:val="center"/>
      </w:pPr>
      <w:r w:rsidRPr="00C44D55">
        <w:rPr>
          <w:b/>
        </w:rPr>
        <w:t xml:space="preserve">Figura </w:t>
      </w:r>
      <w:del w:id="457" w:author="David Vacas Miguel" w:date="2018-06-01T03:08:00Z">
        <w:r w:rsidDel="00F04ECC">
          <w:rPr>
            <w:b/>
          </w:rPr>
          <w:delText>2</w:delText>
        </w:r>
      </w:del>
      <w:ins w:id="458" w:author="David Vacas Miguel" w:date="2018-06-01T03:08:00Z">
        <w:r w:rsidR="00F04ECC">
          <w:rPr>
            <w:b/>
          </w:rPr>
          <w:t>22</w:t>
        </w:r>
      </w:ins>
      <w:del w:id="459"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rsidP="00F21B89">
      <w:pPr>
        <w:pStyle w:val="LetranormalTFG"/>
      </w:pPr>
    </w:p>
    <w:p w14:paraId="160CA4CB" w14:textId="3232D91C" w:rsidR="0031002A" w:rsidRDefault="008A2C6F" w:rsidP="00F21B89">
      <w:pPr>
        <w:pStyle w:val="TFGtitulo2"/>
      </w:pPr>
      <w:bookmarkStart w:id="460" w:name="_Toc514173944"/>
      <w:r>
        <w:t xml:space="preserve">1. </w:t>
      </w:r>
      <w:r w:rsidR="00AD5F04">
        <w:t xml:space="preserve">Zona izquierda: </w:t>
      </w:r>
      <w:proofErr w:type="spellStart"/>
      <w:r w:rsidR="00AD5F04">
        <w:t>Viewport</w:t>
      </w:r>
      <w:bookmarkEnd w:id="460"/>
      <w:proofErr w:type="spellEnd"/>
    </w:p>
    <w:p w14:paraId="51FA9A19" w14:textId="27F466D1" w:rsidR="007339EC" w:rsidRDefault="0031002A" w:rsidP="0031002A">
      <w:pPr>
        <w:pStyle w:val="LetranormalTFG"/>
      </w:pPr>
      <w:r>
        <w:t xml:space="preserve">En la parte izquierda de la aplicación se puede observar una pantalla en blanco, el </w:t>
      </w:r>
      <w:proofErr w:type="spellStart"/>
      <w:r>
        <w:t>viewport</w:t>
      </w:r>
      <w:proofErr w:type="spellEnd"/>
      <w:r>
        <w:t xml:space="preserve">, sobre </w:t>
      </w:r>
      <w:r w:rsidR="009F7E3E">
        <w:t>la que</w:t>
      </w:r>
      <w:r>
        <w:t xml:space="preserve"> m</w:t>
      </w:r>
      <w:r w:rsidR="00AE6ABC">
        <w:t>uestra</w:t>
      </w:r>
      <w:r>
        <w:t xml:space="preserve"> la simulación del robot una vez ingresados los datos </w:t>
      </w:r>
      <w:r w:rsidR="007339EC">
        <w:t>de este</w:t>
      </w:r>
      <w:r>
        <w:t>.</w:t>
      </w:r>
    </w:p>
    <w:p w14:paraId="441DA0D4" w14:textId="7C330066" w:rsidR="007F5B63" w:rsidRDefault="007339EC" w:rsidP="0031002A">
      <w:pPr>
        <w:pStyle w:val="LetranormalTFG"/>
      </w:pPr>
      <w:r>
        <w:t>En esta zona se puede</w:t>
      </w:r>
      <w:r w:rsidR="007F5B63">
        <w:t xml:space="preserve"> observar la simulación de la aplicación, en función de lo escogido en la zona derecha.</w:t>
      </w:r>
      <w:r w:rsidR="009F7E3E">
        <w:t xml:space="preserve"> La figura </w:t>
      </w:r>
      <w:del w:id="461" w:author="David Vacas Miguel" w:date="2018-06-01T03:08:00Z">
        <w:r w:rsidR="009F7E3E" w:rsidDel="00F04ECC">
          <w:delText>2</w:delText>
        </w:r>
      </w:del>
      <w:del w:id="462" w:author="David Vacas Miguel" w:date="2018-05-27T13:35:00Z">
        <w:r w:rsidR="009F7E3E" w:rsidDel="0047468B">
          <w:delText>5</w:delText>
        </w:r>
      </w:del>
      <w:ins w:id="463" w:author="David Vacas Miguel" w:date="2018-06-01T03:08:00Z">
        <w:r w:rsidR="00F04ECC">
          <w:t>23</w:t>
        </w:r>
      </w:ins>
      <w:r w:rsidR="009F7E3E">
        <w:t xml:space="preserve"> muestra el resultado en 2 casos 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11">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2">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464" w:author="David Vacas Miguel" w:date="2018-05-30T12:13:00Z"/>
        </w:rPr>
      </w:pPr>
      <w:del w:id="465" w:author="David Vacas Miguel" w:date="2018-05-30T12:13:00Z">
        <w:r w:rsidDel="00F4525D">
          <w:rPr>
            <w:b/>
          </w:rPr>
          <w:delText xml:space="preserve">Figura </w:delText>
        </w:r>
        <w:r w:rsidR="00562E23" w:rsidDel="00F4525D">
          <w:rPr>
            <w:b/>
          </w:rPr>
          <w:delText>2</w:delText>
        </w:r>
      </w:del>
      <w:del w:id="466" w:author="David Vacas Miguel" w:date="2018-05-27T13:35:00Z">
        <w:r w:rsidR="00562E23" w:rsidDel="0047468B">
          <w:rPr>
            <w:b/>
          </w:rPr>
          <w:delText>5</w:delText>
        </w:r>
      </w:del>
      <w:del w:id="467"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468"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396B42A5" w14:textId="7DDB945D" w:rsidR="00F4525D" w:rsidRDefault="00F4525D">
      <w:pPr>
        <w:pStyle w:val="LetranormalTFG"/>
        <w:jc w:val="center"/>
        <w:rPr>
          <w:ins w:id="469" w:author="David Vacas Miguel" w:date="2018-05-30T12:13:00Z"/>
        </w:rPr>
        <w:pPrChange w:id="470" w:author="David Vacas Miguel" w:date="2018-06-01T01:40:00Z">
          <w:pPr>
            <w:pStyle w:val="LetranormalTFG"/>
            <w:ind w:left="708"/>
            <w:jc w:val="center"/>
          </w:pPr>
        </w:pPrChange>
      </w:pPr>
      <w:ins w:id="471" w:author="David Vacas Miguel" w:date="2018-05-30T12:13:00Z">
        <w:r>
          <w:rPr>
            <w:b/>
          </w:rPr>
          <w:t xml:space="preserve">Figura </w:t>
        </w:r>
      </w:ins>
      <w:ins w:id="472" w:author="David Vacas Miguel" w:date="2018-06-01T03:08:00Z">
        <w:r w:rsidR="00F04ECC">
          <w:rPr>
            <w:b/>
          </w:rPr>
          <w:t>23</w:t>
        </w:r>
      </w:ins>
      <w:ins w:id="473" w:author="David Vacas Miguel" w:date="2018-05-30T12:13:00Z">
        <w:r>
          <w:rPr>
            <w:b/>
          </w:rPr>
          <w:t>.</w:t>
        </w:r>
        <w:r>
          <w:t xml:space="preserve"> </w:t>
        </w:r>
        <w:proofErr w:type="spellStart"/>
        <w:r>
          <w:t>Viewport</w:t>
        </w:r>
        <w:proofErr w:type="spellEnd"/>
        <w:r>
          <w:t>.</w:t>
        </w:r>
      </w:ins>
    </w:p>
    <w:p w14:paraId="7A98225D" w14:textId="77777777" w:rsidR="00F4525D" w:rsidRDefault="00F4525D" w:rsidP="00F21B89">
      <w:pPr>
        <w:pStyle w:val="LetranormalTFG"/>
        <w:ind w:left="708"/>
      </w:pPr>
    </w:p>
    <w:p w14:paraId="7436E07A" w14:textId="3FFA4290" w:rsidR="00293F11" w:rsidRDefault="009557D6" w:rsidP="001F436E">
      <w:pPr>
        <w:pStyle w:val="LetranormalTFG"/>
      </w:pPr>
      <w:r>
        <w:t xml:space="preserve">El </w:t>
      </w:r>
      <w:proofErr w:type="spellStart"/>
      <w:r>
        <w:t>viewport</w:t>
      </w:r>
      <w:proofErr w:type="spellEnd"/>
      <w:r>
        <w:t xml:space="preserve"> muestra la simulación del robot. E</w:t>
      </w:r>
      <w:r w:rsidR="00293F11">
        <w:t>n todo momento el recorrido que el robot ha llevado durante esa ejecución</w:t>
      </w:r>
      <w:r w:rsidR="000522FD">
        <w:t xml:space="preserve"> mediante una línea roja</w:t>
      </w:r>
      <w:r w:rsidR="00293F11">
        <w:t xml:space="preserve">, con lo que se da un mejor </w:t>
      </w:r>
      <w:proofErr w:type="spellStart"/>
      <w:r w:rsidR="00293F11">
        <w:t>feedback</w:t>
      </w:r>
      <w:proofErr w:type="spellEnd"/>
      <w:r w:rsidR="00293F11">
        <w:t xml:space="preserve"> al usuario.</w:t>
      </w:r>
    </w:p>
    <w:p w14:paraId="6957E94F" w14:textId="5BC3D817"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 este</w:t>
      </w:r>
      <w:r w:rsidR="001C194B">
        <w:t xml:space="preserve"> como se muestra en la figura </w:t>
      </w:r>
      <w:del w:id="474" w:author="David Vacas Miguel" w:date="2018-06-01T03:09:00Z">
        <w:r w:rsidR="00562E23" w:rsidDel="00F04ECC">
          <w:delText>27</w:delText>
        </w:r>
      </w:del>
      <w:ins w:id="475" w:author="David Vacas Miguel" w:date="2018-06-01T03:09:00Z">
        <w:r w:rsidR="00F04ECC">
          <w:t>24</w:t>
        </w:r>
      </w:ins>
      <w:r w:rsidRPr="001F436E">
        <w:t>.</w:t>
      </w:r>
      <w:r>
        <w:t xml:space="preserve"> Esta imagen se puede activar y desactivar en todo momento desde la zona derecha de la aplicación.</w:t>
      </w:r>
      <w:r w:rsidR="009C64DF">
        <w:t xml:space="preserve"> Se explica con mayor detenimiento en el siguiente apartado.</w:t>
      </w:r>
    </w:p>
    <w:p w14:paraId="5625DADF" w14:textId="75AA2042" w:rsidR="001C194B" w:rsidRPr="00F21B89" w:rsidRDefault="009E06D0" w:rsidP="00293F11">
      <w:pPr>
        <w:pStyle w:val="LetranormalTFG"/>
        <w:rPr>
          <w:b/>
        </w:rPr>
      </w:pPr>
      <w:r>
        <w:rPr>
          <w:noProof/>
          <w:lang w:eastAsia="es-ES"/>
        </w:rPr>
        <w:lastRenderedPageBreak/>
        <w:drawing>
          <wp:inline distT="0" distB="0" distL="0" distR="0" wp14:anchorId="5D293238" wp14:editId="00259C2A">
            <wp:extent cx="5753100" cy="3819525"/>
            <wp:effectExtent l="0" t="0" r="0" b="9525"/>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3100" cy="3819525"/>
                    </a:xfrm>
                    <a:prstGeom prst="rect">
                      <a:avLst/>
                    </a:prstGeom>
                    <a:noFill/>
                    <a:ln>
                      <a:noFill/>
                    </a:ln>
                  </pic:spPr>
                </pic:pic>
              </a:graphicData>
            </a:graphic>
          </wp:inline>
        </w:drawing>
      </w:r>
    </w:p>
    <w:p w14:paraId="663B5CBC" w14:textId="7BF60735" w:rsidR="008A2C6F" w:rsidRDefault="001C194B" w:rsidP="008A2C6F">
      <w:pPr>
        <w:pStyle w:val="LetranormalTFG"/>
        <w:jc w:val="center"/>
        <w:rPr>
          <w:b/>
        </w:rPr>
      </w:pPr>
      <w:r w:rsidRPr="00F21B89">
        <w:rPr>
          <w:b/>
        </w:rPr>
        <w:t xml:space="preserve">Figura </w:t>
      </w:r>
      <w:del w:id="476" w:author="David Vacas Miguel" w:date="2018-06-01T03:08:00Z">
        <w:r w:rsidR="00562E23" w:rsidDel="00F04ECC">
          <w:rPr>
            <w:b/>
          </w:rPr>
          <w:delText>27</w:delText>
        </w:r>
      </w:del>
      <w:ins w:id="477" w:author="David Vacas Miguel" w:date="2018-06-01T03:08:00Z">
        <w:r w:rsidR="00F04ECC">
          <w:rPr>
            <w:b/>
          </w:rPr>
          <w:t>24</w:t>
        </w:r>
      </w:ins>
      <w:r w:rsidRPr="00F21B89">
        <w:rPr>
          <w:b/>
        </w:rPr>
        <w:t>.</w:t>
      </w:r>
      <w:r>
        <w:rPr>
          <w:b/>
        </w:rPr>
        <w:t xml:space="preserve"> </w:t>
      </w:r>
      <w:r>
        <w:t>Aplicación con imagen de datos geométricos activa.</w:t>
      </w:r>
    </w:p>
    <w:p w14:paraId="4415F4EA" w14:textId="77777777" w:rsidR="008A2C6F" w:rsidRPr="00F21B89" w:rsidRDefault="008A2C6F" w:rsidP="00F21B89">
      <w:pPr>
        <w:pStyle w:val="LetranormalTFG"/>
        <w:jc w:val="center"/>
        <w:rPr>
          <w:rFonts w:ascii="Arial" w:eastAsiaTheme="majorEastAsia" w:hAnsi="Arial" w:cstheme="majorBidi"/>
          <w:b/>
          <w:sz w:val="36"/>
          <w:szCs w:val="32"/>
        </w:rPr>
      </w:pPr>
    </w:p>
    <w:p w14:paraId="37D9A861" w14:textId="296AE0AF" w:rsidR="00C936C0" w:rsidRDefault="008A2C6F" w:rsidP="00F21B89">
      <w:pPr>
        <w:pStyle w:val="TFGtitulo2"/>
      </w:pPr>
      <w:bookmarkStart w:id="478" w:name="_Toc514173945"/>
      <w:r>
        <w:t xml:space="preserve">2. </w:t>
      </w:r>
      <w:r w:rsidR="00AD5F04">
        <w:t>Zona derecha: Campos de entrada de datos</w:t>
      </w:r>
      <w:bookmarkEnd w:id="478"/>
    </w:p>
    <w:p w14:paraId="341D6D2D" w14:textId="043A57C5" w:rsidR="00C936C0" w:rsidRDefault="00C936C0" w:rsidP="00C936C0">
      <w:pPr>
        <w:pStyle w:val="LetranormalTFG"/>
      </w:pPr>
      <w:r>
        <w:t>La zona derecha de la aplicación se centra en la recogida de datos del usuario</w:t>
      </w:r>
      <w:r w:rsidR="00B13C53">
        <w:t>.</w:t>
      </w:r>
    </w:p>
    <w:p w14:paraId="15FDCE30" w14:textId="5A6DA0DD" w:rsidR="00B13C53" w:rsidRDefault="0078359E" w:rsidP="009E06D0">
      <w:pPr>
        <w:pStyle w:val="LetranormalTFG"/>
      </w:pPr>
      <w:r>
        <w:t xml:space="preserve">Para un mejor entendimiento de los widgets de interacción con el usuario, se ha añadido abreviaturas a cada uno de ellos y la posibilidad de superponer una imagen con las referencias visuales sobre el robot, </w:t>
      </w:r>
      <w:r w:rsidR="000522FD">
        <w:t>más</w:t>
      </w:r>
      <w:r>
        <w:t xml:space="preserve"> tarde se explica en </w:t>
      </w:r>
      <w:r w:rsidR="000522FD">
        <w:t>más</w:t>
      </w:r>
      <w:r>
        <w:t xml:space="preserve"> detalle. En la figura </w:t>
      </w:r>
      <w:del w:id="479" w:author="David Vacas Miguel" w:date="2018-06-01T03:09:00Z">
        <w:r w:rsidR="00562E23" w:rsidDel="00F04ECC">
          <w:delText>28</w:delText>
        </w:r>
      </w:del>
      <w:ins w:id="480" w:author="David Vacas Miguel" w:date="2018-06-01T03:09:00Z">
        <w:r w:rsidR="00F04ECC">
          <w:t>25</w:t>
        </w:r>
      </w:ins>
      <w:r>
        <w:t>, se muestra esta imagen y una tabla de abreviaturas que explican el significado de cada una de ellas.</w:t>
      </w:r>
    </w:p>
    <w:p w14:paraId="0E694BF8" w14:textId="78941838" w:rsidR="009E06D0" w:rsidRDefault="009E06D0" w:rsidP="009E06D0">
      <w:pPr>
        <w:pStyle w:val="LetranormalTFG"/>
      </w:pPr>
    </w:p>
    <w:p w14:paraId="64722636" w14:textId="0A30C7DA" w:rsidR="009E06D0" w:rsidRDefault="009E06D0" w:rsidP="009E06D0">
      <w:pPr>
        <w:pStyle w:val="LetranormalTFG"/>
      </w:pPr>
    </w:p>
    <w:p w14:paraId="0C6FAEB2" w14:textId="338D947E" w:rsidR="009E06D0" w:rsidRDefault="009E06D0" w:rsidP="009E06D0">
      <w:pPr>
        <w:pStyle w:val="LetranormalTFG"/>
      </w:pPr>
    </w:p>
    <w:p w14:paraId="59867798" w14:textId="77777777" w:rsidR="009E06D0" w:rsidRPr="00F21B89" w:rsidRDefault="009E06D0" w:rsidP="00F21B89">
      <w:pPr>
        <w:pStyle w:val="LetranormalTFG"/>
      </w:pPr>
    </w:p>
    <w:tbl>
      <w:tblPr>
        <w:tblStyle w:val="Tablaconcuadrcu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lastRenderedPageBreak/>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AB90A1F">
            <wp:extent cx="3295650" cy="4266688"/>
            <wp:effectExtent l="0" t="0" r="0" b="63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13">
                      <a:extLst>
                        <a:ext uri="{28A0092B-C50C-407E-A947-70E740481C1C}">
                          <a14:useLocalDpi xmlns:a14="http://schemas.microsoft.com/office/drawing/2010/main" val="0"/>
                        </a:ext>
                      </a:extLst>
                    </a:blip>
                    <a:srcRect l="12583" t="16708" r="50331" b="10972"/>
                    <a:stretch/>
                  </pic:blipFill>
                  <pic:spPr bwMode="auto">
                    <a:xfrm>
                      <a:off x="0" y="0"/>
                      <a:ext cx="3324796" cy="4304421"/>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4EB65871" w:rsidR="00B13C53" w:rsidRDefault="00B13C53" w:rsidP="00B13C53">
      <w:pPr>
        <w:pStyle w:val="LetranormalTFG"/>
        <w:jc w:val="center"/>
      </w:pPr>
      <w:r>
        <w:rPr>
          <w:b/>
        </w:rPr>
        <w:t xml:space="preserve">Figura </w:t>
      </w:r>
      <w:del w:id="481" w:author="David Vacas Miguel" w:date="2018-06-01T03:09:00Z">
        <w:r w:rsidR="00562E23" w:rsidDel="00F04ECC">
          <w:rPr>
            <w:b/>
          </w:rPr>
          <w:delText>28</w:delText>
        </w:r>
      </w:del>
      <w:ins w:id="482" w:author="David Vacas Miguel" w:date="2018-06-01T03:09:00Z">
        <w:r w:rsidR="00F04ECC">
          <w:rPr>
            <w:b/>
          </w:rPr>
          <w:t>25</w:t>
        </w:r>
      </w:ins>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rsidP="00C936C0">
      <w:pPr>
        <w:pStyle w:val="LetranormalTFG"/>
      </w:pPr>
    </w:p>
    <w:p w14:paraId="67F22C50" w14:textId="46BA2F18" w:rsidR="00C936C0" w:rsidRDefault="00C936C0" w:rsidP="00C936C0">
      <w:pPr>
        <w:pStyle w:val="LetranormalTFG"/>
      </w:pPr>
      <w:r>
        <w:t xml:space="preserve">Para comenzar se decidió que la parte donde se realiza la simulación ocupara cerca del 75% de la aplicación puesto que es la parte más importante, el lugar donde más tiempo se </w:t>
      </w:r>
      <w:r w:rsidR="000522FD">
        <w:t>está</w:t>
      </w:r>
      <w:r>
        <w:t xml:space="preserve"> observando y donde más detalles hay que fijarse</w:t>
      </w:r>
      <w:r w:rsidR="007174D3">
        <w:t>, la comentada en el punto anterior</w:t>
      </w:r>
      <w:r>
        <w:t>.</w:t>
      </w:r>
    </w:p>
    <w:p w14:paraId="509AF884" w14:textId="36AD5C42" w:rsidR="00C936C0" w:rsidRDefault="00C936C0" w:rsidP="00C936C0">
      <w:pPr>
        <w:pStyle w:val="LetranormalTFG"/>
      </w:pPr>
      <w:r>
        <w:t xml:space="preserve">Una vez entrada en la parte de interacción con el usuario se </w:t>
      </w:r>
      <w:r w:rsidR="000522FD">
        <w:t>coloca</w:t>
      </w:r>
      <w:r>
        <w:t xml:space="preserve"> a la derecha por similitud a la mayor parte de aplicaciones encontradas y por lo tanto que le </w:t>
      </w:r>
      <w:r w:rsidR="000522FD">
        <w:t xml:space="preserve">resulte </w:t>
      </w:r>
      <w:r>
        <w:t xml:space="preserve">más natural al usuario el acceso a esta. Además, todas las </w:t>
      </w:r>
      <w:proofErr w:type="spellStart"/>
      <w:r>
        <w:t>labels</w:t>
      </w:r>
      <w:proofErr w:type="spellEnd"/>
      <w:r>
        <w:t xml:space="preserve"> </w:t>
      </w:r>
      <w:del w:id="483" w:author="David Vacas Miguel" w:date="2018-06-01T03:16:00Z">
        <w:r w:rsidR="000522FD" w:rsidDel="00597559">
          <w:delText>estan</w:delText>
        </w:r>
      </w:del>
      <w:ins w:id="484" w:author="David Vacas Miguel" w:date="2018-06-01T03:16:00Z">
        <w:r w:rsidR="00597559">
          <w:t>están</w:t>
        </w:r>
      </w:ins>
      <w:r w:rsidR="000522FD">
        <w:t xml:space="preserve"> </w:t>
      </w:r>
      <w:r>
        <w:t>en inglés puesto que este es el idioma más hablado y por tanto dota a la aplicación de una mayor usabilidad.</w:t>
      </w:r>
    </w:p>
    <w:p w14:paraId="643CB8AB" w14:textId="1C7C4A3F" w:rsidR="00C936C0" w:rsidRDefault="00C936C0" w:rsidP="00C936C0">
      <w:pPr>
        <w:pStyle w:val="LetranormalTFG"/>
      </w:pPr>
      <w:r>
        <w:t xml:space="preserve">A continuación, se </w:t>
      </w:r>
      <w:r w:rsidR="000522FD">
        <w:t xml:space="preserve">opta </w:t>
      </w:r>
      <w:r>
        <w:t>por incluir los inputs en grupos de conceptos similares, como el grupo de las ruedas, el de los sensores y el del tamaño del robot. En el caso de las ruedas se utiliza</w:t>
      </w:r>
      <w:r w:rsidR="006E3E93">
        <w:t>n</w:t>
      </w:r>
      <w:r>
        <w:t xml:space="preserve"> tres inputs con sus respectivos </w:t>
      </w:r>
      <w:proofErr w:type="spellStart"/>
      <w:r>
        <w:t>labels</w:t>
      </w:r>
      <w:proofErr w:type="spellEnd"/>
      <w:r>
        <w:t xml:space="preserve"> en diferentes niveles, como se </w:t>
      </w:r>
      <w:r>
        <w:lastRenderedPageBreak/>
        <w:t xml:space="preserve">observa en la figura </w:t>
      </w:r>
      <w:del w:id="485" w:author="David Vacas Miguel" w:date="2018-06-01T03:09:00Z">
        <w:r w:rsidR="00DC5F1F" w:rsidDel="00F04ECC">
          <w:delText>2</w:delText>
        </w:r>
        <w:r w:rsidR="00562E23" w:rsidDel="00F04ECC">
          <w:delText>9</w:delText>
        </w:r>
      </w:del>
      <w:ins w:id="486" w:author="David Vacas Miguel" w:date="2018-06-01T03:09:00Z">
        <w:r w:rsidR="00F04ECC">
          <w:t>26</w:t>
        </w:r>
      </w:ins>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1780A6C8">
            <wp:extent cx="4138800" cy="1457325"/>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4987" r="1159" b="76309"/>
                    <a:stretch/>
                  </pic:blipFill>
                  <pic:spPr bwMode="auto">
                    <a:xfrm>
                      <a:off x="0" y="0"/>
                      <a:ext cx="4158644" cy="1464312"/>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6657F2BE" w:rsidR="00C936C0" w:rsidRDefault="00C936C0" w:rsidP="00C936C0">
      <w:pPr>
        <w:pStyle w:val="LetranormalTFG"/>
        <w:jc w:val="center"/>
      </w:pPr>
      <w:r>
        <w:rPr>
          <w:b/>
        </w:rPr>
        <w:t xml:space="preserve">Figura </w:t>
      </w:r>
      <w:del w:id="487" w:author="David Vacas Miguel" w:date="2018-06-01T03:09:00Z">
        <w:r w:rsidR="00DC5F1F" w:rsidDel="00F04ECC">
          <w:rPr>
            <w:b/>
          </w:rPr>
          <w:delText>2</w:delText>
        </w:r>
        <w:r w:rsidR="00562E23" w:rsidDel="00F04ECC">
          <w:rPr>
            <w:b/>
          </w:rPr>
          <w:delText>9</w:delText>
        </w:r>
      </w:del>
      <w:ins w:id="488" w:author="David Vacas Miguel" w:date="2018-06-01T03:09:00Z">
        <w:r w:rsidR="00F04ECC">
          <w:rPr>
            <w:b/>
          </w:rPr>
          <w:t>26</w:t>
        </w:r>
      </w:ins>
      <w:r w:rsidRPr="00CA26A8">
        <w:rPr>
          <w:b/>
        </w:rPr>
        <w:t>.</w:t>
      </w:r>
      <w:r>
        <w:t xml:space="preserve"> Paquete de ruedas en tres niveles.</w:t>
      </w:r>
    </w:p>
    <w:p w14:paraId="281C0BF8" w14:textId="77777777" w:rsidR="00C936C0" w:rsidRDefault="00C936C0" w:rsidP="00C936C0">
      <w:pPr>
        <w:pStyle w:val="LetranormalTFG"/>
      </w:pPr>
    </w:p>
    <w:p w14:paraId="5703FE36" w14:textId="1B0A0655"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r w:rsidR="006E3E93">
        <w:t>e</w:t>
      </w:r>
      <w:r>
        <w:t xml:space="preserve"> estar situado entre los parámetros de las ruedas y los del robot.</w:t>
      </w:r>
    </w:p>
    <w:p w14:paraId="4F3C44A5" w14:textId="1FEDFCEB" w:rsidR="00C936C0" w:rsidRDefault="00C936C0" w:rsidP="00C936C0">
      <w:pPr>
        <w:pStyle w:val="LetranormalTFG"/>
      </w:pPr>
      <w:r>
        <w:t>Al contrario que para las ruedas, para el tamaño del robot y los parámetros de los sensores, se agrupa</w:t>
      </w:r>
      <w:r w:rsidR="006E3E93">
        <w:t>n</w:t>
      </w:r>
      <w:r>
        <w:t xml:space="preserve"> 2 en un mismo nivel puesto que así se asimila a simple vista que esos parámetros están relacionados, como se ve en la figura </w:t>
      </w:r>
      <w:del w:id="489" w:author="David Vacas Miguel" w:date="2018-06-01T03:09:00Z">
        <w:r w:rsidR="00562E23" w:rsidDel="00F04ECC">
          <w:delText>30</w:delText>
        </w:r>
      </w:del>
      <w:ins w:id="490" w:author="David Vacas Miguel" w:date="2018-06-01T03:09:00Z">
        <w:r w:rsidR="00F04ECC">
          <w:t>27</w:t>
        </w:r>
      </w:ins>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2CE16D60">
            <wp:extent cx="3820886" cy="495300"/>
            <wp:effectExtent l="0" t="0" r="8255" b="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410" t="28928" r="828" b="64089"/>
                    <a:stretch/>
                  </pic:blipFill>
                  <pic:spPr bwMode="auto">
                    <a:xfrm>
                      <a:off x="0" y="0"/>
                      <a:ext cx="3828733" cy="496317"/>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0302188F" w:rsidR="00C936C0" w:rsidRDefault="00C936C0" w:rsidP="00C936C0">
      <w:pPr>
        <w:pStyle w:val="LetranormalTFG"/>
        <w:jc w:val="center"/>
      </w:pPr>
      <w:r>
        <w:rPr>
          <w:b/>
        </w:rPr>
        <w:t xml:space="preserve">Figura </w:t>
      </w:r>
      <w:del w:id="491" w:author="David Vacas Miguel" w:date="2018-06-01T03:09:00Z">
        <w:r w:rsidR="00562E23" w:rsidDel="00F04ECC">
          <w:rPr>
            <w:b/>
          </w:rPr>
          <w:delText>30</w:delText>
        </w:r>
      </w:del>
      <w:ins w:id="492" w:author="David Vacas Miguel" w:date="2018-06-01T03:09:00Z">
        <w:r w:rsidR="00F04ECC">
          <w:rPr>
            <w:b/>
          </w:rPr>
          <w:t>27</w:t>
        </w:r>
      </w:ins>
      <w:r w:rsidRPr="00CA26A8">
        <w:rPr>
          <w:b/>
        </w:rPr>
        <w:t>.</w:t>
      </w:r>
      <w:r>
        <w:t xml:space="preserve"> Paquete de dimensiones del robot en un nivel</w:t>
      </w:r>
    </w:p>
    <w:p w14:paraId="3A81B929" w14:textId="77777777" w:rsidR="00C936C0" w:rsidRDefault="00C936C0" w:rsidP="00C936C0">
      <w:pPr>
        <w:pStyle w:val="LetranormalTFG"/>
        <w:jc w:val="center"/>
      </w:pPr>
    </w:p>
    <w:p w14:paraId="2C15FA14" w14:textId="321B3743" w:rsidR="0043586D" w:rsidRDefault="00C936C0" w:rsidP="00C936C0">
      <w:pPr>
        <w:pStyle w:val="LetranormalTFG"/>
      </w:pPr>
      <w:r>
        <w:t>Hasta aquí están los parámetros de entrada necesarios para la simulación del robot (a excepción del circuito). Por tanto, ahora deben entrar las opciones de la aplicación que no son directamente relevantes para la simulación de la aplicación, en primer lugar,</w:t>
      </w:r>
      <w:r w:rsidR="006E3E93">
        <w:t xml:space="preserve"> se</w:t>
      </w:r>
      <w:r>
        <w:t xml:space="preserve"> pued</w:t>
      </w:r>
      <w:r w:rsidR="006E3E93">
        <w:t>e</w:t>
      </w:r>
      <w:r>
        <w:t xml:space="preserve"> encontrar </w:t>
      </w:r>
      <w:proofErr w:type="gramStart"/>
      <w:r>
        <w:t>dos radio</w:t>
      </w:r>
      <w:proofErr w:type="gramEnd"/>
      <w:r>
        <w:t xml:space="preserve"> </w:t>
      </w:r>
      <w:proofErr w:type="spellStart"/>
      <w:r>
        <w:t>buttons</w:t>
      </w:r>
      <w:proofErr w:type="spellEnd"/>
      <w:r>
        <w:t xml:space="preserve"> que deciden si el usuario desea la vista perspectiva u ortográfica</w:t>
      </w:r>
      <w:r w:rsidR="009C288A">
        <w:t xml:space="preserve">, como se puede observar en la figura </w:t>
      </w:r>
      <w:del w:id="493" w:author="David Vacas Miguel" w:date="2018-06-01T03:09:00Z">
        <w:r w:rsidR="00562E23" w:rsidDel="00F04ECC">
          <w:delText>31</w:delText>
        </w:r>
      </w:del>
      <w:ins w:id="494" w:author="David Vacas Miguel" w:date="2018-06-01T03:09:00Z">
        <w:r w:rsidR="00F04ECC">
          <w:t>28</w:t>
        </w:r>
      </w:ins>
      <w:r>
        <w:t>.</w:t>
      </w:r>
    </w:p>
    <w:p w14:paraId="475E4CE7" w14:textId="77777777" w:rsidR="003037FF" w:rsidRDefault="003037FF" w:rsidP="005A5145">
      <w:pPr>
        <w:pStyle w:val="LetranormalTFG"/>
        <w:jc w:val="center"/>
        <w:rPr>
          <w:noProof/>
        </w:rPr>
      </w:pPr>
    </w:p>
    <w:p w14:paraId="5E8C9570" w14:textId="0E0DED89" w:rsidR="005A5145" w:rsidRDefault="005A5145" w:rsidP="005A5145">
      <w:pPr>
        <w:pStyle w:val="LetranormalTFG"/>
        <w:jc w:val="center"/>
        <w:rPr>
          <w:noProof/>
        </w:rPr>
      </w:pPr>
      <w:r>
        <w:rPr>
          <w:noProof/>
          <w:lang w:eastAsia="es-ES"/>
        </w:rPr>
        <w:lastRenderedPageBreak/>
        <w:drawing>
          <wp:inline distT="0" distB="0" distL="0" distR="0" wp14:anchorId="0B52510D" wp14:editId="60089E2C">
            <wp:extent cx="2575059" cy="189782"/>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8" t="41940" r="10941" b="55235"/>
                    <a:stretch/>
                  </pic:blipFill>
                  <pic:spPr bwMode="auto">
                    <a:xfrm>
                      <a:off x="0" y="0"/>
                      <a:ext cx="2736659" cy="201692"/>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109ADA83" w:rsidR="003037FF" w:rsidRDefault="003037FF" w:rsidP="005A5145">
      <w:pPr>
        <w:pStyle w:val="LetranormalTFG"/>
        <w:jc w:val="center"/>
        <w:rPr>
          <w:noProof/>
        </w:rPr>
      </w:pPr>
      <w:r w:rsidRPr="00F21B89">
        <w:rPr>
          <w:b/>
          <w:noProof/>
        </w:rPr>
        <w:t xml:space="preserve">Figura </w:t>
      </w:r>
      <w:del w:id="495" w:author="David Vacas Miguel" w:date="2018-06-01T03:09:00Z">
        <w:r w:rsidR="00562E23" w:rsidDel="00F04ECC">
          <w:rPr>
            <w:b/>
            <w:noProof/>
          </w:rPr>
          <w:delText>31</w:delText>
        </w:r>
      </w:del>
      <w:ins w:id="496" w:author="David Vacas Miguel" w:date="2018-06-01T03:09:00Z">
        <w:r w:rsidR="00F04ECC">
          <w:rPr>
            <w:b/>
            <w:noProof/>
          </w:rPr>
          <w:t>28</w:t>
        </w:r>
      </w:ins>
      <w:r w:rsidRPr="00F21B89">
        <w:rPr>
          <w:b/>
          <w:noProof/>
        </w:rPr>
        <w:t>.</w:t>
      </w:r>
      <w:r>
        <w:rPr>
          <w:noProof/>
        </w:rPr>
        <w:t xml:space="preserve"> Radio buttons para elegir tipo de proyección.</w:t>
      </w:r>
    </w:p>
    <w:p w14:paraId="6223AC0D" w14:textId="77777777" w:rsidR="003037FF" w:rsidRDefault="003037FF" w:rsidP="00F21B89">
      <w:pPr>
        <w:pStyle w:val="LetranormalTFG"/>
        <w:jc w:val="center"/>
        <w:rPr>
          <w:noProof/>
        </w:rPr>
      </w:pPr>
    </w:p>
    <w:p w14:paraId="47D317AA" w14:textId="517143FE" w:rsidR="00D14F5B" w:rsidRDefault="00C936C0">
      <w:pPr>
        <w:pStyle w:val="LetranormalTFG"/>
      </w:pPr>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r w:rsidR="00536A97">
        <w:t xml:space="preserve"> En la figura </w:t>
      </w:r>
      <w:del w:id="497" w:author="David Vacas Miguel" w:date="2018-06-01T03:10:00Z">
        <w:r w:rsidR="00562E23" w:rsidDel="00F04ECC">
          <w:delText>2</w:delText>
        </w:r>
      </w:del>
      <w:ins w:id="498" w:author="David Vacas Miguel" w:date="2018-06-01T03:10:00Z">
        <w:r w:rsidR="00F04ECC">
          <w:t>23</w:t>
        </w:r>
      </w:ins>
      <w:ins w:id="499" w:author="David Vacas Miguel" w:date="2018-05-27T13:36:00Z">
        <w:r w:rsidR="0047468B">
          <w:t>-a)</w:t>
        </w:r>
      </w:ins>
      <w:del w:id="500" w:author="David Vacas Miguel" w:date="2018-05-27T13:36:00Z">
        <w:r w:rsidR="00562E23" w:rsidDel="0047468B">
          <w:delText>5</w:delText>
        </w:r>
      </w:del>
      <w:r w:rsidR="00536A97">
        <w:t xml:space="preserve"> se puede observar </w:t>
      </w:r>
      <w:r w:rsidR="0043586D">
        <w:t>cómo</w:t>
      </w:r>
      <w:r w:rsidR="00536A97">
        <w:t xml:space="preserve"> se visualiza con vista en perspectiva, la vista ortográfica se puede observar en la figura </w:t>
      </w:r>
      <w:del w:id="501" w:author="David Vacas Miguel" w:date="2018-06-01T03:10:00Z">
        <w:r w:rsidR="00562E23" w:rsidDel="00F04ECC">
          <w:delText>26</w:delText>
        </w:r>
      </w:del>
      <w:ins w:id="502" w:author="David Vacas Miguel" w:date="2018-06-01T03:10:00Z">
        <w:r w:rsidR="00F04ECC">
          <w:t>23</w:t>
        </w:r>
      </w:ins>
      <w:ins w:id="503" w:author="David Vacas Miguel" w:date="2018-05-27T13:36:00Z">
        <w:r w:rsidR="0047468B">
          <w:t>-b)</w:t>
        </w:r>
      </w:ins>
      <w:r w:rsidR="00536A97">
        <w:t>.</w:t>
      </w:r>
    </w:p>
    <w:p w14:paraId="443F596D" w14:textId="3983721F" w:rsidR="00C936C0" w:rsidRDefault="00C936C0" w:rsidP="00C936C0">
      <w:pPr>
        <w:pStyle w:val="LetranormalTFG"/>
      </w:pPr>
      <w:r>
        <w:t xml:space="preserve">El último input se trata de un cuadro de texto editable en el que se debe introducir el </w:t>
      </w:r>
      <w:proofErr w:type="spellStart"/>
      <w:r>
        <w:t>path</w:t>
      </w:r>
      <w:proofErr w:type="spellEnd"/>
      <w:r>
        <w:t xml:space="preserve"> del circuito que se desea utilizar</w:t>
      </w:r>
      <w:r w:rsidR="0043586D">
        <w:t xml:space="preserve">, ver figura </w:t>
      </w:r>
      <w:del w:id="504" w:author="David Vacas Miguel" w:date="2018-06-01T03:10:00Z">
        <w:r w:rsidR="00562E23" w:rsidDel="00F04ECC">
          <w:delText>32</w:delText>
        </w:r>
      </w:del>
      <w:ins w:id="505" w:author="David Vacas Miguel" w:date="2018-06-01T03:10:00Z">
        <w:r w:rsidR="00F04ECC">
          <w:t>28</w:t>
        </w:r>
      </w:ins>
      <w:r>
        <w:t>.</w:t>
      </w:r>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2628BA41" w:rsidR="003037FF" w:rsidRDefault="003037FF" w:rsidP="003037FF">
      <w:pPr>
        <w:pStyle w:val="LetranormalTFG"/>
        <w:jc w:val="center"/>
      </w:pPr>
      <w:r w:rsidRPr="00F21B89">
        <w:rPr>
          <w:b/>
        </w:rPr>
        <w:t xml:space="preserve">Figura </w:t>
      </w:r>
      <w:del w:id="506" w:author="David Vacas Miguel" w:date="2018-06-01T03:10:00Z">
        <w:r w:rsidR="00562E23" w:rsidDel="00F04ECC">
          <w:rPr>
            <w:b/>
          </w:rPr>
          <w:delText>32</w:delText>
        </w:r>
      </w:del>
      <w:ins w:id="507" w:author="David Vacas Miguel" w:date="2018-06-01T03:10:00Z">
        <w:r w:rsidR="00F04ECC">
          <w:rPr>
            <w:b/>
          </w:rPr>
          <w:t>28</w:t>
        </w:r>
      </w:ins>
      <w:r w:rsidRPr="00F21B89">
        <w:rPr>
          <w:b/>
        </w:rPr>
        <w:t>.</w:t>
      </w:r>
      <w:r>
        <w:rPr>
          <w:b/>
        </w:rPr>
        <w:t xml:space="preserve"> </w:t>
      </w:r>
      <w:r>
        <w:t xml:space="preserve">Campo de texto donde se debe introducir el </w:t>
      </w:r>
      <w:proofErr w:type="spellStart"/>
      <w:r>
        <w:t>path</w:t>
      </w:r>
      <w:proofErr w:type="spellEnd"/>
      <w:r>
        <w:t xml:space="preserve"> del circuito.</w:t>
      </w:r>
    </w:p>
    <w:p w14:paraId="6F8B384E" w14:textId="77777777" w:rsidR="003037FF" w:rsidRPr="003037FF" w:rsidRDefault="003037FF" w:rsidP="00F21B89">
      <w:pPr>
        <w:pStyle w:val="LetranormalTFG"/>
        <w:jc w:val="center"/>
      </w:pPr>
    </w:p>
    <w:p w14:paraId="4D56747A" w14:textId="3630E141" w:rsidR="00C936C0" w:rsidRDefault="00C936C0" w:rsidP="00C936C0">
      <w:pPr>
        <w:pStyle w:val="LetranormalTFG"/>
      </w:pPr>
      <w:r>
        <w:t xml:space="preserve">A continuación, se sitúa un </w:t>
      </w:r>
      <w:proofErr w:type="spellStart"/>
      <w:r>
        <w:t>checkbox</w:t>
      </w:r>
      <w:proofErr w:type="spellEnd"/>
      <w:r>
        <w:t xml:space="preserve">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del w:id="508" w:author="David Vacas Miguel" w:date="2018-06-01T03:10:00Z">
        <w:r w:rsidR="00562E23" w:rsidDel="00F04ECC">
          <w:delText>28</w:delText>
        </w:r>
        <w:r w:rsidR="00D14F5B" w:rsidDel="00F04ECC">
          <w:delText xml:space="preserve"> </w:delText>
        </w:r>
      </w:del>
      <w:ins w:id="509" w:author="David Vacas Miguel" w:date="2018-06-01T03:11:00Z">
        <w:r w:rsidR="00F04ECC">
          <w:t>25</w:t>
        </w:r>
      </w:ins>
      <w:ins w:id="510" w:author="David Vacas Miguel" w:date="2018-06-01T03:10:00Z">
        <w:r w:rsidR="00F04ECC">
          <w:t xml:space="preserve"> </w:t>
        </w:r>
      </w:ins>
      <w:r w:rsidR="00D14F5B">
        <w:t xml:space="preserve">y el </w:t>
      </w:r>
      <w:proofErr w:type="spellStart"/>
      <w:r w:rsidR="00D14F5B">
        <w:t>checkbox</w:t>
      </w:r>
      <w:proofErr w:type="spellEnd"/>
      <w:r w:rsidR="00D14F5B">
        <w:t xml:space="preserve"> que la activa en la figura </w:t>
      </w:r>
      <w:del w:id="511" w:author="David Vacas Miguel" w:date="2018-05-27T13:37:00Z">
        <w:r w:rsidR="00D14F5B" w:rsidDel="0047468B">
          <w:delText>X</w:delText>
        </w:r>
      </w:del>
      <w:ins w:id="512" w:author="David Vacas Miguel" w:date="2018-06-01T03:10:00Z">
        <w:r w:rsidR="00F04ECC">
          <w:t>29</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1B13E458">
            <wp:extent cx="1762125" cy="295275"/>
            <wp:effectExtent l="0" t="0" r="0" b="952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73566" r="26469" b="23921"/>
                    <a:stretch/>
                  </pic:blipFill>
                  <pic:spPr bwMode="auto">
                    <a:xfrm>
                      <a:off x="0" y="0"/>
                      <a:ext cx="1764105" cy="295607"/>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37213052" w:rsidR="00D14F5B" w:rsidRDefault="00D14F5B" w:rsidP="00D14F5B">
      <w:pPr>
        <w:pStyle w:val="LetranormalTFG"/>
        <w:jc w:val="center"/>
      </w:pPr>
      <w:r w:rsidRPr="00DD3B6B">
        <w:rPr>
          <w:b/>
        </w:rPr>
        <w:t xml:space="preserve">Figura </w:t>
      </w:r>
      <w:ins w:id="513" w:author="David Vacas Miguel" w:date="2018-06-01T03:10:00Z">
        <w:r w:rsidR="00F04ECC">
          <w:rPr>
            <w:b/>
          </w:rPr>
          <w:t>29</w:t>
        </w:r>
      </w:ins>
      <w:del w:id="514" w:author="David Vacas Miguel" w:date="2018-05-27T13:37:00Z">
        <w:r w:rsidRPr="00DD3B6B" w:rsidDel="0047468B">
          <w:rPr>
            <w:b/>
          </w:rPr>
          <w:delText>X</w:delText>
        </w:r>
      </w:del>
      <w:r w:rsidRPr="00DD3B6B">
        <w:rPr>
          <w:b/>
        </w:rPr>
        <w:t>.</w:t>
      </w:r>
      <w:r>
        <w:t xml:space="preserve"> </w:t>
      </w:r>
      <w:proofErr w:type="spellStart"/>
      <w:r>
        <w:t>Checkbox</w:t>
      </w:r>
      <w:proofErr w:type="spellEnd"/>
      <w:r>
        <w:t xml:space="preserve"> que muestra o esconde la imagen de referencia del robot.</w:t>
      </w:r>
    </w:p>
    <w:p w14:paraId="0F534729" w14:textId="77777777" w:rsidR="00D14F5B" w:rsidRDefault="00D14F5B" w:rsidP="00C936C0">
      <w:pPr>
        <w:pStyle w:val="LetranormalTFG"/>
        <w:rPr>
          <w:b/>
        </w:rPr>
      </w:pPr>
    </w:p>
    <w:p w14:paraId="4E083B90" w14:textId="1919DBEA" w:rsidR="00C936C0" w:rsidRDefault="0043586D" w:rsidP="00C936C0">
      <w:pPr>
        <w:pStyle w:val="LetranormalTFG"/>
      </w:pPr>
      <w:r>
        <w:lastRenderedPageBreak/>
        <w:t>Después</w:t>
      </w:r>
      <w:r w:rsidR="00C936C0">
        <w:t>, hay una zona en la que se muestran los segundos pasados desde que empezó la simulación como se muestra en la figura</w:t>
      </w:r>
      <w:r w:rsidR="00562E23">
        <w:t xml:space="preserve"> </w:t>
      </w:r>
      <w:del w:id="515" w:author="David Vacas Miguel" w:date="2018-06-01T03:11:00Z">
        <w:r w:rsidR="00562E23" w:rsidDel="00F04ECC">
          <w:delText>3</w:delText>
        </w:r>
      </w:del>
      <w:ins w:id="516" w:author="David Vacas Miguel" w:date="2018-06-01T03:11:00Z">
        <w:r w:rsidR="00F04ECC">
          <w:t>30</w:t>
        </w:r>
      </w:ins>
      <w:del w:id="517" w:author="David Vacas Miguel" w:date="2018-05-27T13:37:00Z">
        <w:r w:rsidR="00562E23" w:rsidDel="0047468B">
          <w:delText>3</w:delText>
        </w:r>
      </w:del>
      <w:r w:rsidR="00C936C0">
        <w:t>, con un tamaño de letra que hace que sobresalga sobre el resto de la interfaz haciendo así que una vez la 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21ED564E" w:rsidR="00C936C0" w:rsidRDefault="00C936C0" w:rsidP="00C936C0">
      <w:pPr>
        <w:pStyle w:val="LetranormalTFG"/>
        <w:jc w:val="center"/>
      </w:pPr>
      <w:r>
        <w:rPr>
          <w:b/>
        </w:rPr>
        <w:t>Figura</w:t>
      </w:r>
      <w:r w:rsidR="00562E23">
        <w:rPr>
          <w:b/>
        </w:rPr>
        <w:t xml:space="preserve"> </w:t>
      </w:r>
      <w:del w:id="518" w:author="David Vacas Miguel" w:date="2018-06-01T03:11:00Z">
        <w:r w:rsidR="00562E23" w:rsidDel="00F04ECC">
          <w:rPr>
            <w:b/>
          </w:rPr>
          <w:delText>3</w:delText>
        </w:r>
      </w:del>
      <w:ins w:id="519" w:author="David Vacas Miguel" w:date="2018-06-01T03:11:00Z">
        <w:r w:rsidR="00F04ECC">
          <w:rPr>
            <w:b/>
          </w:rPr>
          <w:t>30</w:t>
        </w:r>
      </w:ins>
      <w:del w:id="520"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rsidP="00C936C0">
      <w:pPr>
        <w:pStyle w:val="LetranormalTFG"/>
        <w:jc w:val="center"/>
      </w:pPr>
    </w:p>
    <w:p w14:paraId="694E7673" w14:textId="0EFA5AEF" w:rsidR="00FA4F0A" w:rsidRDefault="00C936C0" w:rsidP="00C936C0">
      <w:pPr>
        <w:pStyle w:val="LetranormalTFG"/>
      </w:pPr>
      <w:r>
        <w:t>Por último, hay dos botones, el primero cuyo texto pone “</w:t>
      </w:r>
      <w:proofErr w:type="spellStart"/>
      <w:r>
        <w:t>Insert</w:t>
      </w:r>
      <w:proofErr w:type="spellEnd"/>
      <w:r>
        <w:t xml:space="preserve"> </w:t>
      </w:r>
      <w:proofErr w:type="spellStart"/>
      <w:r>
        <w:t>Parameters</w:t>
      </w:r>
      <w:proofErr w:type="spellEnd"/>
      <w:r>
        <w:t>”, el cual cuando pulses se introduc</w:t>
      </w:r>
      <w:r w:rsidR="006E3E93">
        <w:t>en</w:t>
      </w:r>
      <w:r>
        <w:t xml:space="preserve"> todos los parámetros a la aplicación y se inicia la simulación. </w:t>
      </w:r>
      <w:r w:rsidR="006E3E93">
        <w:t>El</w:t>
      </w:r>
      <w:r>
        <w:t xml:space="preserve"> último botón contiene el texto “</w:t>
      </w:r>
      <w:proofErr w:type="spellStart"/>
      <w:r>
        <w:t>Quit</w:t>
      </w:r>
      <w:proofErr w:type="spellEnd"/>
      <w:r>
        <w:t>” que sirve para cerrar la aplicación.</w:t>
      </w:r>
      <w:r w:rsidR="00CD6A07">
        <w:t xml:space="preserve"> Estos dos últimos botones se pueden observar en la figura </w:t>
      </w:r>
      <w:del w:id="521" w:author="David Vacas Miguel" w:date="2018-06-01T03:11:00Z">
        <w:r w:rsidR="00562E23" w:rsidDel="008E3CBA">
          <w:delText>3</w:delText>
        </w:r>
      </w:del>
      <w:ins w:id="522" w:author="David Vacas Miguel" w:date="2018-06-01T03:11:00Z">
        <w:r w:rsidR="008E3CBA">
          <w:t>31</w:t>
        </w:r>
      </w:ins>
      <w:del w:id="523"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77215FC9" w:rsidR="008A2C6F" w:rsidRDefault="003037FF" w:rsidP="00F21B89">
      <w:pPr>
        <w:pStyle w:val="LetranormalTFG"/>
        <w:jc w:val="center"/>
      </w:pPr>
      <w:r w:rsidRPr="00F21B89">
        <w:rPr>
          <w:b/>
        </w:rPr>
        <w:t xml:space="preserve">Figura </w:t>
      </w:r>
      <w:del w:id="524" w:author="David Vacas Miguel" w:date="2018-06-01T03:11:00Z">
        <w:r w:rsidR="00562E23" w:rsidDel="008E3CBA">
          <w:rPr>
            <w:b/>
          </w:rPr>
          <w:delText>3</w:delText>
        </w:r>
      </w:del>
      <w:del w:id="525" w:author="David Vacas Miguel" w:date="2018-05-27T13:38:00Z">
        <w:r w:rsidR="00562E23" w:rsidDel="0047468B">
          <w:rPr>
            <w:b/>
          </w:rPr>
          <w:delText>4</w:delText>
        </w:r>
      </w:del>
      <w:ins w:id="526" w:author="David Vacas Miguel" w:date="2018-06-01T03:11:00Z">
        <w:r w:rsidR="008E3CBA">
          <w:rPr>
            <w:b/>
          </w:rPr>
          <w:t>31</w:t>
        </w:r>
      </w:ins>
      <w:r w:rsidRPr="00F21B89">
        <w:rPr>
          <w:b/>
        </w:rPr>
        <w:t>.</w:t>
      </w:r>
      <w:r>
        <w:t xml:space="preserve"> Botones de inicio de simulación y cerrar aplicación.</w:t>
      </w:r>
      <w:bookmarkStart w:id="527" w:name="_Toc514092737"/>
      <w:bookmarkStart w:id="528" w:name="_Toc514092840"/>
      <w:bookmarkStart w:id="529" w:name="_Toc514092897"/>
      <w:bookmarkStart w:id="530" w:name="_Toc514093117"/>
      <w:bookmarkStart w:id="531" w:name="_Toc514093155"/>
      <w:bookmarkStart w:id="532" w:name="_Toc514093187"/>
      <w:bookmarkStart w:id="533" w:name="_Toc514093218"/>
      <w:bookmarkStart w:id="534" w:name="_Toc514093273"/>
      <w:bookmarkEnd w:id="527"/>
      <w:bookmarkEnd w:id="528"/>
      <w:bookmarkEnd w:id="529"/>
      <w:bookmarkEnd w:id="530"/>
      <w:bookmarkEnd w:id="531"/>
      <w:bookmarkEnd w:id="532"/>
      <w:bookmarkEnd w:id="533"/>
      <w:bookmarkEnd w:id="534"/>
    </w:p>
    <w:p w14:paraId="78EB458C" w14:textId="77777777" w:rsidR="008A2C6F" w:rsidRDefault="008A2C6F" w:rsidP="00E652DB">
      <w:pPr>
        <w:pStyle w:val="LetranormalTFG"/>
      </w:pPr>
    </w:p>
    <w:p w14:paraId="1FD20DDF" w14:textId="23603354" w:rsidR="008A2C6F" w:rsidRDefault="008A2C6F" w:rsidP="00F21B89">
      <w:pPr>
        <w:pStyle w:val="TFGtitulo2"/>
      </w:pPr>
      <w:bookmarkStart w:id="535" w:name="_Toc514173946"/>
      <w:r>
        <w:t>3. Casos de uso</w:t>
      </w:r>
      <w:bookmarkEnd w:id="535"/>
    </w:p>
    <w:p w14:paraId="26EFD0FD" w14:textId="1A023EB8" w:rsidR="00E652DB" w:rsidRDefault="00E652DB" w:rsidP="00E652DB">
      <w:pPr>
        <w:pStyle w:val="LetranormalTFG"/>
      </w:pPr>
      <w:r>
        <w:t xml:space="preserve">A </w:t>
      </w:r>
      <w:r w:rsidR="008A2C6F">
        <w:t>continuación,</w:t>
      </w:r>
      <w:r>
        <w:t xml:space="preserve"> se</w:t>
      </w:r>
      <w:r w:rsidR="005F4159">
        <w:t xml:space="preserve"> muestran los resultados obtenidos de diferentes configuraciones de robots y circuitos. Los casos que se van a mostrar son los siguientes:</w:t>
      </w:r>
    </w:p>
    <w:p w14:paraId="23778E92" w14:textId="5E139982" w:rsidR="005F4159" w:rsidRDefault="005F4159" w:rsidP="005F4159">
      <w:pPr>
        <w:pStyle w:val="LetranormalTFG"/>
        <w:numPr>
          <w:ilvl w:val="0"/>
          <w:numId w:val="28"/>
        </w:numPr>
      </w:pPr>
      <w:r>
        <w:t>Robot estándar que se va a tomar como referencia.</w:t>
      </w:r>
    </w:p>
    <w:p w14:paraId="30F4F348" w14:textId="57ACCD52" w:rsidR="005F4159" w:rsidRDefault="005F4159" w:rsidP="005F4159">
      <w:pPr>
        <w:pStyle w:val="LetranormalTFG"/>
        <w:numPr>
          <w:ilvl w:val="0"/>
          <w:numId w:val="28"/>
        </w:numPr>
      </w:pPr>
      <w:r>
        <w:t xml:space="preserve">Robot estándar con cambio en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536" w:author="David Vacas Miguel" w:date="2018-06-01T01:54:00Z"/>
        </w:rPr>
      </w:pPr>
      <w:del w:id="537"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538" w:author="David Vacas Miguel" w:date="2018-06-01T01:54:00Z"/>
        </w:rPr>
      </w:pPr>
      <w:del w:id="539"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0F52D210" w:rsidR="007E5D35" w:rsidRDefault="00542CFF" w:rsidP="007E5D35">
      <w:pPr>
        <w:pStyle w:val="LetranormalTFG"/>
        <w:numPr>
          <w:ilvl w:val="0"/>
          <w:numId w:val="28"/>
        </w:numPr>
      </w:pPr>
      <w:r>
        <w:t>Robot estándar con cambio en el radio de las ruedas.</w:t>
      </w:r>
    </w:p>
    <w:p w14:paraId="775170FF" w14:textId="7E6708A0" w:rsidR="00542CFF" w:rsidDel="00C901EA" w:rsidRDefault="00542CFF" w:rsidP="00542CFF">
      <w:pPr>
        <w:pStyle w:val="LetranormalTFG"/>
        <w:numPr>
          <w:ilvl w:val="1"/>
          <w:numId w:val="28"/>
        </w:numPr>
        <w:rPr>
          <w:del w:id="540" w:author="David Vacas Miguel" w:date="2018-06-01T01:54:00Z"/>
        </w:rPr>
      </w:pPr>
      <w:del w:id="541"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542" w:author="David Vacas Miguel" w:date="2018-06-01T01:54:00Z"/>
        </w:rPr>
      </w:pPr>
      <w:del w:id="543" w:author="David Vacas Miguel" w:date="2018-06-01T01:54:00Z">
        <w:r w:rsidDel="00C901EA">
          <w:delText>Menor radio de ruedas.</w:delText>
        </w:r>
      </w:del>
    </w:p>
    <w:p w14:paraId="6CB5C82B" w14:textId="0049DE1E" w:rsidR="005F4159" w:rsidRDefault="005F4159" w:rsidP="005F4159">
      <w:pPr>
        <w:pStyle w:val="LetranormalTFG"/>
        <w:numPr>
          <w:ilvl w:val="0"/>
          <w:numId w:val="28"/>
        </w:numPr>
      </w:pPr>
      <w:r>
        <w:t xml:space="preserve">Robot estándar con cambio en la separación </w:t>
      </w:r>
      <w:r w:rsidR="00D266AC">
        <w:t>entre sensores.</w:t>
      </w:r>
    </w:p>
    <w:p w14:paraId="2CDADF0B" w14:textId="3E20AEDD" w:rsidR="00D266AC" w:rsidDel="00C901EA" w:rsidRDefault="00D266AC" w:rsidP="00D266AC">
      <w:pPr>
        <w:pStyle w:val="LetranormalTFG"/>
        <w:numPr>
          <w:ilvl w:val="1"/>
          <w:numId w:val="28"/>
        </w:numPr>
        <w:rPr>
          <w:del w:id="544" w:author="David Vacas Miguel" w:date="2018-06-01T01:54:00Z"/>
        </w:rPr>
      </w:pPr>
      <w:del w:id="545"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546" w:author="David Vacas Miguel" w:date="2018-06-01T01:54:00Z"/>
        </w:rPr>
      </w:pPr>
      <w:del w:id="547" w:author="David Vacas Miguel" w:date="2018-06-01T01:54:00Z">
        <w:r w:rsidDel="00C901EA">
          <w:delText>Menor separación entre sensores.</w:delText>
        </w:r>
      </w:del>
    </w:p>
    <w:p w14:paraId="38E3B7CD" w14:textId="1CB61FCA" w:rsidR="00D266AC" w:rsidRDefault="00D266AC" w:rsidP="00D266AC">
      <w:pPr>
        <w:pStyle w:val="LetranormalTFG"/>
        <w:numPr>
          <w:ilvl w:val="0"/>
          <w:numId w:val="28"/>
        </w:numPr>
      </w:pPr>
      <w:r>
        <w:t>Robot estándar con cambio en la distancia entre ruedas y sensores.</w:t>
      </w:r>
    </w:p>
    <w:p w14:paraId="6A9DE253" w14:textId="0806AF8D" w:rsidR="00D266AC" w:rsidDel="00C901EA" w:rsidRDefault="00D266AC" w:rsidP="00D266AC">
      <w:pPr>
        <w:pStyle w:val="LetranormalTFG"/>
        <w:numPr>
          <w:ilvl w:val="1"/>
          <w:numId w:val="28"/>
        </w:numPr>
        <w:rPr>
          <w:del w:id="548" w:author="David Vacas Miguel" w:date="2018-06-01T01:54:00Z"/>
        </w:rPr>
      </w:pPr>
      <w:del w:id="549" w:author="David Vacas Miguel" w:date="2018-06-01T01:54:00Z">
        <w:r w:rsidDel="00C901EA">
          <w:lastRenderedPageBreak/>
          <w:delText>Mayor separación entre ruedas y sensores.</w:delText>
        </w:r>
      </w:del>
    </w:p>
    <w:p w14:paraId="4CDCBA44" w14:textId="038962D5" w:rsidR="00D266AC" w:rsidDel="00C901EA" w:rsidRDefault="00D266AC" w:rsidP="00D266AC">
      <w:pPr>
        <w:pStyle w:val="LetranormalTFG"/>
        <w:numPr>
          <w:ilvl w:val="1"/>
          <w:numId w:val="28"/>
        </w:numPr>
        <w:rPr>
          <w:del w:id="550" w:author="David Vacas Miguel" w:date="2018-06-01T01:54:00Z"/>
        </w:rPr>
      </w:pPr>
      <w:del w:id="551" w:author="David Vacas Miguel" w:date="2018-06-01T01:54:00Z">
        <w:r w:rsidDel="00C901EA">
          <w:delText>Menor separación entre ruedas y sensores.</w:delText>
        </w:r>
      </w:del>
    </w:p>
    <w:p w14:paraId="642BADEC" w14:textId="5EC8AEB3" w:rsidR="00542CFF" w:rsidRDefault="00542CFF" w:rsidP="00F21B89">
      <w:pPr>
        <w:pStyle w:val="LetranormalTFG"/>
        <w:numPr>
          <w:ilvl w:val="0"/>
          <w:numId w:val="28"/>
        </w:numPr>
      </w:pPr>
      <w:r>
        <w:t>Robot estándar en un circuito distinto.</w:t>
      </w:r>
    </w:p>
    <w:p w14:paraId="3186A78F" w14:textId="77777777" w:rsidR="006E3E93" w:rsidRDefault="006E3E93" w:rsidP="00F21B89">
      <w:pPr>
        <w:pStyle w:val="LetranormalTFG"/>
      </w:pPr>
    </w:p>
    <w:p w14:paraId="42F62FD6" w14:textId="3AF63C9A" w:rsidR="00E652DB" w:rsidRDefault="0063454D" w:rsidP="00E652DB">
      <w:pPr>
        <w:pStyle w:val="LetranormalTFG"/>
        <w:rPr>
          <w:ins w:id="552" w:author="David Vacas Miguel" w:date="2018-06-01T02:03:00Z"/>
          <w:b/>
          <w:sz w:val="28"/>
        </w:rPr>
      </w:pPr>
      <w:ins w:id="553" w:author="David Vacas Miguel" w:date="2018-06-01T02:01:00Z">
        <w:r w:rsidRPr="0063454D">
          <w:rPr>
            <w:b/>
            <w:sz w:val="28"/>
            <w:rPrChange w:id="554" w:author="David Vacas Miguel" w:date="2018-06-01T02:01:00Z">
              <w:rPr/>
            </w:rPrChange>
          </w:rPr>
          <w:t>Caso 1. Robot de referencia</w:t>
        </w:r>
      </w:ins>
      <w:ins w:id="555" w:author="David Vacas Miguel" w:date="2018-06-01T02:15:00Z">
        <w:r w:rsidR="00325A94">
          <w:rPr>
            <w:b/>
            <w:sz w:val="28"/>
          </w:rPr>
          <w:t>.</w:t>
        </w:r>
      </w:ins>
    </w:p>
    <w:p w14:paraId="2F5C026D" w14:textId="77777777" w:rsidR="0063454D" w:rsidRPr="00F21B89" w:rsidRDefault="0063454D" w:rsidP="0063454D">
      <w:pPr>
        <w:pStyle w:val="LetranormalTFG"/>
        <w:rPr>
          <w:ins w:id="556" w:author="David Vacas Miguel" w:date="2018-06-01T02:04:00Z"/>
          <w:b/>
        </w:rPr>
        <w:pPrChange w:id="557" w:author="David Vacas Miguel" w:date="2018-06-01T02:06:00Z">
          <w:pPr>
            <w:pStyle w:val="LetranormalTFG"/>
          </w:pPr>
        </w:pPrChange>
      </w:pPr>
      <w:ins w:id="558" w:author="David Vacas Miguel" w:date="2018-06-01T02:04:00Z">
        <w:r>
          <w:t xml:space="preserve">Este </w:t>
        </w:r>
        <w:r w:rsidRPr="0063454D">
          <w:rPr>
            <w:rPrChange w:id="559" w:author="David Vacas Miguel" w:date="2018-06-01T02:06:00Z">
              <w:rPr/>
            </w:rPrChange>
          </w:rPr>
          <w:t>robot</w:t>
        </w:r>
        <w:r>
          <w:t xml:space="preserve"> es un robot con parámetros geométricos medios que se utiliza como referencia para el resto de los casos.</w:t>
        </w:r>
      </w:ins>
    </w:p>
    <w:tbl>
      <w:tblPr>
        <w:tblStyle w:val="Tablanormal5"/>
        <w:tblW w:w="0" w:type="auto"/>
        <w:tblLook w:val="04A0" w:firstRow="1" w:lastRow="0" w:firstColumn="1" w:lastColumn="0" w:noHBand="0" w:noVBand="1"/>
        <w:tblPrChange w:id="560" w:author="David Vacas Miguel" w:date="2018-06-01T02:0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561">
          <w:tblGrid>
            <w:gridCol w:w="1433"/>
            <w:gridCol w:w="955"/>
            <w:gridCol w:w="958"/>
            <w:gridCol w:w="957"/>
            <w:gridCol w:w="962"/>
            <w:gridCol w:w="948"/>
            <w:gridCol w:w="959"/>
            <w:gridCol w:w="952"/>
            <w:gridCol w:w="946"/>
            <w:gridCol w:w="946"/>
          </w:tblGrid>
        </w:tblGridChange>
      </w:tblGrid>
      <w:tr w:rsidR="0063454D" w14:paraId="7CFE9D38" w14:textId="5A57EC34"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562" w:author="David Vacas Miguel" w:date="2018-06-01T02:02:00Z">
              <w:tcPr>
                <w:tcW w:w="1006" w:type="dxa"/>
              </w:tcPr>
            </w:tcPrChange>
          </w:tcPr>
          <w:p w14:paraId="7995EEC5" w14:textId="77777777" w:rsidR="0063454D" w:rsidRDefault="0063454D" w:rsidP="0065054E">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563" w:author="David Vacas Miguel" w:date="2018-06-01T02:02:00Z">
              <w:tcPr>
                <w:tcW w:w="1006" w:type="dxa"/>
              </w:tcPr>
            </w:tcPrChange>
          </w:tcPr>
          <w:p w14:paraId="07F5E718" w14:textId="4440F422"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564" w:author="David Vacas Miguel" w:date="2018-06-01T02:02:00Z">
              <w:tcPr>
                <w:tcW w:w="1006" w:type="dxa"/>
              </w:tcPr>
            </w:tcPrChange>
          </w:tcPr>
          <w:p w14:paraId="7FAF2A01"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565" w:author="David Vacas Miguel" w:date="2018-06-01T02:02:00Z">
              <w:tcPr>
                <w:tcW w:w="1007" w:type="dxa"/>
              </w:tcPr>
            </w:tcPrChange>
          </w:tcPr>
          <w:p w14:paraId="7DEB6198"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566" w:author="David Vacas Miguel" w:date="2018-06-01T02:02:00Z">
              <w:tcPr>
                <w:tcW w:w="1007" w:type="dxa"/>
              </w:tcPr>
            </w:tcPrChange>
          </w:tcPr>
          <w:p w14:paraId="4A0C0086"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567" w:author="David Vacas Miguel" w:date="2018-06-01T02:02:00Z">
              <w:tcPr>
                <w:tcW w:w="1007" w:type="dxa"/>
              </w:tcPr>
            </w:tcPrChange>
          </w:tcPr>
          <w:p w14:paraId="497CFBB5" w14:textId="0AE28A21"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568" w:author="David Vacas Miguel" w:date="2018-06-01T02:02:00Z">
              <w:tcPr>
                <w:tcW w:w="1007" w:type="dxa"/>
              </w:tcPr>
            </w:tcPrChange>
          </w:tcPr>
          <w:p w14:paraId="5AD11F3A" w14:textId="2FD9DC4C"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569" w:author="David Vacas Miguel" w:date="2018-06-01T02:02:00Z">
              <w:tcPr>
                <w:tcW w:w="1007" w:type="dxa"/>
              </w:tcPr>
            </w:tcPrChange>
          </w:tcPr>
          <w:p w14:paraId="23A7D10F"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570" w:author="David Vacas Miguel" w:date="2018-06-01T02:02:00Z">
              <w:tcPr>
                <w:tcW w:w="1007" w:type="dxa"/>
              </w:tcPr>
            </w:tcPrChange>
          </w:tcPr>
          <w:p w14:paraId="780BEFE2" w14:textId="7777777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571" w:author="David Vacas Miguel" w:date="2018-06-01T02:02:00Z">
              <w:tcPr>
                <w:tcW w:w="946" w:type="dxa"/>
              </w:tcPr>
            </w:tcPrChange>
          </w:tcPr>
          <w:p w14:paraId="7A0D5CA5" w14:textId="2A26C867" w:rsidR="0063454D" w:rsidRDefault="0063454D" w:rsidP="0065054E">
            <w:pPr>
              <w:pStyle w:val="LetranormalTFG"/>
              <w:jc w:val="center"/>
              <w:cnfStyle w:val="100000000000" w:firstRow="1" w:lastRow="0" w:firstColumn="0" w:lastColumn="0" w:oddVBand="0" w:evenVBand="0" w:oddHBand="0" w:evenHBand="0" w:firstRowFirstColumn="0" w:firstRowLastColumn="0" w:lastRowFirstColumn="0" w:lastRowLastColumn="0"/>
              <w:rPr>
                <w:ins w:id="572" w:author="David Vacas Miguel" w:date="2018-06-01T02:02:00Z"/>
              </w:rPr>
            </w:pPr>
            <w:ins w:id="573" w:author="David Vacas Miguel" w:date="2018-06-01T02:02:00Z">
              <w:r>
                <w:t>Tiempo</w:t>
              </w:r>
            </w:ins>
          </w:p>
        </w:tc>
      </w:tr>
      <w:tr w:rsidR="0063454D" w14:paraId="1E2E9275" w14:textId="6DA80EB0"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574" w:author="David Vacas Miguel" w:date="2018-06-01T02:02:00Z">
              <w:tcPr>
                <w:tcW w:w="1006" w:type="dxa"/>
              </w:tcPr>
            </w:tcPrChange>
          </w:tcPr>
          <w:p w14:paraId="4EE271BE" w14:textId="77777777" w:rsidR="0063454D" w:rsidRDefault="0063454D" w:rsidP="0065054E">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575" w:author="David Vacas Miguel" w:date="2018-06-01T02:02:00Z">
              <w:tcPr>
                <w:tcW w:w="1006" w:type="dxa"/>
              </w:tcPr>
            </w:tcPrChange>
          </w:tcPr>
          <w:p w14:paraId="60325E5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576" w:author="David Vacas Miguel" w:date="2018-06-01T02:02:00Z">
              <w:tcPr>
                <w:tcW w:w="1006" w:type="dxa"/>
              </w:tcPr>
            </w:tcPrChange>
          </w:tcPr>
          <w:p w14:paraId="075AF58C"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577" w:author="David Vacas Miguel" w:date="2018-06-01T02:02:00Z">
              <w:tcPr>
                <w:tcW w:w="1007" w:type="dxa"/>
              </w:tcPr>
            </w:tcPrChange>
          </w:tcPr>
          <w:p w14:paraId="478AB494"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578" w:author="David Vacas Miguel" w:date="2018-06-01T02:02:00Z">
              <w:tcPr>
                <w:tcW w:w="1007" w:type="dxa"/>
              </w:tcPr>
            </w:tcPrChange>
          </w:tcPr>
          <w:p w14:paraId="2F3E7ED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579" w:author="David Vacas Miguel" w:date="2018-06-01T02:02:00Z">
              <w:tcPr>
                <w:tcW w:w="1007" w:type="dxa"/>
              </w:tcPr>
            </w:tcPrChange>
          </w:tcPr>
          <w:p w14:paraId="0B95A9BF"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580" w:author="David Vacas Miguel" w:date="2018-06-01T02:02:00Z">
              <w:tcPr>
                <w:tcW w:w="1007" w:type="dxa"/>
              </w:tcPr>
            </w:tcPrChange>
          </w:tcPr>
          <w:p w14:paraId="079DC67A"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581" w:author="David Vacas Miguel" w:date="2018-06-01T02:02:00Z">
              <w:tcPr>
                <w:tcW w:w="1007" w:type="dxa"/>
              </w:tcPr>
            </w:tcPrChange>
          </w:tcPr>
          <w:p w14:paraId="4AD3F1BD"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582" w:author="David Vacas Miguel" w:date="2018-06-01T02:02:00Z">
              <w:tcPr>
                <w:tcW w:w="1007" w:type="dxa"/>
              </w:tcPr>
            </w:tcPrChange>
          </w:tcPr>
          <w:p w14:paraId="3FEDBB13" w14:textId="77777777" w:rsidR="0063454D"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583" w:author="David Vacas Miguel" w:date="2018-06-01T02:02:00Z">
              <w:tcPr>
                <w:tcW w:w="946" w:type="dxa"/>
              </w:tcPr>
            </w:tcPrChange>
          </w:tcPr>
          <w:p w14:paraId="634873BE" w14:textId="63025DA7" w:rsidR="0063454D" w:rsidRPr="00325A94" w:rsidRDefault="0063454D" w:rsidP="0065054E">
            <w:pPr>
              <w:pStyle w:val="LetranormalTFG"/>
              <w:jc w:val="center"/>
              <w:cnfStyle w:val="000000100000" w:firstRow="0" w:lastRow="0" w:firstColumn="0" w:lastColumn="0" w:oddVBand="0" w:evenVBand="0" w:oddHBand="1" w:evenHBand="0" w:firstRowFirstColumn="0" w:firstRowLastColumn="0" w:lastRowFirstColumn="0" w:lastRowLastColumn="0"/>
              <w:rPr>
                <w:ins w:id="584" w:author="David Vacas Miguel" w:date="2018-06-01T02:02:00Z"/>
                <w:b/>
                <w:rPrChange w:id="585" w:author="David Vacas Miguel" w:date="2018-06-01T02:16:00Z">
                  <w:rPr>
                    <w:ins w:id="586" w:author="David Vacas Miguel" w:date="2018-06-01T02:02:00Z"/>
                  </w:rPr>
                </w:rPrChange>
              </w:rPr>
            </w:pPr>
            <w:ins w:id="587" w:author="David Vacas Miguel" w:date="2018-06-01T02:02:00Z">
              <w:r w:rsidRPr="00325A94">
                <w:rPr>
                  <w:b/>
                  <w:rPrChange w:id="588" w:author="David Vacas Miguel" w:date="2018-06-01T02:16:00Z">
                    <w:rPr/>
                  </w:rPrChange>
                </w:rPr>
                <w:t>90s</w:t>
              </w:r>
            </w:ins>
          </w:p>
        </w:tc>
      </w:tr>
    </w:tbl>
    <w:p w14:paraId="7BB56213" w14:textId="75C65079" w:rsidR="00E652DB" w:rsidDel="0063454D" w:rsidRDefault="00E652DB" w:rsidP="00E652DB">
      <w:pPr>
        <w:pStyle w:val="LetranormalTFG"/>
        <w:rPr>
          <w:del w:id="589" w:author="David Vacas Miguel" w:date="2018-06-01T02:02:00Z"/>
          <w:b/>
        </w:rPr>
      </w:pPr>
      <w:del w:id="590" w:author="David Vacas Miguel" w:date="2018-06-01T02:02:00Z">
        <w:r w:rsidRPr="00F21B89" w:rsidDel="0063454D">
          <w:rPr>
            <w:b/>
          </w:rPr>
          <w:delText>Tiempo: 90s.</w:delText>
        </w:r>
      </w:del>
    </w:p>
    <w:p w14:paraId="095A97B4" w14:textId="4236617C" w:rsidR="001C0490" w:rsidRPr="00F21B89" w:rsidDel="0063454D" w:rsidRDefault="001C0490" w:rsidP="00E652DB">
      <w:pPr>
        <w:pStyle w:val="LetranormalTFG"/>
        <w:rPr>
          <w:del w:id="591" w:author="David Vacas Miguel" w:date="2018-06-01T02:04:00Z"/>
          <w:b/>
        </w:rPr>
      </w:pPr>
      <w:del w:id="592" w:author="David Vacas Miguel" w:date="2018-06-01T02:04:00Z">
        <w:r w:rsidDel="0063454D">
          <w:delText>Este robot es un robot con parámetros geométricos medios que se utiliza como referencia para el resto de los casos.</w:delText>
        </w:r>
      </w:del>
    </w:p>
    <w:p w14:paraId="78806F5B" w14:textId="714ADDAE" w:rsidR="00E652DB" w:rsidRDefault="0063454D" w:rsidP="00E652DB">
      <w:pPr>
        <w:pStyle w:val="LetranormalTFG"/>
        <w:jc w:val="center"/>
        <w:rPr>
          <w:noProof/>
          <w:lang w:eastAsia="es-ES"/>
        </w:rPr>
      </w:pPr>
      <w:r>
        <w:rPr>
          <w:noProof/>
          <w:lang w:eastAsia="es-ES"/>
        </w:rPr>
        <w:pict w14:anchorId="433943F1">
          <v:shape id="_x0000_i1064" type="#_x0000_t75" style="width:205.5pt;height:189pt">
            <v:imagedata r:id="rId116" o:title="resultados1"/>
          </v:shape>
        </w:pict>
      </w:r>
    </w:p>
    <w:p w14:paraId="26110D7D" w14:textId="1C8057F3" w:rsidR="00E652DB" w:rsidRDefault="001C0490" w:rsidP="00E652DB">
      <w:pPr>
        <w:pStyle w:val="LetranormalTFG"/>
        <w:jc w:val="center"/>
      </w:pPr>
      <w:r w:rsidRPr="00F21B89">
        <w:rPr>
          <w:b/>
          <w:noProof/>
          <w:lang w:eastAsia="es-ES"/>
        </w:rPr>
        <w:t xml:space="preserve">Figura </w:t>
      </w:r>
      <w:ins w:id="593" w:author="David Vacas Miguel" w:date="2018-06-01T03:11:00Z">
        <w:r w:rsidR="008E3CBA">
          <w:rPr>
            <w:b/>
            <w:noProof/>
            <w:lang w:eastAsia="es-ES"/>
          </w:rPr>
          <w:t>32</w:t>
        </w:r>
      </w:ins>
      <w:del w:id="594" w:author="David Vacas Miguel" w:date="2018-05-27T13:38:00Z">
        <w:r w:rsidRPr="00F21B89" w:rsidDel="0047468B">
          <w:rPr>
            <w:b/>
            <w:noProof/>
            <w:lang w:eastAsia="es-ES"/>
          </w:rPr>
          <w:delText>X</w:delText>
        </w:r>
      </w:del>
      <w:r w:rsidRPr="00F21B89">
        <w:rPr>
          <w:b/>
          <w:noProof/>
          <w:lang w:eastAsia="es-ES"/>
        </w:rPr>
        <w:t>.</w:t>
      </w:r>
      <w:ins w:id="595" w:author="David Vacas Miguel" w:date="2018-06-01T02:40:00Z">
        <w:r w:rsidR="00391550">
          <w:rPr>
            <w:noProof/>
            <w:lang w:eastAsia="es-ES"/>
          </w:rPr>
          <w:t xml:space="preserve"> Robot estandar que se toma como referencia</w:t>
        </w:r>
      </w:ins>
      <w:del w:id="596" w:author="David Vacas Miguel" w:date="2018-06-01T02:40:00Z">
        <w:r w:rsidDel="00391550">
          <w:rPr>
            <w:noProof/>
            <w:lang w:eastAsia="es-ES"/>
          </w:rPr>
          <w:delText xml:space="preserve"> Caso 1</w:delText>
        </w:r>
      </w:del>
      <w:r>
        <w:rPr>
          <w:noProof/>
          <w:lang w:eastAsia="es-ES"/>
        </w:rPr>
        <w:t>.</w:t>
      </w:r>
    </w:p>
    <w:p w14:paraId="3E3520BA" w14:textId="7467535E" w:rsidR="001C0490" w:rsidRPr="0063454D" w:rsidRDefault="0063454D" w:rsidP="0063454D">
      <w:pPr>
        <w:pStyle w:val="LetranormalTFG"/>
        <w:rPr>
          <w:b/>
          <w:sz w:val="28"/>
          <w:rPrChange w:id="597" w:author="David Vacas Miguel" w:date="2018-06-01T02:06:00Z">
            <w:rPr/>
          </w:rPrChange>
        </w:rPr>
        <w:pPrChange w:id="598" w:author="David Vacas Miguel" w:date="2018-06-01T02:06:00Z">
          <w:pPr/>
        </w:pPrChange>
      </w:pPr>
      <w:ins w:id="599" w:author="David Vacas Miguel" w:date="2018-06-01T02:05:00Z">
        <w:r w:rsidRPr="0063454D">
          <w:rPr>
            <w:b/>
            <w:sz w:val="28"/>
            <w:rPrChange w:id="600" w:author="David Vacas Miguel" w:date="2018-06-01T02:06:00Z">
              <w:rPr/>
            </w:rPrChange>
          </w:rPr>
          <w:t>Caso 2.</w:t>
        </w:r>
      </w:ins>
      <w:ins w:id="601" w:author="David Vacas Miguel" w:date="2018-06-01T02:06:00Z">
        <w:r w:rsidRPr="0063454D">
          <w:rPr>
            <w:b/>
            <w:sz w:val="28"/>
            <w:rPrChange w:id="602" w:author="David Vacas Miguel" w:date="2018-06-01T02:06:00Z">
              <w:rPr/>
            </w:rPrChange>
          </w:rPr>
          <w:t xml:space="preserve"> Cambio en la separación entre ruedas</w:t>
        </w:r>
      </w:ins>
      <w:ins w:id="603" w:author="David Vacas Miguel" w:date="2018-06-01T02:15:00Z">
        <w:r w:rsidR="00325A94">
          <w:rPr>
            <w:b/>
            <w:sz w:val="28"/>
          </w:rPr>
          <w:t>.</w:t>
        </w:r>
      </w:ins>
    </w:p>
    <w:p w14:paraId="19B64F3F" w14:textId="5D407EAF" w:rsidR="00AA4341" w:rsidRPr="0063454D" w:rsidRDefault="0063454D" w:rsidP="0063454D">
      <w:pPr>
        <w:pStyle w:val="LetranormalTFG"/>
        <w:rPr>
          <w:rPrChange w:id="604" w:author="David Vacas Miguel" w:date="2018-06-01T02:08:00Z">
            <w:rPr/>
          </w:rPrChange>
        </w:rPr>
        <w:pPrChange w:id="605" w:author="David Vacas Miguel" w:date="2018-06-01T02:08:00Z">
          <w:pPr/>
        </w:pPrChange>
      </w:pPr>
      <w:ins w:id="606" w:author="David Vacas Miguel" w:date="2018-06-01T02:06:00Z">
        <w:r w:rsidRPr="0063454D">
          <w:rPr>
            <w:rPrChange w:id="607" w:author="David Vacas Miguel" w:date="2018-06-01T02:08:00Z">
              <w:rPr/>
            </w:rPrChange>
          </w:rPr>
          <w:t xml:space="preserve">En este caso se va a cambiar la distancia </w:t>
        </w:r>
      </w:ins>
      <w:ins w:id="608" w:author="David Vacas Miguel" w:date="2018-06-01T02:07:00Z">
        <w:r w:rsidRPr="0063454D">
          <w:rPr>
            <w:rPrChange w:id="609" w:author="David Vacas Miguel" w:date="2018-06-01T02:08:00Z">
              <w:rPr/>
            </w:rPrChange>
          </w:rPr>
          <w:t>que tienen las ruedas entre sí, en el primer caso se muestra el aumento de esta y en la segunda su disminución.</w:t>
        </w:r>
      </w:ins>
    </w:p>
    <w:tbl>
      <w:tblPr>
        <w:tblStyle w:val="Tablanormal5"/>
        <w:tblW w:w="0" w:type="auto"/>
        <w:tblLook w:val="04A0" w:firstRow="1" w:lastRow="0" w:firstColumn="1" w:lastColumn="0" w:noHBand="0" w:noVBand="1"/>
        <w:tblPrChange w:id="610" w:author="David Vacas Miguel" w:date="2018-06-01T02:08: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611">
          <w:tblGrid>
            <w:gridCol w:w="1433"/>
            <w:gridCol w:w="955"/>
            <w:gridCol w:w="958"/>
            <w:gridCol w:w="957"/>
            <w:gridCol w:w="962"/>
            <w:gridCol w:w="948"/>
            <w:gridCol w:w="959"/>
            <w:gridCol w:w="952"/>
            <w:gridCol w:w="946"/>
            <w:gridCol w:w="946"/>
          </w:tblGrid>
        </w:tblGridChange>
      </w:tblGrid>
      <w:tr w:rsidR="0063454D" w14:paraId="3ADF7CD9" w14:textId="4741E2B0" w:rsidTr="0063454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Change w:id="612" w:author="David Vacas Miguel" w:date="2018-06-01T02:08:00Z">
              <w:tcPr>
                <w:tcW w:w="1433" w:type="dxa"/>
              </w:tcPr>
            </w:tcPrChange>
          </w:tcPr>
          <w:p w14:paraId="4D24F73C" w14:textId="77777777" w:rsidR="0063454D" w:rsidRDefault="0063454D" w:rsidP="00F21B89">
            <w:pPr>
              <w:pStyle w:val="LetranormalTFG"/>
              <w:cnfStyle w:val="101000000100" w:firstRow="1" w:lastRow="0" w:firstColumn="1" w:lastColumn="0" w:oddVBand="0" w:evenVBand="0" w:oddHBand="0" w:evenHBand="0" w:firstRowFirstColumn="1" w:firstRowLastColumn="0" w:lastRowFirstColumn="0" w:lastRowLastColumn="0"/>
            </w:pPr>
            <w:bookmarkStart w:id="613" w:name="_Toc514173947"/>
            <w:r>
              <w:t>Parámetros</w:t>
            </w:r>
          </w:p>
        </w:tc>
        <w:tc>
          <w:tcPr>
            <w:tcW w:w="833" w:type="dxa"/>
            <w:tcPrChange w:id="614" w:author="David Vacas Miguel" w:date="2018-06-01T02:08:00Z">
              <w:tcPr>
                <w:tcW w:w="955" w:type="dxa"/>
              </w:tcPr>
            </w:tcPrChange>
          </w:tcPr>
          <w:p w14:paraId="1E2D8E2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Change w:id="615" w:author="David Vacas Miguel" w:date="2018-06-01T02:08:00Z">
              <w:tcPr>
                <w:tcW w:w="958" w:type="dxa"/>
              </w:tcPr>
            </w:tcPrChange>
          </w:tcPr>
          <w:p w14:paraId="54B2D0A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Change w:id="616" w:author="David Vacas Miguel" w:date="2018-06-01T02:08:00Z">
              <w:tcPr>
                <w:tcW w:w="957" w:type="dxa"/>
              </w:tcPr>
            </w:tcPrChange>
          </w:tcPr>
          <w:p w14:paraId="6AFB346A"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Change w:id="617" w:author="David Vacas Miguel" w:date="2018-06-01T02:08:00Z">
              <w:tcPr>
                <w:tcW w:w="962" w:type="dxa"/>
              </w:tcPr>
            </w:tcPrChange>
          </w:tcPr>
          <w:p w14:paraId="4216A49E"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Change w:id="618" w:author="David Vacas Miguel" w:date="2018-06-01T02:08:00Z">
              <w:tcPr>
                <w:tcW w:w="948" w:type="dxa"/>
              </w:tcPr>
            </w:tcPrChange>
          </w:tcPr>
          <w:p w14:paraId="79B620A1"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Change w:id="619" w:author="David Vacas Miguel" w:date="2018-06-01T02:08:00Z">
              <w:tcPr>
                <w:tcW w:w="959" w:type="dxa"/>
              </w:tcPr>
            </w:tcPrChange>
          </w:tcPr>
          <w:p w14:paraId="5B0EBB85"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Change w:id="620" w:author="David Vacas Miguel" w:date="2018-06-01T02:08:00Z">
              <w:tcPr>
                <w:tcW w:w="952" w:type="dxa"/>
              </w:tcPr>
            </w:tcPrChange>
          </w:tcPr>
          <w:p w14:paraId="5F3CC10B"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Change w:id="621" w:author="David Vacas Miguel" w:date="2018-06-01T02:08:00Z">
              <w:tcPr>
                <w:tcW w:w="946" w:type="dxa"/>
              </w:tcPr>
            </w:tcPrChange>
          </w:tcPr>
          <w:p w14:paraId="38C6BA22" w14:textId="77777777"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Change w:id="622" w:author="David Vacas Miguel" w:date="2018-06-01T02:08:00Z">
              <w:tcPr>
                <w:tcW w:w="946" w:type="dxa"/>
              </w:tcPr>
            </w:tcPrChange>
          </w:tcPr>
          <w:p w14:paraId="45A25307" w14:textId="083B8EC4" w:rsidR="0063454D" w:rsidRDefault="0063454D"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623" w:author="David Vacas Miguel" w:date="2018-06-01T02:08:00Z"/>
              </w:rPr>
            </w:pPr>
            <w:ins w:id="624" w:author="David Vacas Miguel" w:date="2018-06-01T02:09:00Z">
              <w:r>
                <w:t>Tiempo</w:t>
              </w:r>
            </w:ins>
          </w:p>
        </w:tc>
      </w:tr>
      <w:tr w:rsidR="0063454D" w14:paraId="256473A5" w14:textId="7F580C41" w:rsidTr="006345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Change w:id="625" w:author="David Vacas Miguel" w:date="2018-06-01T02:08:00Z">
              <w:tcPr>
                <w:tcW w:w="1433" w:type="dxa"/>
              </w:tcPr>
            </w:tcPrChange>
          </w:tcPr>
          <w:p w14:paraId="2AC56A26" w14:textId="508B16CF" w:rsidR="0063454D" w:rsidRDefault="0063454D" w:rsidP="00F21B89">
            <w:pPr>
              <w:pStyle w:val="LetranormalTFG"/>
              <w:cnfStyle w:val="001000100000" w:firstRow="0" w:lastRow="0" w:firstColumn="1" w:lastColumn="0" w:oddVBand="0" w:evenVBand="0" w:oddHBand="1" w:evenHBand="0" w:firstRowFirstColumn="0" w:firstRowLastColumn="0" w:lastRowFirstColumn="0" w:lastRowLastColumn="0"/>
            </w:pPr>
            <w:r>
              <w:t>Valor</w:t>
            </w:r>
            <w:ins w:id="626" w:author="David Vacas Miguel" w:date="2018-06-01T02:08:00Z">
              <w:r>
                <w:t xml:space="preserve"> (</w:t>
              </w:r>
            </w:ins>
            <w:ins w:id="627" w:author="David Vacas Miguel" w:date="2018-06-01T02:09:00Z">
              <w:r>
                <w:t>↑</w:t>
              </w:r>
            </w:ins>
            <w:ins w:id="628" w:author="David Vacas Miguel" w:date="2018-06-01T02:08:00Z">
              <w:r>
                <w:t>)</w:t>
              </w:r>
            </w:ins>
          </w:p>
        </w:tc>
        <w:tc>
          <w:tcPr>
            <w:tcW w:w="833" w:type="dxa"/>
            <w:tcPrChange w:id="629" w:author="David Vacas Miguel" w:date="2018-06-01T02:08:00Z">
              <w:tcPr>
                <w:tcW w:w="955" w:type="dxa"/>
              </w:tcPr>
            </w:tcPrChange>
          </w:tcPr>
          <w:p w14:paraId="7285FB0F"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Change w:id="630" w:author="David Vacas Miguel" w:date="2018-06-01T02:08:00Z">
              <w:tcPr>
                <w:tcW w:w="958" w:type="dxa"/>
              </w:tcPr>
            </w:tcPrChange>
          </w:tcPr>
          <w:p w14:paraId="18FD64B0"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Change w:id="631" w:author="David Vacas Miguel" w:date="2018-06-01T02:08:00Z">
              <w:tcPr>
                <w:tcW w:w="957" w:type="dxa"/>
              </w:tcPr>
            </w:tcPrChange>
          </w:tcPr>
          <w:p w14:paraId="4C0C7FB1" w14:textId="070CB78C" w:rsidR="0063454D" w:rsidRPr="00F21B89"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855" w:type="dxa"/>
            <w:tcPrChange w:id="632" w:author="David Vacas Miguel" w:date="2018-06-01T02:08:00Z">
              <w:tcPr>
                <w:tcW w:w="962" w:type="dxa"/>
              </w:tcPr>
            </w:tcPrChange>
          </w:tcPr>
          <w:p w14:paraId="168B7548"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Change w:id="633" w:author="David Vacas Miguel" w:date="2018-06-01T02:08:00Z">
              <w:tcPr>
                <w:tcW w:w="948" w:type="dxa"/>
              </w:tcPr>
            </w:tcPrChange>
          </w:tcPr>
          <w:p w14:paraId="7F1F05AC"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Change w:id="634" w:author="David Vacas Miguel" w:date="2018-06-01T02:08:00Z">
              <w:tcPr>
                <w:tcW w:w="959" w:type="dxa"/>
              </w:tcPr>
            </w:tcPrChange>
          </w:tcPr>
          <w:p w14:paraId="6429925D"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Change w:id="635" w:author="David Vacas Miguel" w:date="2018-06-01T02:08:00Z">
              <w:tcPr>
                <w:tcW w:w="952" w:type="dxa"/>
              </w:tcPr>
            </w:tcPrChange>
          </w:tcPr>
          <w:p w14:paraId="29E0F5CB"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Change w:id="636" w:author="David Vacas Miguel" w:date="2018-06-01T02:08:00Z">
              <w:tcPr>
                <w:tcW w:w="946" w:type="dxa"/>
              </w:tcPr>
            </w:tcPrChange>
          </w:tcPr>
          <w:p w14:paraId="364237D3" w14:textId="77777777" w:rsidR="0063454D"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Change w:id="637" w:author="David Vacas Miguel" w:date="2018-06-01T02:08:00Z">
              <w:tcPr>
                <w:tcW w:w="946" w:type="dxa"/>
              </w:tcPr>
            </w:tcPrChange>
          </w:tcPr>
          <w:p w14:paraId="6FDB1C36" w14:textId="1F92F7A6" w:rsidR="0063454D" w:rsidRPr="00325A94" w:rsidRDefault="0063454D"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638" w:author="David Vacas Miguel" w:date="2018-06-01T02:08:00Z"/>
                <w:b/>
                <w:rPrChange w:id="639" w:author="David Vacas Miguel" w:date="2018-06-01T02:16:00Z">
                  <w:rPr>
                    <w:ins w:id="640" w:author="David Vacas Miguel" w:date="2018-06-01T02:08:00Z"/>
                  </w:rPr>
                </w:rPrChange>
              </w:rPr>
            </w:pPr>
            <w:ins w:id="641" w:author="David Vacas Miguel" w:date="2018-06-01T02:09:00Z">
              <w:r w:rsidRPr="00325A94">
                <w:rPr>
                  <w:b/>
                  <w:rPrChange w:id="642" w:author="David Vacas Miguel" w:date="2018-06-01T02:16:00Z">
                    <w:rPr/>
                  </w:rPrChange>
                </w:rPr>
                <w:t>94</w:t>
              </w:r>
            </w:ins>
            <w:ins w:id="643" w:author="David Vacas Miguel" w:date="2018-06-01T02:10:00Z">
              <w:r w:rsidRPr="00325A94">
                <w:rPr>
                  <w:b/>
                  <w:rPrChange w:id="644" w:author="David Vacas Miguel" w:date="2018-06-01T02:16:00Z">
                    <w:rPr/>
                  </w:rPrChange>
                </w:rPr>
                <w:t>s</w:t>
              </w:r>
            </w:ins>
          </w:p>
        </w:tc>
      </w:tr>
      <w:tr w:rsidR="0063454D" w14:paraId="5DCB1797" w14:textId="43D63489" w:rsidTr="0063454D">
        <w:trPr>
          <w:ins w:id="645" w:author="David Vacas Miguel" w:date="2018-06-01T02:08:00Z"/>
        </w:trPr>
        <w:tc>
          <w:tcPr>
            <w:cnfStyle w:val="001000000000" w:firstRow="0" w:lastRow="0" w:firstColumn="1" w:lastColumn="0" w:oddVBand="0" w:evenVBand="0" w:oddHBand="0" w:evenHBand="0" w:firstRowFirstColumn="0" w:firstRowLastColumn="0" w:lastRowFirstColumn="0" w:lastRowLastColumn="0"/>
            <w:tcW w:w="1434" w:type="dxa"/>
            <w:tcPrChange w:id="646" w:author="David Vacas Miguel" w:date="2018-06-01T02:08:00Z">
              <w:tcPr>
                <w:tcW w:w="1433" w:type="dxa"/>
              </w:tcPr>
            </w:tcPrChange>
          </w:tcPr>
          <w:p w14:paraId="5FC0AC4F" w14:textId="02F6EDAD" w:rsidR="0063454D" w:rsidRDefault="0063454D" w:rsidP="0063454D">
            <w:pPr>
              <w:pStyle w:val="LetranormalTFG"/>
              <w:rPr>
                <w:ins w:id="647" w:author="David Vacas Miguel" w:date="2018-06-01T02:08:00Z"/>
              </w:rPr>
            </w:pPr>
            <w:ins w:id="648" w:author="David Vacas Miguel" w:date="2018-06-01T02:09:00Z">
              <w:r>
                <w:t>Valor (↓)</w:t>
              </w:r>
            </w:ins>
          </w:p>
        </w:tc>
        <w:tc>
          <w:tcPr>
            <w:tcW w:w="833" w:type="dxa"/>
            <w:tcPrChange w:id="649" w:author="David Vacas Miguel" w:date="2018-06-01T02:08:00Z">
              <w:tcPr>
                <w:tcW w:w="955" w:type="dxa"/>
              </w:tcPr>
            </w:tcPrChange>
          </w:tcPr>
          <w:p w14:paraId="7D9F2BB6" w14:textId="1CF3C96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50" w:author="David Vacas Miguel" w:date="2018-06-01T02:08:00Z"/>
              </w:rPr>
            </w:pPr>
            <w:ins w:id="651" w:author="David Vacas Miguel" w:date="2018-06-01T02:09:00Z">
              <w:r>
                <w:t>2</w:t>
              </w:r>
            </w:ins>
          </w:p>
        </w:tc>
        <w:tc>
          <w:tcPr>
            <w:tcW w:w="844" w:type="dxa"/>
            <w:tcPrChange w:id="652" w:author="David Vacas Miguel" w:date="2018-06-01T02:08:00Z">
              <w:tcPr>
                <w:tcW w:w="958" w:type="dxa"/>
              </w:tcPr>
            </w:tcPrChange>
          </w:tcPr>
          <w:p w14:paraId="5E5CDD3A" w14:textId="4F8170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53" w:author="David Vacas Miguel" w:date="2018-06-01T02:08:00Z"/>
              </w:rPr>
            </w:pPr>
            <w:ins w:id="654" w:author="David Vacas Miguel" w:date="2018-06-01T02:09:00Z">
              <w:r>
                <w:t>2</w:t>
              </w:r>
            </w:ins>
          </w:p>
        </w:tc>
        <w:tc>
          <w:tcPr>
            <w:tcW w:w="836" w:type="dxa"/>
            <w:tcPrChange w:id="655" w:author="David Vacas Miguel" w:date="2018-06-01T02:08:00Z">
              <w:tcPr>
                <w:tcW w:w="957" w:type="dxa"/>
              </w:tcPr>
            </w:tcPrChange>
          </w:tcPr>
          <w:p w14:paraId="2B9FDA81" w14:textId="33D5C9AE"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56" w:author="David Vacas Miguel" w:date="2018-06-01T02:08:00Z"/>
                <w:b/>
              </w:rPr>
            </w:pPr>
            <w:ins w:id="657" w:author="David Vacas Miguel" w:date="2018-06-01T02:09:00Z">
              <w:r w:rsidRPr="00F21B89">
                <w:rPr>
                  <w:b/>
                </w:rPr>
                <w:t>13</w:t>
              </w:r>
            </w:ins>
          </w:p>
        </w:tc>
        <w:tc>
          <w:tcPr>
            <w:tcW w:w="855" w:type="dxa"/>
            <w:tcPrChange w:id="658" w:author="David Vacas Miguel" w:date="2018-06-01T02:08:00Z">
              <w:tcPr>
                <w:tcW w:w="962" w:type="dxa"/>
              </w:tcPr>
            </w:tcPrChange>
          </w:tcPr>
          <w:p w14:paraId="2E8E57F0" w14:textId="2BA6D7A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59" w:author="David Vacas Miguel" w:date="2018-06-01T02:08:00Z"/>
              </w:rPr>
            </w:pPr>
            <w:ins w:id="660" w:author="David Vacas Miguel" w:date="2018-06-01T02:09:00Z">
              <w:r>
                <w:t>3</w:t>
              </w:r>
            </w:ins>
          </w:p>
        </w:tc>
        <w:tc>
          <w:tcPr>
            <w:tcW w:w="808" w:type="dxa"/>
            <w:tcPrChange w:id="661" w:author="David Vacas Miguel" w:date="2018-06-01T02:08:00Z">
              <w:tcPr>
                <w:tcW w:w="948" w:type="dxa"/>
              </w:tcPr>
            </w:tcPrChange>
          </w:tcPr>
          <w:p w14:paraId="25D05A32" w14:textId="3AACDBE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62" w:author="David Vacas Miguel" w:date="2018-06-01T02:08:00Z"/>
              </w:rPr>
            </w:pPr>
            <w:ins w:id="663" w:author="David Vacas Miguel" w:date="2018-06-01T02:09:00Z">
              <w:r>
                <w:t>22</w:t>
              </w:r>
            </w:ins>
          </w:p>
        </w:tc>
        <w:tc>
          <w:tcPr>
            <w:tcW w:w="844" w:type="dxa"/>
            <w:tcPrChange w:id="664" w:author="David Vacas Miguel" w:date="2018-06-01T02:08:00Z">
              <w:tcPr>
                <w:tcW w:w="959" w:type="dxa"/>
              </w:tcPr>
            </w:tcPrChange>
          </w:tcPr>
          <w:p w14:paraId="4520F8FF" w14:textId="147D9892"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65" w:author="David Vacas Miguel" w:date="2018-06-01T02:08:00Z"/>
              </w:rPr>
            </w:pPr>
            <w:ins w:id="666" w:author="David Vacas Miguel" w:date="2018-06-01T02:09:00Z">
              <w:r>
                <w:t>16</w:t>
              </w:r>
            </w:ins>
          </w:p>
        </w:tc>
        <w:tc>
          <w:tcPr>
            <w:tcW w:w="819" w:type="dxa"/>
            <w:tcPrChange w:id="667" w:author="David Vacas Miguel" w:date="2018-06-01T02:08:00Z">
              <w:tcPr>
                <w:tcW w:w="952" w:type="dxa"/>
              </w:tcPr>
            </w:tcPrChange>
          </w:tcPr>
          <w:p w14:paraId="1CFD1765" w14:textId="3152D67B"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68" w:author="David Vacas Miguel" w:date="2018-06-01T02:08:00Z"/>
              </w:rPr>
            </w:pPr>
            <w:ins w:id="669" w:author="David Vacas Miguel" w:date="2018-06-01T02:09:00Z">
              <w:r>
                <w:t>0</w:t>
              </w:r>
            </w:ins>
          </w:p>
        </w:tc>
        <w:tc>
          <w:tcPr>
            <w:tcW w:w="799" w:type="dxa"/>
            <w:tcPrChange w:id="670" w:author="David Vacas Miguel" w:date="2018-06-01T02:08:00Z">
              <w:tcPr>
                <w:tcW w:w="946" w:type="dxa"/>
              </w:tcPr>
            </w:tcPrChange>
          </w:tcPr>
          <w:p w14:paraId="34773F7B" w14:textId="51FB046D" w:rsidR="0063454D"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71" w:author="David Vacas Miguel" w:date="2018-06-01T02:08:00Z"/>
              </w:rPr>
            </w:pPr>
            <w:ins w:id="672" w:author="David Vacas Miguel" w:date="2018-06-01T02:09:00Z">
              <w:r>
                <w:t>4</w:t>
              </w:r>
            </w:ins>
          </w:p>
        </w:tc>
        <w:tc>
          <w:tcPr>
            <w:tcW w:w="998" w:type="dxa"/>
            <w:shd w:val="clear" w:color="auto" w:fill="FFE599" w:themeFill="accent4" w:themeFillTint="66"/>
            <w:tcPrChange w:id="673" w:author="David Vacas Miguel" w:date="2018-06-01T02:08:00Z">
              <w:tcPr>
                <w:tcW w:w="946" w:type="dxa"/>
              </w:tcPr>
            </w:tcPrChange>
          </w:tcPr>
          <w:p w14:paraId="0BAA3B6C" w14:textId="6433694E" w:rsidR="0063454D" w:rsidRPr="00325A94" w:rsidRDefault="0063454D" w:rsidP="0063454D">
            <w:pPr>
              <w:pStyle w:val="LetranormalTFG"/>
              <w:jc w:val="center"/>
              <w:cnfStyle w:val="000000000000" w:firstRow="0" w:lastRow="0" w:firstColumn="0" w:lastColumn="0" w:oddVBand="0" w:evenVBand="0" w:oddHBand="0" w:evenHBand="0" w:firstRowFirstColumn="0" w:firstRowLastColumn="0" w:lastRowFirstColumn="0" w:lastRowLastColumn="0"/>
              <w:rPr>
                <w:ins w:id="674" w:author="David Vacas Miguel" w:date="2018-06-01T02:08:00Z"/>
                <w:b/>
                <w:rPrChange w:id="675" w:author="David Vacas Miguel" w:date="2018-06-01T02:16:00Z">
                  <w:rPr>
                    <w:ins w:id="676" w:author="David Vacas Miguel" w:date="2018-06-01T02:08:00Z"/>
                  </w:rPr>
                </w:rPrChange>
              </w:rPr>
            </w:pPr>
            <w:ins w:id="677" w:author="David Vacas Miguel" w:date="2018-06-01T02:10:00Z">
              <w:r w:rsidRPr="00325A94">
                <w:rPr>
                  <w:b/>
                  <w:rPrChange w:id="678" w:author="David Vacas Miguel" w:date="2018-06-01T02:16:00Z">
                    <w:rPr/>
                  </w:rPrChange>
                </w:rPr>
                <w:t>87s</w:t>
              </w:r>
            </w:ins>
          </w:p>
        </w:tc>
      </w:tr>
    </w:tbl>
    <w:p w14:paraId="30FE1C5D" w14:textId="77777777" w:rsidR="0063454D" w:rsidRDefault="0063454D">
      <w:pPr>
        <w:pStyle w:val="LetranormalTFG"/>
        <w:rPr>
          <w:ins w:id="679" w:author="David Vacas Miguel" w:date="2018-06-01T02:10:00Z"/>
          <w:b/>
        </w:rPr>
      </w:pPr>
    </w:p>
    <w:p w14:paraId="17CBD8E7" w14:textId="78DDE9A2" w:rsidR="00F85EBE" w:rsidRPr="00F85EBE" w:rsidDel="00325A94" w:rsidRDefault="00D74DD8" w:rsidP="00325A94">
      <w:pPr>
        <w:pStyle w:val="LetranormalTFG"/>
        <w:jc w:val="left"/>
        <w:rPr>
          <w:del w:id="680" w:author="David Vacas Miguel" w:date="2018-06-01T02:10:00Z"/>
          <w:rPrChange w:id="681" w:author="David Vacas Miguel" w:date="2018-05-27T11:37:00Z">
            <w:rPr>
              <w:del w:id="682" w:author="David Vacas Miguel" w:date="2018-06-01T02:10:00Z"/>
              <w:b/>
            </w:rPr>
          </w:rPrChange>
        </w:rPr>
        <w:pPrChange w:id="683" w:author="David Vacas Miguel" w:date="2018-06-01T02:12:00Z">
          <w:pPr>
            <w:pStyle w:val="LetranormalTFG"/>
          </w:pPr>
        </w:pPrChange>
      </w:pPr>
      <w:del w:id="684" w:author="David Vacas Miguel" w:date="2018-06-01T02:10:00Z">
        <w:r w:rsidRPr="00793CF4" w:rsidDel="0063454D">
          <w:rPr>
            <w:b/>
          </w:rPr>
          <w:lastRenderedPageBreak/>
          <w:delText>Tiempo: 9</w:delText>
        </w:r>
        <w:r w:rsidDel="0063454D">
          <w:rPr>
            <w:b/>
          </w:rPr>
          <w:delText>4</w:delText>
        </w:r>
        <w:r w:rsidRPr="00793CF4" w:rsidDel="0063454D">
          <w:rPr>
            <w:b/>
          </w:rPr>
          <w:delText>s.</w:delText>
        </w:r>
      </w:del>
    </w:p>
    <w:p w14:paraId="117B31D2" w14:textId="6271F64C" w:rsidR="00D74DD8" w:rsidRDefault="00403E80" w:rsidP="00325A94">
      <w:pPr>
        <w:jc w:val="center"/>
        <w:pPrChange w:id="685" w:author="David Vacas Miguel" w:date="2018-06-01T02:13:00Z">
          <w:pPr>
            <w:jc w:val="center"/>
          </w:pPr>
        </w:pPrChange>
      </w:pPr>
      <w:r>
        <w:rPr>
          <w:noProof/>
          <w:lang w:eastAsia="es-ES"/>
        </w:rPr>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moveToRangeStart w:id="686" w:author="David Vacas Miguel" w:date="2018-06-01T02:12:00Z" w:name="move515582459"/>
      <w:moveTo w:id="687" w:author="David Vacas Miguel" w:date="2018-06-01T02:12:00Z">
        <w:r w:rsidR="00325A94">
          <w:rPr>
            <w:noProof/>
            <w:lang w:eastAsia="es-ES"/>
          </w:rPr>
          <w:drawing>
            <wp:inline distT="0" distB="0" distL="0" distR="0" wp14:anchorId="4902B00E" wp14:editId="0728D8E3">
              <wp:extent cx="2589647" cy="2447925"/>
              <wp:effectExtent l="0" t="0" r="127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To>
      <w:moveToRangeEnd w:id="686"/>
    </w:p>
    <w:p w14:paraId="75C0C18D" w14:textId="6C64B2B4" w:rsidR="00D74DD8" w:rsidRDefault="00D74DD8" w:rsidP="00325A94">
      <w:pPr>
        <w:pStyle w:val="LetranormalTFG"/>
        <w:jc w:val="center"/>
        <w:rPr>
          <w:ins w:id="688" w:author="David Vacas Miguel" w:date="2018-06-01T02:37:00Z"/>
        </w:rPr>
      </w:pPr>
      <w:del w:id="689" w:author="David Vacas Miguel" w:date="2018-06-01T02:37:00Z">
        <w:r w:rsidRPr="00F21B89" w:rsidDel="003429F4">
          <w:rPr>
            <w:b/>
          </w:rPr>
          <w:delText xml:space="preserve">Figura </w:delText>
        </w:r>
      </w:del>
      <w:del w:id="690" w:author="David Vacas Miguel" w:date="2018-05-27T13:38:00Z">
        <w:r w:rsidRPr="00F21B89" w:rsidDel="0047468B">
          <w:rPr>
            <w:b/>
          </w:rPr>
          <w:delText>X</w:delText>
        </w:r>
      </w:del>
      <w:del w:id="691" w:author="David Vacas Miguel" w:date="2018-06-01T02:37:00Z">
        <w:r w:rsidRPr="00F21B89" w:rsidDel="003429F4">
          <w:rPr>
            <w:b/>
          </w:rPr>
          <w:delText>.</w:delText>
        </w:r>
      </w:del>
      <w:ins w:id="692" w:author="David Vacas Miguel" w:date="2018-06-01T02:37:00Z">
        <w:r w:rsidR="003429F4">
          <w:rPr>
            <w:b/>
          </w:rPr>
          <w:t>a)</w:t>
        </w:r>
      </w:ins>
      <w:r>
        <w:t xml:space="preserve"> </w:t>
      </w:r>
      <w:del w:id="693" w:author="David Vacas Miguel" w:date="2018-06-01T02:13:00Z">
        <w:r w:rsidDel="00325A94">
          <w:delText>Caso 2.1 m</w:delText>
        </w:r>
      </w:del>
      <w:ins w:id="694" w:author="David Vacas Miguel" w:date="2018-06-01T02:13:00Z">
        <w:r w:rsidR="00325A94">
          <w:t>M</w:t>
        </w:r>
      </w:ins>
      <w:r>
        <w:t>ayor separación</w:t>
      </w:r>
      <w:del w:id="695" w:author="David Vacas Miguel" w:date="2018-06-01T02:13:00Z">
        <w:r w:rsidDel="00325A94">
          <w:delText xml:space="preserve"> entre ruedas</w:delText>
        </w:r>
      </w:del>
      <w:r>
        <w:t>.</w:t>
      </w:r>
      <w:ins w:id="696" w:author="David Vacas Miguel" w:date="2018-06-01T02:13:00Z">
        <w:r w:rsidR="00325A94">
          <w:rPr>
            <w:b/>
          </w:rPr>
          <w:tab/>
        </w:r>
        <w:r w:rsidR="00325A94">
          <w:rPr>
            <w:b/>
          </w:rPr>
          <w:tab/>
        </w:r>
      </w:ins>
      <w:ins w:id="697" w:author="David Vacas Miguel" w:date="2018-06-01T02:37:00Z">
        <w:r w:rsidR="003429F4">
          <w:rPr>
            <w:b/>
          </w:rPr>
          <w:t>b)</w:t>
        </w:r>
      </w:ins>
      <w:ins w:id="698" w:author="David Vacas Miguel" w:date="2018-06-01T02:12:00Z">
        <w:r w:rsidR="00325A94">
          <w:t xml:space="preserve"> </w:t>
        </w:r>
      </w:ins>
      <w:ins w:id="699" w:author="David Vacas Miguel" w:date="2018-06-01T02:13:00Z">
        <w:r w:rsidR="00325A94">
          <w:t>M</w:t>
        </w:r>
      </w:ins>
      <w:ins w:id="700" w:author="David Vacas Miguel" w:date="2018-06-01T02:12:00Z">
        <w:r w:rsidR="00325A94">
          <w:t>enor separación.</w:t>
        </w:r>
      </w:ins>
    </w:p>
    <w:p w14:paraId="5C505341" w14:textId="320DDCCE" w:rsidR="003429F4" w:rsidRDefault="003429F4" w:rsidP="00325A94">
      <w:pPr>
        <w:pStyle w:val="LetranormalTFG"/>
        <w:jc w:val="center"/>
        <w:pPrChange w:id="701" w:author="David Vacas Miguel" w:date="2018-06-01T02:13:00Z">
          <w:pPr>
            <w:pStyle w:val="LetranormalTFG"/>
            <w:jc w:val="center"/>
          </w:pPr>
        </w:pPrChange>
      </w:pPr>
      <w:ins w:id="702" w:author="David Vacas Miguel" w:date="2018-06-01T02:37:00Z">
        <w:r w:rsidRPr="003429F4">
          <w:rPr>
            <w:b/>
            <w:rPrChange w:id="703" w:author="David Vacas Miguel" w:date="2018-06-01T02:37:00Z">
              <w:rPr/>
            </w:rPrChange>
          </w:rPr>
          <w:t xml:space="preserve">Figura </w:t>
        </w:r>
      </w:ins>
      <w:ins w:id="704" w:author="David Vacas Miguel" w:date="2018-06-01T03:11:00Z">
        <w:r w:rsidR="008E3CBA">
          <w:rPr>
            <w:b/>
          </w:rPr>
          <w:t>33</w:t>
        </w:r>
      </w:ins>
      <w:ins w:id="705" w:author="David Vacas Miguel" w:date="2018-06-01T02:37:00Z">
        <w:r w:rsidRPr="003429F4">
          <w:rPr>
            <w:b/>
            <w:rPrChange w:id="706" w:author="David Vacas Miguel" w:date="2018-06-01T02:37:00Z">
              <w:rPr/>
            </w:rPrChange>
          </w:rPr>
          <w:t>.</w:t>
        </w:r>
        <w:r>
          <w:t xml:space="preserve"> Cambio en la separación entre rueda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63454D" w14:paraId="3D13C12D" w14:textId="209B3EA5" w:rsidTr="00F21B89">
        <w:trPr>
          <w:cnfStyle w:val="100000000000" w:firstRow="1" w:lastRow="0" w:firstColumn="0" w:lastColumn="0" w:oddVBand="0" w:evenVBand="0" w:oddHBand="0" w:evenHBand="0" w:firstRowFirstColumn="0" w:firstRowLastColumn="0" w:lastRowFirstColumn="0" w:lastRowLastColumn="0"/>
          <w:del w:id="707" w:author="David Vacas Miguel" w:date="2018-06-01T02:10:00Z"/>
        </w:trPr>
        <w:tc>
          <w:tcPr>
            <w:cnfStyle w:val="001000000100" w:firstRow="0" w:lastRow="0" w:firstColumn="1" w:lastColumn="0" w:oddVBand="0" w:evenVBand="0" w:oddHBand="0" w:evenHBand="0" w:firstRowFirstColumn="1" w:firstRowLastColumn="0" w:lastRowFirstColumn="0" w:lastRowLastColumn="0"/>
            <w:tcW w:w="1433" w:type="dxa"/>
          </w:tcPr>
          <w:p w14:paraId="7ECE4491" w14:textId="0FDD7D34" w:rsidR="00D74DD8" w:rsidDel="0063454D" w:rsidRDefault="00D74DD8" w:rsidP="00F21B89">
            <w:pPr>
              <w:pStyle w:val="LetranormalTFG"/>
              <w:rPr>
                <w:del w:id="708" w:author="David Vacas Miguel" w:date="2018-06-01T02:10:00Z"/>
              </w:rPr>
            </w:pPr>
            <w:del w:id="709" w:author="David Vacas Miguel" w:date="2018-06-01T02:10:00Z">
              <w:r w:rsidDel="0063454D">
                <w:delText>Parámetros</w:delText>
              </w:r>
            </w:del>
          </w:p>
        </w:tc>
        <w:tc>
          <w:tcPr>
            <w:tcW w:w="955" w:type="dxa"/>
          </w:tcPr>
          <w:p w14:paraId="4A2962BD" w14:textId="3A53E89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10" w:author="David Vacas Miguel" w:date="2018-06-01T02:10:00Z"/>
              </w:rPr>
            </w:pPr>
            <w:del w:id="711" w:author="David Vacas Miguel" w:date="2018-06-01T02:10:00Z">
              <w:r w:rsidDel="0063454D">
                <w:delText>MS</w:delText>
              </w:r>
            </w:del>
          </w:p>
        </w:tc>
        <w:tc>
          <w:tcPr>
            <w:tcW w:w="958" w:type="dxa"/>
          </w:tcPr>
          <w:p w14:paraId="30BDD470" w14:textId="2571F07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12" w:author="David Vacas Miguel" w:date="2018-06-01T02:10:00Z"/>
              </w:rPr>
            </w:pPr>
            <w:del w:id="713" w:author="David Vacas Miguel" w:date="2018-06-01T02:10:00Z">
              <w:r w:rsidDel="0063454D">
                <w:delText>WR</w:delText>
              </w:r>
            </w:del>
          </w:p>
        </w:tc>
        <w:tc>
          <w:tcPr>
            <w:tcW w:w="957" w:type="dxa"/>
          </w:tcPr>
          <w:p w14:paraId="7D8B961D" w14:textId="08C5D4A4"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14" w:author="David Vacas Miguel" w:date="2018-06-01T02:10:00Z"/>
              </w:rPr>
            </w:pPr>
            <w:del w:id="715" w:author="David Vacas Miguel" w:date="2018-06-01T02:10:00Z">
              <w:r w:rsidDel="0063454D">
                <w:delText>WS</w:delText>
              </w:r>
            </w:del>
          </w:p>
        </w:tc>
        <w:tc>
          <w:tcPr>
            <w:tcW w:w="962" w:type="dxa"/>
          </w:tcPr>
          <w:p w14:paraId="6F0AD709" w14:textId="1D37870B"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16" w:author="David Vacas Miguel" w:date="2018-06-01T02:10:00Z"/>
              </w:rPr>
            </w:pPr>
            <w:del w:id="717" w:author="David Vacas Miguel" w:date="2018-06-01T02:10:00Z">
              <w:r w:rsidDel="0063454D">
                <w:delText>WD</w:delText>
              </w:r>
            </w:del>
          </w:p>
        </w:tc>
        <w:tc>
          <w:tcPr>
            <w:tcW w:w="948" w:type="dxa"/>
          </w:tcPr>
          <w:p w14:paraId="0DE861E5" w14:textId="3D053722"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18" w:author="David Vacas Miguel" w:date="2018-06-01T02:10:00Z"/>
              </w:rPr>
            </w:pPr>
            <w:del w:id="719" w:author="David Vacas Miguel" w:date="2018-06-01T02:10:00Z">
              <w:r w:rsidDel="0063454D">
                <w:delText>RL</w:delText>
              </w:r>
            </w:del>
          </w:p>
        </w:tc>
        <w:tc>
          <w:tcPr>
            <w:tcW w:w="959" w:type="dxa"/>
          </w:tcPr>
          <w:p w14:paraId="270037C7" w14:textId="648915DF"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20" w:author="David Vacas Miguel" w:date="2018-06-01T02:10:00Z"/>
              </w:rPr>
            </w:pPr>
            <w:del w:id="721" w:author="David Vacas Miguel" w:date="2018-06-01T02:10:00Z">
              <w:r w:rsidDel="0063454D">
                <w:delText>RW</w:delText>
              </w:r>
            </w:del>
          </w:p>
        </w:tc>
        <w:tc>
          <w:tcPr>
            <w:tcW w:w="952" w:type="dxa"/>
          </w:tcPr>
          <w:p w14:paraId="4E689FDD" w14:textId="28CC2725"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22" w:author="David Vacas Miguel" w:date="2018-06-01T02:10:00Z"/>
              </w:rPr>
            </w:pPr>
            <w:del w:id="723" w:author="David Vacas Miguel" w:date="2018-06-01T02:10:00Z">
              <w:r w:rsidDel="0063454D">
                <w:delText>SD</w:delText>
              </w:r>
            </w:del>
          </w:p>
        </w:tc>
        <w:tc>
          <w:tcPr>
            <w:tcW w:w="946" w:type="dxa"/>
          </w:tcPr>
          <w:p w14:paraId="1EC9C192" w14:textId="02701326" w:rsidR="00D74DD8" w:rsidDel="0063454D"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724" w:author="David Vacas Miguel" w:date="2018-06-01T02:10:00Z"/>
              </w:rPr>
            </w:pPr>
            <w:del w:id="725" w:author="David Vacas Miguel" w:date="2018-06-01T02:10:00Z">
              <w:r w:rsidDel="0063454D">
                <w:delText>SS</w:delText>
              </w:r>
            </w:del>
          </w:p>
        </w:tc>
      </w:tr>
      <w:tr w:rsidR="00D74DD8" w:rsidDel="0063454D" w14:paraId="5E831042" w14:textId="6A420FF1" w:rsidTr="00F21B89">
        <w:trPr>
          <w:cnfStyle w:val="000000100000" w:firstRow="0" w:lastRow="0" w:firstColumn="0" w:lastColumn="0" w:oddVBand="0" w:evenVBand="0" w:oddHBand="1" w:evenHBand="0" w:firstRowFirstColumn="0" w:firstRowLastColumn="0" w:lastRowFirstColumn="0" w:lastRowLastColumn="0"/>
          <w:del w:id="726" w:author="David Vacas Miguel" w:date="2018-06-01T02:10:00Z"/>
        </w:trPr>
        <w:tc>
          <w:tcPr>
            <w:cnfStyle w:val="001000000000" w:firstRow="0" w:lastRow="0" w:firstColumn="1" w:lastColumn="0" w:oddVBand="0" w:evenVBand="0" w:oddHBand="0" w:evenHBand="0" w:firstRowFirstColumn="0" w:firstRowLastColumn="0" w:lastRowFirstColumn="0" w:lastRowLastColumn="0"/>
            <w:tcW w:w="1433" w:type="dxa"/>
          </w:tcPr>
          <w:p w14:paraId="39E6AB99" w14:textId="02BD6850" w:rsidR="00D74DD8" w:rsidDel="0063454D" w:rsidRDefault="00D74DD8" w:rsidP="00F21B89">
            <w:pPr>
              <w:pStyle w:val="LetranormalTFG"/>
              <w:rPr>
                <w:del w:id="727" w:author="David Vacas Miguel" w:date="2018-06-01T02:10:00Z"/>
              </w:rPr>
            </w:pPr>
            <w:del w:id="728" w:author="David Vacas Miguel" w:date="2018-06-01T02:10:00Z">
              <w:r w:rsidDel="0063454D">
                <w:delText>Valor</w:delText>
              </w:r>
            </w:del>
          </w:p>
        </w:tc>
        <w:tc>
          <w:tcPr>
            <w:tcW w:w="955" w:type="dxa"/>
          </w:tcPr>
          <w:p w14:paraId="6151D4A9" w14:textId="2FEC2C80"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29" w:author="David Vacas Miguel" w:date="2018-06-01T02:10:00Z"/>
              </w:rPr>
            </w:pPr>
            <w:del w:id="730" w:author="David Vacas Miguel" w:date="2018-06-01T02:10:00Z">
              <w:r w:rsidDel="0063454D">
                <w:delText>2</w:delText>
              </w:r>
            </w:del>
          </w:p>
        </w:tc>
        <w:tc>
          <w:tcPr>
            <w:tcW w:w="958" w:type="dxa"/>
          </w:tcPr>
          <w:p w14:paraId="1B584D8F" w14:textId="068CBE27"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31" w:author="David Vacas Miguel" w:date="2018-06-01T02:10:00Z"/>
              </w:rPr>
            </w:pPr>
            <w:del w:id="732" w:author="David Vacas Miguel" w:date="2018-06-01T02:10:00Z">
              <w:r w:rsidDel="0063454D">
                <w:delText>2</w:delText>
              </w:r>
            </w:del>
          </w:p>
        </w:tc>
        <w:tc>
          <w:tcPr>
            <w:tcW w:w="957" w:type="dxa"/>
          </w:tcPr>
          <w:p w14:paraId="25A42B96" w14:textId="42EA1B4A" w:rsidR="00D74DD8" w:rsidRPr="00F21B89"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33" w:author="David Vacas Miguel" w:date="2018-06-01T02:10:00Z"/>
                <w:b/>
              </w:rPr>
            </w:pPr>
            <w:del w:id="734" w:author="David Vacas Miguel" w:date="2018-06-01T02:10:00Z">
              <w:r w:rsidRPr="00F21B89" w:rsidDel="0063454D">
                <w:rPr>
                  <w:b/>
                </w:rPr>
                <w:delText>1</w:delText>
              </w:r>
              <w:r w:rsidR="00BD2B3D" w:rsidRPr="00F21B89" w:rsidDel="0063454D">
                <w:rPr>
                  <w:b/>
                </w:rPr>
                <w:delText>3</w:delText>
              </w:r>
            </w:del>
          </w:p>
        </w:tc>
        <w:tc>
          <w:tcPr>
            <w:tcW w:w="962" w:type="dxa"/>
          </w:tcPr>
          <w:p w14:paraId="2628DBA8" w14:textId="078EE9FC"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35" w:author="David Vacas Miguel" w:date="2018-06-01T02:10:00Z"/>
              </w:rPr>
            </w:pPr>
            <w:del w:id="736" w:author="David Vacas Miguel" w:date="2018-06-01T02:10:00Z">
              <w:r w:rsidDel="0063454D">
                <w:delText>3</w:delText>
              </w:r>
            </w:del>
          </w:p>
        </w:tc>
        <w:tc>
          <w:tcPr>
            <w:tcW w:w="948" w:type="dxa"/>
          </w:tcPr>
          <w:p w14:paraId="087F7E6C" w14:textId="449FA8D3"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37" w:author="David Vacas Miguel" w:date="2018-06-01T02:10:00Z"/>
              </w:rPr>
            </w:pPr>
            <w:del w:id="738" w:author="David Vacas Miguel" w:date="2018-06-01T02:10:00Z">
              <w:r w:rsidDel="0063454D">
                <w:delText>22</w:delText>
              </w:r>
            </w:del>
          </w:p>
        </w:tc>
        <w:tc>
          <w:tcPr>
            <w:tcW w:w="959" w:type="dxa"/>
          </w:tcPr>
          <w:p w14:paraId="1E21A62A" w14:textId="29D0F219"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39" w:author="David Vacas Miguel" w:date="2018-06-01T02:10:00Z"/>
              </w:rPr>
            </w:pPr>
            <w:del w:id="740" w:author="David Vacas Miguel" w:date="2018-06-01T02:10:00Z">
              <w:r w:rsidDel="0063454D">
                <w:delText>16</w:delText>
              </w:r>
            </w:del>
          </w:p>
        </w:tc>
        <w:tc>
          <w:tcPr>
            <w:tcW w:w="952" w:type="dxa"/>
          </w:tcPr>
          <w:p w14:paraId="0BF06431" w14:textId="0951EE02"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41" w:author="David Vacas Miguel" w:date="2018-06-01T02:10:00Z"/>
              </w:rPr>
            </w:pPr>
            <w:del w:id="742" w:author="David Vacas Miguel" w:date="2018-06-01T02:10:00Z">
              <w:r w:rsidDel="0063454D">
                <w:delText>0</w:delText>
              </w:r>
            </w:del>
          </w:p>
        </w:tc>
        <w:tc>
          <w:tcPr>
            <w:tcW w:w="946" w:type="dxa"/>
          </w:tcPr>
          <w:p w14:paraId="2040517E" w14:textId="3F1380D4" w:rsidR="00D74DD8" w:rsidDel="0063454D"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743" w:author="David Vacas Miguel" w:date="2018-06-01T02:10:00Z"/>
              </w:rPr>
            </w:pPr>
            <w:del w:id="744" w:author="David Vacas Miguel" w:date="2018-06-01T02:10:00Z">
              <w:r w:rsidDel="0063454D">
                <w:delText>4</w:delText>
              </w:r>
            </w:del>
          </w:p>
        </w:tc>
      </w:tr>
    </w:tbl>
    <w:p w14:paraId="778C5363" w14:textId="43C5B089" w:rsidR="00185EA2" w:rsidRPr="00185EA2" w:rsidRDefault="00325A94">
      <w:pPr>
        <w:pStyle w:val="LetranormalTFG"/>
        <w:rPr>
          <w:rPrChange w:id="745" w:author="David Vacas Miguel" w:date="2018-05-27T12:13:00Z">
            <w:rPr>
              <w:b/>
            </w:rPr>
          </w:rPrChange>
        </w:rPr>
      </w:pPr>
      <w:ins w:id="746" w:author="David Vacas Miguel" w:date="2018-06-01T02:10:00Z">
        <w:r>
          <w:t xml:space="preserve">Debido a tener una mayor distancia entre las ruedas este robot debe hacer </w:t>
        </w:r>
        <w:r>
          <w:t>un mayor recorrido para hacer el mismo giro</w:t>
        </w:r>
        <w:r>
          <w:t xml:space="preserve">. </w:t>
        </w:r>
      </w:ins>
      <w:ins w:id="747" w:author="David Vacas Miguel" w:date="2018-06-01T02:11:00Z">
        <w:r>
          <w:t>Al</w:t>
        </w:r>
      </w:ins>
      <w:ins w:id="748" w:author="David Vacas Miguel" w:date="2018-06-01T02:10:00Z">
        <w:r>
          <w:t xml:space="preserve"> ser un circuito con muchos giros, tarda </w:t>
        </w:r>
        <w:r>
          <w:t>más</w:t>
        </w:r>
        <w:r>
          <w:t xml:space="preserve"> en</w:t>
        </w:r>
        <w:r>
          <w:t xml:space="preserve"> realizarlo.</w:t>
        </w:r>
        <w:r>
          <w:t xml:space="preserve"> </w:t>
        </w:r>
      </w:ins>
      <w:del w:id="749" w:author="David Vacas Miguel" w:date="2018-06-01T02:10:00Z">
        <w:r w:rsidR="00D74DD8" w:rsidRPr="00793CF4" w:rsidDel="0063454D">
          <w:rPr>
            <w:b/>
          </w:rPr>
          <w:delText xml:space="preserve">Tiempo: </w:delText>
        </w:r>
        <w:r w:rsidR="00BD2B3D" w:rsidDel="0063454D">
          <w:rPr>
            <w:b/>
          </w:rPr>
          <w:delText>87</w:delText>
        </w:r>
        <w:r w:rsidR="00D74DD8" w:rsidRPr="00793CF4" w:rsidDel="0063454D">
          <w:rPr>
            <w:b/>
          </w:rPr>
          <w:delText>s.</w:delText>
        </w:r>
      </w:del>
      <w:ins w:id="750" w:author="David Vacas Miguel" w:date="2018-06-01T02:11:00Z">
        <w:r>
          <w:t>Por lo tanto, en el segundo caso</w:t>
        </w:r>
      </w:ins>
      <w:ins w:id="751" w:author="David Vacas Miguel" w:date="2018-05-27T12:13:00Z">
        <w:r w:rsidR="00185EA2">
          <w:t xml:space="preserve">, al tener </w:t>
        </w:r>
      </w:ins>
      <w:ins w:id="752" w:author="David Vacas Miguel" w:date="2018-05-27T12:14:00Z">
        <w:r w:rsidR="00185EA2">
          <w:t>una</w:t>
        </w:r>
      </w:ins>
      <w:ins w:id="753" w:author="David Vacas Miguel" w:date="2018-05-27T12:13:00Z">
        <w:r w:rsidR="00185EA2">
          <w:t xml:space="preserve"> separación de ruedas menor, realiza </w:t>
        </w:r>
      </w:ins>
      <w:ins w:id="754" w:author="David Vacas Miguel" w:date="2018-05-27T12:14:00Z">
        <w:r w:rsidR="00185EA2">
          <w:t xml:space="preserve">giros </w:t>
        </w:r>
      </w:ins>
      <w:ins w:id="755" w:author="David Vacas Miguel" w:date="2018-05-27T12:21:00Z">
        <w:r w:rsidR="003A2C66">
          <w:t>más</w:t>
        </w:r>
      </w:ins>
      <w:ins w:id="756" w:author="David Vacas Miguel" w:date="2018-05-27T12:14:00Z">
        <w:r w:rsidR="00185EA2">
          <w:t xml:space="preserve"> rápido.</w:t>
        </w:r>
      </w:ins>
    </w:p>
    <w:p w14:paraId="3E89EAAE" w14:textId="57453196" w:rsidR="00D74DD8" w:rsidRDefault="00403E80" w:rsidP="00F21B89">
      <w:pPr>
        <w:jc w:val="center"/>
      </w:pPr>
      <w:moveFromRangeStart w:id="757" w:author="David Vacas Miguel" w:date="2018-06-01T02:12:00Z" w:name="move515582459"/>
      <w:moveFrom w:id="758" w:author="David Vacas Miguel" w:date="2018-06-01T02:12:00Z">
        <w:r w:rsidDel="00325A94">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moveFrom>
      <w:moveFromRangeEnd w:id="757"/>
    </w:p>
    <w:p w14:paraId="3C7EE9C2" w14:textId="73640638" w:rsidR="00D74DD8" w:rsidRDefault="00325A94" w:rsidP="00325A94">
      <w:pPr>
        <w:pStyle w:val="LetranormalTFG"/>
        <w:rPr>
          <w:ins w:id="759" w:author="David Vacas Miguel" w:date="2018-06-01T02:15:00Z"/>
          <w:b/>
          <w:sz w:val="28"/>
        </w:rPr>
      </w:pPr>
      <w:ins w:id="760" w:author="David Vacas Miguel" w:date="2018-06-01T02:14:00Z">
        <w:r w:rsidRPr="00325A94">
          <w:rPr>
            <w:b/>
            <w:sz w:val="28"/>
            <w:rPrChange w:id="761" w:author="David Vacas Miguel" w:date="2018-06-01T02:15:00Z">
              <w:rPr>
                <w:b/>
              </w:rPr>
            </w:rPrChange>
          </w:rPr>
          <w:t>Caso 3. Cambio en el r</w:t>
        </w:r>
      </w:ins>
      <w:ins w:id="762" w:author="David Vacas Miguel" w:date="2018-06-01T02:15:00Z">
        <w:r w:rsidRPr="00325A94">
          <w:rPr>
            <w:b/>
            <w:sz w:val="28"/>
            <w:rPrChange w:id="763" w:author="David Vacas Miguel" w:date="2018-06-01T02:15:00Z">
              <w:rPr>
                <w:b/>
              </w:rPr>
            </w:rPrChange>
          </w:rPr>
          <w:t>adio de las ruedas.</w:t>
        </w:r>
      </w:ins>
      <w:del w:id="764" w:author="David Vacas Miguel" w:date="2018-06-01T02:12:00Z">
        <w:r w:rsidR="00D74DD8" w:rsidRPr="00325A94" w:rsidDel="00325A94">
          <w:rPr>
            <w:b/>
            <w:sz w:val="28"/>
            <w:rPrChange w:id="765" w:author="David Vacas Miguel" w:date="2018-06-01T02:15:00Z">
              <w:rPr>
                <w:b/>
              </w:rPr>
            </w:rPrChange>
          </w:rPr>
          <w:delText xml:space="preserve">Figura </w:delText>
        </w:r>
      </w:del>
      <w:del w:id="766" w:author="David Vacas Miguel" w:date="2018-05-27T13:38:00Z">
        <w:r w:rsidR="00D74DD8" w:rsidRPr="00325A94" w:rsidDel="0047468B">
          <w:rPr>
            <w:b/>
            <w:sz w:val="28"/>
            <w:rPrChange w:id="767" w:author="David Vacas Miguel" w:date="2018-06-01T02:15:00Z">
              <w:rPr>
                <w:b/>
              </w:rPr>
            </w:rPrChange>
          </w:rPr>
          <w:delText>X</w:delText>
        </w:r>
      </w:del>
      <w:del w:id="768" w:author="David Vacas Miguel" w:date="2018-06-01T02:12:00Z">
        <w:r w:rsidR="00D74DD8" w:rsidRPr="00325A94" w:rsidDel="00325A94">
          <w:rPr>
            <w:b/>
            <w:sz w:val="28"/>
            <w:rPrChange w:id="769" w:author="David Vacas Miguel" w:date="2018-06-01T02:15:00Z">
              <w:rPr>
                <w:b/>
              </w:rPr>
            </w:rPrChange>
          </w:rPr>
          <w:delText>.</w:delText>
        </w:r>
        <w:r w:rsidR="00D74DD8" w:rsidRPr="00325A94" w:rsidDel="00325A94">
          <w:rPr>
            <w:b/>
            <w:sz w:val="28"/>
            <w:rPrChange w:id="770" w:author="David Vacas Miguel" w:date="2018-06-01T02:15:00Z">
              <w:rPr/>
            </w:rPrChange>
          </w:rPr>
          <w:delText xml:space="preserve"> </w:delText>
        </w:r>
        <w:r w:rsidR="00DF3C73" w:rsidRPr="00325A94" w:rsidDel="00325A94">
          <w:rPr>
            <w:b/>
            <w:sz w:val="28"/>
            <w:rPrChange w:id="771" w:author="David Vacas Miguel" w:date="2018-06-01T02:15:00Z">
              <w:rPr/>
            </w:rPrChange>
          </w:rPr>
          <w:delText>Caso 2.2 menor separación entre ruedas</w:delText>
        </w:r>
        <w:r w:rsidR="00D74DD8" w:rsidRPr="00325A94" w:rsidDel="00325A94">
          <w:rPr>
            <w:b/>
            <w:sz w:val="28"/>
            <w:rPrChange w:id="772" w:author="David Vacas Miguel" w:date="2018-06-01T02:15:00Z">
              <w:rPr/>
            </w:rPrChange>
          </w:rPr>
          <w:delText>.</w:delText>
        </w:r>
      </w:del>
    </w:p>
    <w:p w14:paraId="5F4F81B0" w14:textId="2E21D968" w:rsidR="00325A94" w:rsidRPr="00325A94" w:rsidRDefault="00325A94" w:rsidP="00325A94">
      <w:pPr>
        <w:pStyle w:val="LetranormalTFG"/>
        <w:rPr>
          <w:rPrChange w:id="773" w:author="David Vacas Miguel" w:date="2018-06-01T02:16:00Z">
            <w:rPr/>
          </w:rPrChange>
        </w:rPr>
        <w:pPrChange w:id="774" w:author="David Vacas Miguel" w:date="2018-06-01T02:16:00Z">
          <w:pPr>
            <w:pStyle w:val="LetranormalTFG"/>
            <w:jc w:val="center"/>
          </w:pPr>
        </w:pPrChange>
      </w:pPr>
      <w:ins w:id="775" w:author="David Vacas Miguel" w:date="2018-06-01T02:15:00Z">
        <w:r w:rsidRPr="00325A94">
          <w:rPr>
            <w:rPrChange w:id="776" w:author="David Vacas Miguel" w:date="2018-06-01T02:16:00Z">
              <w:rPr>
                <w:b/>
                <w:sz w:val="28"/>
              </w:rPr>
            </w:rPrChange>
          </w:rPr>
          <w:t xml:space="preserve">Para este caso se aumenta y disminuye el radio de las ruedas respecto al robot </w:t>
        </w:r>
      </w:ins>
      <w:ins w:id="777" w:author="David Vacas Miguel" w:date="2018-06-01T02:16:00Z">
        <w:r w:rsidRPr="00325A94">
          <w:rPr>
            <w:rPrChange w:id="778" w:author="David Vacas Miguel" w:date="2018-06-01T02:16:00Z">
              <w:rPr>
                <w:b/>
                <w:sz w:val="28"/>
              </w:rPr>
            </w:rPrChange>
          </w:rPr>
          <w:t>estándar.</w:t>
        </w:r>
      </w:ins>
    </w:p>
    <w:tbl>
      <w:tblPr>
        <w:tblStyle w:val="Tablanormal5"/>
        <w:tblW w:w="0" w:type="auto"/>
        <w:tblLook w:val="04A0" w:firstRow="1" w:lastRow="0" w:firstColumn="1" w:lastColumn="0" w:noHBand="0" w:noVBand="1"/>
        <w:tblPrChange w:id="779" w:author="David Vacas Miguel" w:date="2018-06-01T02:16: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780">
          <w:tblGrid>
            <w:gridCol w:w="1433"/>
            <w:gridCol w:w="955"/>
            <w:gridCol w:w="958"/>
            <w:gridCol w:w="957"/>
            <w:gridCol w:w="962"/>
            <w:gridCol w:w="948"/>
            <w:gridCol w:w="959"/>
            <w:gridCol w:w="952"/>
            <w:gridCol w:w="946"/>
            <w:gridCol w:w="946"/>
          </w:tblGrid>
        </w:tblGridChange>
      </w:tblGrid>
      <w:tr w:rsidR="00325A94" w14:paraId="3AA5A6B1" w14:textId="5FC842B1" w:rsidTr="00325A9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Change w:id="781" w:author="David Vacas Miguel" w:date="2018-06-01T02:16:00Z">
              <w:tcPr>
                <w:tcW w:w="1433" w:type="dxa"/>
              </w:tcPr>
            </w:tcPrChange>
          </w:tcPr>
          <w:p w14:paraId="6BDA9D60" w14:textId="77777777" w:rsidR="00325A94" w:rsidRDefault="00325A9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33" w:type="dxa"/>
            <w:tcPrChange w:id="782" w:author="David Vacas Miguel" w:date="2018-06-01T02:16:00Z">
              <w:tcPr>
                <w:tcW w:w="955" w:type="dxa"/>
              </w:tcPr>
            </w:tcPrChange>
          </w:tcPr>
          <w:p w14:paraId="3CD46D47"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Change w:id="783" w:author="David Vacas Miguel" w:date="2018-06-01T02:16:00Z">
              <w:tcPr>
                <w:tcW w:w="958" w:type="dxa"/>
              </w:tcPr>
            </w:tcPrChange>
          </w:tcPr>
          <w:p w14:paraId="3C710AF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Change w:id="784" w:author="David Vacas Miguel" w:date="2018-06-01T02:16:00Z">
              <w:tcPr>
                <w:tcW w:w="957" w:type="dxa"/>
              </w:tcPr>
            </w:tcPrChange>
          </w:tcPr>
          <w:p w14:paraId="57BDAAB2"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Change w:id="785" w:author="David Vacas Miguel" w:date="2018-06-01T02:16:00Z">
              <w:tcPr>
                <w:tcW w:w="962" w:type="dxa"/>
              </w:tcPr>
            </w:tcPrChange>
          </w:tcPr>
          <w:p w14:paraId="224A6521"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Change w:id="786" w:author="David Vacas Miguel" w:date="2018-06-01T02:16:00Z">
              <w:tcPr>
                <w:tcW w:w="948" w:type="dxa"/>
              </w:tcPr>
            </w:tcPrChange>
          </w:tcPr>
          <w:p w14:paraId="1B165D23"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Change w:id="787" w:author="David Vacas Miguel" w:date="2018-06-01T02:16:00Z">
              <w:tcPr>
                <w:tcW w:w="959" w:type="dxa"/>
              </w:tcPr>
            </w:tcPrChange>
          </w:tcPr>
          <w:p w14:paraId="43FFB96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Change w:id="788" w:author="David Vacas Miguel" w:date="2018-06-01T02:16:00Z">
              <w:tcPr>
                <w:tcW w:w="952" w:type="dxa"/>
              </w:tcPr>
            </w:tcPrChange>
          </w:tcPr>
          <w:p w14:paraId="44781B94"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Change w:id="789" w:author="David Vacas Miguel" w:date="2018-06-01T02:16:00Z">
              <w:tcPr>
                <w:tcW w:w="946" w:type="dxa"/>
              </w:tcPr>
            </w:tcPrChange>
          </w:tcPr>
          <w:p w14:paraId="4EC6C5F8" w14:textId="77777777"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Change w:id="790" w:author="David Vacas Miguel" w:date="2018-06-01T02:16:00Z">
              <w:tcPr>
                <w:tcW w:w="946" w:type="dxa"/>
              </w:tcPr>
            </w:tcPrChange>
          </w:tcPr>
          <w:p w14:paraId="20B36681" w14:textId="089CDDFA" w:rsidR="00325A94" w:rsidRDefault="00325A9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791" w:author="David Vacas Miguel" w:date="2018-06-01T02:16:00Z"/>
              </w:rPr>
            </w:pPr>
            <w:ins w:id="792" w:author="David Vacas Miguel" w:date="2018-06-01T02:16:00Z">
              <w:r>
                <w:t>Tiempo</w:t>
              </w:r>
            </w:ins>
          </w:p>
        </w:tc>
      </w:tr>
      <w:tr w:rsidR="00325A94" w14:paraId="039DDABA" w14:textId="1D70336A" w:rsidTr="00325A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Change w:id="793" w:author="David Vacas Miguel" w:date="2018-06-01T02:16:00Z">
              <w:tcPr>
                <w:tcW w:w="1433" w:type="dxa"/>
              </w:tcPr>
            </w:tcPrChange>
          </w:tcPr>
          <w:p w14:paraId="7FF8A7D8" w14:textId="23980320" w:rsidR="00325A94" w:rsidRDefault="00325A94" w:rsidP="00325A94">
            <w:pPr>
              <w:pStyle w:val="LetranormalTFG"/>
              <w:cnfStyle w:val="001000100000" w:firstRow="0" w:lastRow="0" w:firstColumn="1" w:lastColumn="0" w:oddVBand="0" w:evenVBand="0" w:oddHBand="1" w:evenHBand="0" w:firstRowFirstColumn="0" w:firstRowLastColumn="0" w:lastRowFirstColumn="0" w:lastRowLastColumn="0"/>
            </w:pPr>
            <w:ins w:id="794" w:author="David Vacas Miguel" w:date="2018-06-01T02:17:00Z">
              <w:r>
                <w:t>Valor (↑)</w:t>
              </w:r>
            </w:ins>
            <w:del w:id="795" w:author="David Vacas Miguel" w:date="2018-06-01T02:17:00Z">
              <w:r w:rsidDel="003C2F57">
                <w:delText>Valor</w:delText>
              </w:r>
            </w:del>
          </w:p>
        </w:tc>
        <w:tc>
          <w:tcPr>
            <w:tcW w:w="833" w:type="dxa"/>
            <w:tcPrChange w:id="796" w:author="David Vacas Miguel" w:date="2018-06-01T02:16:00Z">
              <w:tcPr>
                <w:tcW w:w="955" w:type="dxa"/>
              </w:tcPr>
            </w:tcPrChange>
          </w:tcPr>
          <w:p w14:paraId="014BF79E"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Change w:id="797" w:author="David Vacas Miguel" w:date="2018-06-01T02:16:00Z">
              <w:tcPr>
                <w:tcW w:w="958" w:type="dxa"/>
              </w:tcPr>
            </w:tcPrChange>
          </w:tcPr>
          <w:p w14:paraId="5A671C79" w14:textId="3E4D2DCB" w:rsidR="00325A94" w:rsidRPr="00F21B89"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836" w:type="dxa"/>
            <w:tcPrChange w:id="798" w:author="David Vacas Miguel" w:date="2018-06-01T02:16:00Z">
              <w:tcPr>
                <w:tcW w:w="957" w:type="dxa"/>
              </w:tcPr>
            </w:tcPrChange>
          </w:tcPr>
          <w:p w14:paraId="40BC310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Change w:id="799" w:author="David Vacas Miguel" w:date="2018-06-01T02:16:00Z">
              <w:tcPr>
                <w:tcW w:w="962" w:type="dxa"/>
              </w:tcPr>
            </w:tcPrChange>
          </w:tcPr>
          <w:p w14:paraId="0EB12A5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Change w:id="800" w:author="David Vacas Miguel" w:date="2018-06-01T02:16:00Z">
              <w:tcPr>
                <w:tcW w:w="948" w:type="dxa"/>
              </w:tcPr>
            </w:tcPrChange>
          </w:tcPr>
          <w:p w14:paraId="3DB214D0"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Change w:id="801" w:author="David Vacas Miguel" w:date="2018-06-01T02:16:00Z">
              <w:tcPr>
                <w:tcW w:w="959" w:type="dxa"/>
              </w:tcPr>
            </w:tcPrChange>
          </w:tcPr>
          <w:p w14:paraId="73D534CB"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Change w:id="802" w:author="David Vacas Miguel" w:date="2018-06-01T02:16:00Z">
              <w:tcPr>
                <w:tcW w:w="952" w:type="dxa"/>
              </w:tcPr>
            </w:tcPrChange>
          </w:tcPr>
          <w:p w14:paraId="555749A7"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Change w:id="803" w:author="David Vacas Miguel" w:date="2018-06-01T02:16:00Z">
              <w:tcPr>
                <w:tcW w:w="946" w:type="dxa"/>
              </w:tcPr>
            </w:tcPrChange>
          </w:tcPr>
          <w:p w14:paraId="10B179E4" w14:textId="77777777" w:rsid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Change w:id="804" w:author="David Vacas Miguel" w:date="2018-06-01T02:16:00Z">
              <w:tcPr>
                <w:tcW w:w="946" w:type="dxa"/>
              </w:tcPr>
            </w:tcPrChange>
          </w:tcPr>
          <w:p w14:paraId="74712719" w14:textId="4E2B263C" w:rsidR="00325A94" w:rsidRPr="00325A94" w:rsidRDefault="00325A94" w:rsidP="00325A94">
            <w:pPr>
              <w:pStyle w:val="LetranormalTFG"/>
              <w:jc w:val="center"/>
              <w:cnfStyle w:val="000000100000" w:firstRow="0" w:lastRow="0" w:firstColumn="0" w:lastColumn="0" w:oddVBand="0" w:evenVBand="0" w:oddHBand="1" w:evenHBand="0" w:firstRowFirstColumn="0" w:firstRowLastColumn="0" w:lastRowFirstColumn="0" w:lastRowLastColumn="0"/>
              <w:rPr>
                <w:ins w:id="805" w:author="David Vacas Miguel" w:date="2018-06-01T02:16:00Z"/>
                <w:b/>
                <w:rPrChange w:id="806" w:author="David Vacas Miguel" w:date="2018-06-01T02:16:00Z">
                  <w:rPr>
                    <w:ins w:id="807" w:author="David Vacas Miguel" w:date="2018-06-01T02:16:00Z"/>
                  </w:rPr>
                </w:rPrChange>
              </w:rPr>
            </w:pPr>
            <w:ins w:id="808" w:author="David Vacas Miguel" w:date="2018-06-01T02:16:00Z">
              <w:r w:rsidRPr="00325A94">
                <w:rPr>
                  <w:b/>
                  <w:rPrChange w:id="809" w:author="David Vacas Miguel" w:date="2018-06-01T02:16:00Z">
                    <w:rPr/>
                  </w:rPrChange>
                </w:rPr>
                <w:t>60s</w:t>
              </w:r>
            </w:ins>
          </w:p>
        </w:tc>
      </w:tr>
      <w:tr w:rsidR="00325A94" w14:paraId="04A34811" w14:textId="33F5CFC3" w:rsidTr="00325A94">
        <w:trPr>
          <w:ins w:id="810" w:author="David Vacas Miguel" w:date="2018-06-01T02:16:00Z"/>
        </w:trPr>
        <w:tc>
          <w:tcPr>
            <w:cnfStyle w:val="001000000000" w:firstRow="0" w:lastRow="0" w:firstColumn="1" w:lastColumn="0" w:oddVBand="0" w:evenVBand="0" w:oddHBand="0" w:evenHBand="0" w:firstRowFirstColumn="0" w:firstRowLastColumn="0" w:lastRowFirstColumn="0" w:lastRowLastColumn="0"/>
            <w:tcW w:w="1434" w:type="dxa"/>
            <w:tcPrChange w:id="811" w:author="David Vacas Miguel" w:date="2018-06-01T02:16:00Z">
              <w:tcPr>
                <w:tcW w:w="1433" w:type="dxa"/>
              </w:tcPr>
            </w:tcPrChange>
          </w:tcPr>
          <w:p w14:paraId="6D585286" w14:textId="19BCB5F3" w:rsidR="00325A94" w:rsidRDefault="00325A94" w:rsidP="00325A94">
            <w:pPr>
              <w:pStyle w:val="LetranormalTFG"/>
              <w:rPr>
                <w:ins w:id="812" w:author="David Vacas Miguel" w:date="2018-06-01T02:16:00Z"/>
              </w:rPr>
            </w:pPr>
            <w:ins w:id="813" w:author="David Vacas Miguel" w:date="2018-06-01T02:17:00Z">
              <w:r>
                <w:t>Valor (↓)</w:t>
              </w:r>
            </w:ins>
          </w:p>
        </w:tc>
        <w:tc>
          <w:tcPr>
            <w:tcW w:w="833" w:type="dxa"/>
            <w:tcPrChange w:id="814" w:author="David Vacas Miguel" w:date="2018-06-01T02:16:00Z">
              <w:tcPr>
                <w:tcW w:w="955" w:type="dxa"/>
              </w:tcPr>
            </w:tcPrChange>
          </w:tcPr>
          <w:p w14:paraId="7062DDFB" w14:textId="7EF17BB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15" w:author="David Vacas Miguel" w:date="2018-06-01T02:16:00Z"/>
              </w:rPr>
            </w:pPr>
            <w:ins w:id="816" w:author="David Vacas Miguel" w:date="2018-06-01T02:17:00Z">
              <w:r>
                <w:t>2</w:t>
              </w:r>
            </w:ins>
          </w:p>
        </w:tc>
        <w:tc>
          <w:tcPr>
            <w:tcW w:w="844" w:type="dxa"/>
            <w:tcPrChange w:id="817" w:author="David Vacas Miguel" w:date="2018-06-01T02:16:00Z">
              <w:tcPr>
                <w:tcW w:w="958" w:type="dxa"/>
              </w:tcPr>
            </w:tcPrChange>
          </w:tcPr>
          <w:p w14:paraId="1BEAD767" w14:textId="1124E17F" w:rsidR="00325A94" w:rsidRPr="00F21B89"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18" w:author="David Vacas Miguel" w:date="2018-06-01T02:16:00Z"/>
                <w:b/>
              </w:rPr>
            </w:pPr>
            <w:ins w:id="819" w:author="David Vacas Miguel" w:date="2018-06-01T02:17:00Z">
              <w:r>
                <w:rPr>
                  <w:b/>
                </w:rPr>
                <w:t>1</w:t>
              </w:r>
            </w:ins>
          </w:p>
        </w:tc>
        <w:tc>
          <w:tcPr>
            <w:tcW w:w="836" w:type="dxa"/>
            <w:tcPrChange w:id="820" w:author="David Vacas Miguel" w:date="2018-06-01T02:16:00Z">
              <w:tcPr>
                <w:tcW w:w="957" w:type="dxa"/>
              </w:tcPr>
            </w:tcPrChange>
          </w:tcPr>
          <w:p w14:paraId="1B564F94" w14:textId="4EEB84E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21" w:author="David Vacas Miguel" w:date="2018-06-01T02:16:00Z"/>
              </w:rPr>
            </w:pPr>
            <w:ins w:id="822" w:author="David Vacas Miguel" w:date="2018-06-01T02:17:00Z">
              <w:r>
                <w:t>16</w:t>
              </w:r>
            </w:ins>
          </w:p>
        </w:tc>
        <w:tc>
          <w:tcPr>
            <w:tcW w:w="855" w:type="dxa"/>
            <w:tcPrChange w:id="823" w:author="David Vacas Miguel" w:date="2018-06-01T02:16:00Z">
              <w:tcPr>
                <w:tcW w:w="962" w:type="dxa"/>
              </w:tcPr>
            </w:tcPrChange>
          </w:tcPr>
          <w:p w14:paraId="5937AD57" w14:textId="3C565B80"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24" w:author="David Vacas Miguel" w:date="2018-06-01T02:16:00Z"/>
              </w:rPr>
            </w:pPr>
            <w:ins w:id="825" w:author="David Vacas Miguel" w:date="2018-06-01T02:17:00Z">
              <w:r>
                <w:t>3</w:t>
              </w:r>
            </w:ins>
          </w:p>
        </w:tc>
        <w:tc>
          <w:tcPr>
            <w:tcW w:w="808" w:type="dxa"/>
            <w:tcPrChange w:id="826" w:author="David Vacas Miguel" w:date="2018-06-01T02:16:00Z">
              <w:tcPr>
                <w:tcW w:w="948" w:type="dxa"/>
              </w:tcPr>
            </w:tcPrChange>
          </w:tcPr>
          <w:p w14:paraId="4801D4DF" w14:textId="5800FF36"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27" w:author="David Vacas Miguel" w:date="2018-06-01T02:16:00Z"/>
              </w:rPr>
            </w:pPr>
            <w:ins w:id="828" w:author="David Vacas Miguel" w:date="2018-06-01T02:17:00Z">
              <w:r>
                <w:t>22</w:t>
              </w:r>
            </w:ins>
          </w:p>
        </w:tc>
        <w:tc>
          <w:tcPr>
            <w:tcW w:w="844" w:type="dxa"/>
            <w:tcPrChange w:id="829" w:author="David Vacas Miguel" w:date="2018-06-01T02:16:00Z">
              <w:tcPr>
                <w:tcW w:w="959" w:type="dxa"/>
              </w:tcPr>
            </w:tcPrChange>
          </w:tcPr>
          <w:p w14:paraId="095048EE" w14:textId="394B9FEC"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30" w:author="David Vacas Miguel" w:date="2018-06-01T02:16:00Z"/>
              </w:rPr>
            </w:pPr>
            <w:ins w:id="831" w:author="David Vacas Miguel" w:date="2018-06-01T02:17:00Z">
              <w:r>
                <w:t>16</w:t>
              </w:r>
            </w:ins>
          </w:p>
        </w:tc>
        <w:tc>
          <w:tcPr>
            <w:tcW w:w="819" w:type="dxa"/>
            <w:tcPrChange w:id="832" w:author="David Vacas Miguel" w:date="2018-06-01T02:16:00Z">
              <w:tcPr>
                <w:tcW w:w="952" w:type="dxa"/>
              </w:tcPr>
            </w:tcPrChange>
          </w:tcPr>
          <w:p w14:paraId="680A84BC" w14:textId="2542EA64"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33" w:author="David Vacas Miguel" w:date="2018-06-01T02:16:00Z"/>
              </w:rPr>
            </w:pPr>
            <w:ins w:id="834" w:author="David Vacas Miguel" w:date="2018-06-01T02:17:00Z">
              <w:r>
                <w:t>0</w:t>
              </w:r>
            </w:ins>
          </w:p>
        </w:tc>
        <w:tc>
          <w:tcPr>
            <w:tcW w:w="799" w:type="dxa"/>
            <w:tcPrChange w:id="835" w:author="David Vacas Miguel" w:date="2018-06-01T02:16:00Z">
              <w:tcPr>
                <w:tcW w:w="946" w:type="dxa"/>
              </w:tcPr>
            </w:tcPrChange>
          </w:tcPr>
          <w:p w14:paraId="76931BED" w14:textId="1326C703" w:rsid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36" w:author="David Vacas Miguel" w:date="2018-06-01T02:16:00Z"/>
              </w:rPr>
            </w:pPr>
            <w:ins w:id="837" w:author="David Vacas Miguel" w:date="2018-06-01T02:17:00Z">
              <w:r>
                <w:t>4</w:t>
              </w:r>
            </w:ins>
          </w:p>
        </w:tc>
        <w:tc>
          <w:tcPr>
            <w:tcW w:w="998" w:type="dxa"/>
            <w:shd w:val="clear" w:color="auto" w:fill="FFE599" w:themeFill="accent4" w:themeFillTint="66"/>
            <w:tcPrChange w:id="838" w:author="David Vacas Miguel" w:date="2018-06-01T02:16:00Z">
              <w:tcPr>
                <w:tcW w:w="946" w:type="dxa"/>
              </w:tcPr>
            </w:tcPrChange>
          </w:tcPr>
          <w:p w14:paraId="7830320B" w14:textId="19036F4E" w:rsidR="00325A94" w:rsidRPr="00325A94" w:rsidRDefault="00325A94" w:rsidP="00325A94">
            <w:pPr>
              <w:pStyle w:val="LetranormalTFG"/>
              <w:jc w:val="center"/>
              <w:cnfStyle w:val="000000000000" w:firstRow="0" w:lastRow="0" w:firstColumn="0" w:lastColumn="0" w:oddVBand="0" w:evenVBand="0" w:oddHBand="0" w:evenHBand="0" w:firstRowFirstColumn="0" w:firstRowLastColumn="0" w:lastRowFirstColumn="0" w:lastRowLastColumn="0"/>
              <w:rPr>
                <w:ins w:id="839" w:author="David Vacas Miguel" w:date="2018-06-01T02:16:00Z"/>
                <w:b/>
                <w:rPrChange w:id="840" w:author="David Vacas Miguel" w:date="2018-06-01T02:17:00Z">
                  <w:rPr>
                    <w:ins w:id="841" w:author="David Vacas Miguel" w:date="2018-06-01T02:16:00Z"/>
                  </w:rPr>
                </w:rPrChange>
              </w:rPr>
            </w:pPr>
            <w:ins w:id="842" w:author="David Vacas Miguel" w:date="2018-06-01T02:17:00Z">
              <w:r w:rsidRPr="00325A94">
                <w:rPr>
                  <w:b/>
                  <w:rPrChange w:id="843" w:author="David Vacas Miguel" w:date="2018-06-01T02:17:00Z">
                    <w:rPr/>
                  </w:rPrChange>
                </w:rPr>
                <w:t>181s</w:t>
              </w:r>
            </w:ins>
          </w:p>
        </w:tc>
      </w:tr>
    </w:tbl>
    <w:p w14:paraId="0A4EEF12" w14:textId="455E0B23" w:rsidR="00185EA2" w:rsidRPr="00185EA2" w:rsidDel="00325A94" w:rsidRDefault="00D74DD8" w:rsidP="00D74DD8">
      <w:pPr>
        <w:pStyle w:val="LetranormalTFG"/>
        <w:rPr>
          <w:del w:id="844" w:author="David Vacas Miguel" w:date="2018-06-01T02:18:00Z"/>
          <w:rPrChange w:id="845" w:author="David Vacas Miguel" w:date="2018-05-27T12:16:00Z">
            <w:rPr>
              <w:del w:id="846" w:author="David Vacas Miguel" w:date="2018-06-01T02:18:00Z"/>
              <w:b/>
            </w:rPr>
          </w:rPrChange>
        </w:rPr>
      </w:pPr>
      <w:del w:id="847" w:author="David Vacas Miguel" w:date="2018-06-01T02:17:00Z">
        <w:r w:rsidRPr="00793CF4" w:rsidDel="00325A94">
          <w:rPr>
            <w:b/>
          </w:rPr>
          <w:lastRenderedPageBreak/>
          <w:delText xml:space="preserve">Tiempo: </w:delText>
        </w:r>
        <w:r w:rsidR="00BD2B3D" w:rsidDel="00325A94">
          <w:rPr>
            <w:b/>
          </w:rPr>
          <w:delText>60</w:delText>
        </w:r>
        <w:r w:rsidRPr="00793CF4" w:rsidDel="00325A94">
          <w:rPr>
            <w:b/>
          </w:rPr>
          <w:delText>s.</w:delText>
        </w:r>
      </w:del>
    </w:p>
    <w:p w14:paraId="60241B31" w14:textId="77777777" w:rsidR="00325A94" w:rsidRDefault="00403E80" w:rsidP="00325A94">
      <w:pPr>
        <w:jc w:val="center"/>
        <w:rPr>
          <w:ins w:id="848" w:author="David Vacas Miguel" w:date="2018-06-01T02:18:00Z"/>
        </w:rPr>
        <w:pPrChange w:id="849" w:author="David Vacas Miguel" w:date="2018-06-01T02:18:00Z">
          <w:pPr>
            <w:jc w:val="center"/>
          </w:pPr>
        </w:pPrChange>
      </w:pPr>
      <w:r>
        <w:rPr>
          <w:noProof/>
          <w:lang w:eastAsia="es-ES"/>
        </w:rPr>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ins w:id="850" w:author="David Vacas Miguel" w:date="2018-06-01T02:18:00Z">
        <w:r w:rsidR="00325A94">
          <w:rPr>
            <w:noProof/>
            <w:lang w:eastAsia="es-ES"/>
          </w:rPr>
          <w:drawing>
            <wp:inline distT="0" distB="0" distL="0" distR="0" wp14:anchorId="3B3FD749" wp14:editId="1B32CDD5">
              <wp:extent cx="2667000" cy="2512877"/>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ins>
    </w:p>
    <w:p w14:paraId="042CFE4C" w14:textId="145913B9" w:rsidR="00D74DD8" w:rsidDel="00325A94" w:rsidRDefault="00D74DD8" w:rsidP="00325A94">
      <w:pPr>
        <w:pStyle w:val="LetranormalTFG"/>
        <w:jc w:val="center"/>
        <w:rPr>
          <w:del w:id="851" w:author="David Vacas Miguel" w:date="2018-06-01T02:18:00Z"/>
        </w:rPr>
        <w:pPrChange w:id="852" w:author="David Vacas Miguel" w:date="2018-06-01T02:19:00Z">
          <w:pPr>
            <w:jc w:val="center"/>
          </w:pPr>
        </w:pPrChange>
      </w:pPr>
    </w:p>
    <w:p w14:paraId="3856509D" w14:textId="5E90DC61" w:rsidR="00325A94" w:rsidRDefault="00D74DD8" w:rsidP="00325A94">
      <w:pPr>
        <w:pStyle w:val="LetranormalTFG"/>
        <w:jc w:val="center"/>
        <w:rPr>
          <w:ins w:id="853" w:author="David Vacas Miguel" w:date="2018-06-01T02:36:00Z"/>
        </w:rPr>
      </w:pPr>
      <w:del w:id="854" w:author="David Vacas Miguel" w:date="2018-06-01T02:37:00Z">
        <w:r w:rsidRPr="00793CF4" w:rsidDel="003429F4">
          <w:rPr>
            <w:b/>
          </w:rPr>
          <w:delText xml:space="preserve">Figura </w:delText>
        </w:r>
      </w:del>
      <w:del w:id="855" w:author="David Vacas Miguel" w:date="2018-05-27T13:38:00Z">
        <w:r w:rsidRPr="00793CF4" w:rsidDel="0047468B">
          <w:rPr>
            <w:b/>
          </w:rPr>
          <w:delText>X</w:delText>
        </w:r>
      </w:del>
      <w:del w:id="856" w:author="David Vacas Miguel" w:date="2018-06-01T02:37:00Z">
        <w:r w:rsidRPr="00793CF4" w:rsidDel="003429F4">
          <w:rPr>
            <w:b/>
          </w:rPr>
          <w:delText>.</w:delText>
        </w:r>
      </w:del>
      <w:ins w:id="857" w:author="David Vacas Miguel" w:date="2018-06-01T02:37:00Z">
        <w:r w:rsidR="003429F4">
          <w:rPr>
            <w:b/>
          </w:rPr>
          <w:t>a)</w:t>
        </w:r>
      </w:ins>
      <w:r>
        <w:t xml:space="preserve"> </w:t>
      </w:r>
      <w:del w:id="858" w:author="David Vacas Miguel" w:date="2018-06-01T02:18:00Z">
        <w:r w:rsidR="00DF3C73" w:rsidDel="00325A94">
          <w:delText>Caso 3.1 m</w:delText>
        </w:r>
      </w:del>
      <w:ins w:id="859" w:author="David Vacas Miguel" w:date="2018-06-01T02:18:00Z">
        <w:r w:rsidR="00325A94">
          <w:t>M</w:t>
        </w:r>
      </w:ins>
      <w:r w:rsidR="00DF3C73">
        <w:t>ayor radio de rueda</w:t>
      </w:r>
      <w:r>
        <w:t>.</w:t>
      </w:r>
      <w:ins w:id="860" w:author="David Vacas Miguel" w:date="2018-06-01T02:37:00Z">
        <w:r w:rsidR="003429F4">
          <w:rPr>
            <w:b/>
          </w:rPr>
          <w:tab/>
        </w:r>
        <w:r w:rsidR="003429F4">
          <w:rPr>
            <w:b/>
          </w:rPr>
          <w:tab/>
        </w:r>
        <w:r w:rsidR="003429F4">
          <w:rPr>
            <w:b/>
          </w:rPr>
          <w:tab/>
          <w:t>b)</w:t>
        </w:r>
      </w:ins>
      <w:ins w:id="861" w:author="David Vacas Miguel" w:date="2018-06-01T02:18:00Z">
        <w:r w:rsidR="00325A94">
          <w:t xml:space="preserve"> </w:t>
        </w:r>
        <w:r w:rsidR="00325A94">
          <w:t>M</w:t>
        </w:r>
        <w:r w:rsidR="00325A94">
          <w:t>enor radio de rueda.</w:t>
        </w:r>
      </w:ins>
    </w:p>
    <w:p w14:paraId="047C565E" w14:textId="398059F1" w:rsidR="003429F4" w:rsidRDefault="003429F4" w:rsidP="003429F4">
      <w:pPr>
        <w:pStyle w:val="LetranormalTFG"/>
        <w:jc w:val="center"/>
        <w:rPr>
          <w:ins w:id="862" w:author="David Vacas Miguel" w:date="2018-06-01T02:18:00Z"/>
        </w:rPr>
        <w:pPrChange w:id="863" w:author="David Vacas Miguel" w:date="2018-06-01T02:36:00Z">
          <w:pPr>
            <w:jc w:val="center"/>
          </w:pPr>
        </w:pPrChange>
      </w:pPr>
      <w:ins w:id="864" w:author="David Vacas Miguel" w:date="2018-06-01T02:36:00Z">
        <w:r w:rsidRPr="003429F4">
          <w:rPr>
            <w:b/>
            <w:rPrChange w:id="865" w:author="David Vacas Miguel" w:date="2018-06-01T02:36:00Z">
              <w:rPr/>
            </w:rPrChange>
          </w:rPr>
          <w:t xml:space="preserve">Figura </w:t>
        </w:r>
      </w:ins>
      <w:ins w:id="866" w:author="David Vacas Miguel" w:date="2018-06-01T03:11:00Z">
        <w:r w:rsidR="008E3CBA">
          <w:rPr>
            <w:b/>
          </w:rPr>
          <w:t>34</w:t>
        </w:r>
      </w:ins>
      <w:ins w:id="867" w:author="David Vacas Miguel" w:date="2018-06-01T02:36:00Z">
        <w:r w:rsidRPr="003429F4">
          <w:rPr>
            <w:b/>
            <w:rPrChange w:id="868" w:author="David Vacas Miguel" w:date="2018-06-01T02:36:00Z">
              <w:rPr/>
            </w:rPrChange>
          </w:rPr>
          <w:t>.</w:t>
        </w:r>
        <w:r>
          <w:t xml:space="preserve"> Cambio en el radio de las ruedas.</w:t>
        </w:r>
      </w:ins>
    </w:p>
    <w:p w14:paraId="0A35BBF5" w14:textId="27698704" w:rsidR="00D74DD8" w:rsidDel="00325A94" w:rsidRDefault="00D74DD8" w:rsidP="00F21B89">
      <w:pPr>
        <w:pStyle w:val="LetranormalTFG"/>
        <w:jc w:val="center"/>
        <w:rPr>
          <w:del w:id="869" w:author="David Vacas Miguel" w:date="2018-06-01T02:19:00Z"/>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325A94" w14:paraId="1A463E04" w14:textId="7FF1DE32" w:rsidTr="00F21B89">
        <w:trPr>
          <w:cnfStyle w:val="100000000000" w:firstRow="1" w:lastRow="0" w:firstColumn="0" w:lastColumn="0" w:oddVBand="0" w:evenVBand="0" w:oddHBand="0" w:evenHBand="0" w:firstRowFirstColumn="0" w:firstRowLastColumn="0" w:lastRowFirstColumn="0" w:lastRowLastColumn="0"/>
          <w:del w:id="870" w:author="David Vacas Miguel" w:date="2018-06-01T02:19:00Z"/>
        </w:trPr>
        <w:tc>
          <w:tcPr>
            <w:cnfStyle w:val="001000000100" w:firstRow="0" w:lastRow="0" w:firstColumn="1" w:lastColumn="0" w:oddVBand="0" w:evenVBand="0" w:oddHBand="0" w:evenHBand="0" w:firstRowFirstColumn="1" w:firstRowLastColumn="0" w:lastRowFirstColumn="0" w:lastRowLastColumn="0"/>
            <w:tcW w:w="1433" w:type="dxa"/>
          </w:tcPr>
          <w:p w14:paraId="4A785A27" w14:textId="166D5C34" w:rsidR="00D74DD8" w:rsidDel="00325A94" w:rsidRDefault="00D74DD8" w:rsidP="00F21B89">
            <w:pPr>
              <w:pStyle w:val="LetranormalTFG"/>
              <w:rPr>
                <w:del w:id="871" w:author="David Vacas Miguel" w:date="2018-06-01T02:19:00Z"/>
              </w:rPr>
            </w:pPr>
            <w:del w:id="872" w:author="David Vacas Miguel" w:date="2018-06-01T02:19:00Z">
              <w:r w:rsidDel="00325A94">
                <w:delText>Parámetros</w:delText>
              </w:r>
            </w:del>
          </w:p>
        </w:tc>
        <w:tc>
          <w:tcPr>
            <w:tcW w:w="955" w:type="dxa"/>
          </w:tcPr>
          <w:p w14:paraId="06277432" w14:textId="7C76EFC2"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73" w:author="David Vacas Miguel" w:date="2018-06-01T02:19:00Z"/>
              </w:rPr>
            </w:pPr>
            <w:del w:id="874" w:author="David Vacas Miguel" w:date="2018-06-01T02:19:00Z">
              <w:r w:rsidDel="00325A94">
                <w:delText>MS</w:delText>
              </w:r>
            </w:del>
          </w:p>
        </w:tc>
        <w:tc>
          <w:tcPr>
            <w:tcW w:w="958" w:type="dxa"/>
          </w:tcPr>
          <w:p w14:paraId="32A15677" w14:textId="79D8E081"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75" w:author="David Vacas Miguel" w:date="2018-06-01T02:19:00Z"/>
              </w:rPr>
            </w:pPr>
            <w:del w:id="876" w:author="David Vacas Miguel" w:date="2018-06-01T02:19:00Z">
              <w:r w:rsidDel="00325A94">
                <w:delText>WR</w:delText>
              </w:r>
            </w:del>
          </w:p>
        </w:tc>
        <w:tc>
          <w:tcPr>
            <w:tcW w:w="957" w:type="dxa"/>
          </w:tcPr>
          <w:p w14:paraId="727EE4D3" w14:textId="1029BEF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77" w:author="David Vacas Miguel" w:date="2018-06-01T02:19:00Z"/>
              </w:rPr>
            </w:pPr>
            <w:del w:id="878" w:author="David Vacas Miguel" w:date="2018-06-01T02:19:00Z">
              <w:r w:rsidDel="00325A94">
                <w:delText>WS</w:delText>
              </w:r>
            </w:del>
          </w:p>
        </w:tc>
        <w:tc>
          <w:tcPr>
            <w:tcW w:w="962" w:type="dxa"/>
          </w:tcPr>
          <w:p w14:paraId="091D6B71" w14:textId="2C8F8DD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79" w:author="David Vacas Miguel" w:date="2018-06-01T02:19:00Z"/>
              </w:rPr>
            </w:pPr>
            <w:del w:id="880" w:author="David Vacas Miguel" w:date="2018-06-01T02:19:00Z">
              <w:r w:rsidDel="00325A94">
                <w:delText>WD</w:delText>
              </w:r>
            </w:del>
          </w:p>
        </w:tc>
        <w:tc>
          <w:tcPr>
            <w:tcW w:w="948" w:type="dxa"/>
          </w:tcPr>
          <w:p w14:paraId="48AF7A09" w14:textId="1A41BDAA"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81" w:author="David Vacas Miguel" w:date="2018-06-01T02:19:00Z"/>
              </w:rPr>
            </w:pPr>
            <w:del w:id="882" w:author="David Vacas Miguel" w:date="2018-06-01T02:19:00Z">
              <w:r w:rsidDel="00325A94">
                <w:delText>RL</w:delText>
              </w:r>
            </w:del>
          </w:p>
        </w:tc>
        <w:tc>
          <w:tcPr>
            <w:tcW w:w="959" w:type="dxa"/>
          </w:tcPr>
          <w:p w14:paraId="0EE976A7" w14:textId="6715D196"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83" w:author="David Vacas Miguel" w:date="2018-06-01T02:19:00Z"/>
              </w:rPr>
            </w:pPr>
            <w:del w:id="884" w:author="David Vacas Miguel" w:date="2018-06-01T02:19:00Z">
              <w:r w:rsidDel="00325A94">
                <w:delText>RW</w:delText>
              </w:r>
            </w:del>
          </w:p>
        </w:tc>
        <w:tc>
          <w:tcPr>
            <w:tcW w:w="952" w:type="dxa"/>
          </w:tcPr>
          <w:p w14:paraId="2D798DCE" w14:textId="4B16557D"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85" w:author="David Vacas Miguel" w:date="2018-06-01T02:19:00Z"/>
              </w:rPr>
            </w:pPr>
            <w:del w:id="886" w:author="David Vacas Miguel" w:date="2018-06-01T02:19:00Z">
              <w:r w:rsidDel="00325A94">
                <w:delText>SD</w:delText>
              </w:r>
            </w:del>
          </w:p>
        </w:tc>
        <w:tc>
          <w:tcPr>
            <w:tcW w:w="946" w:type="dxa"/>
          </w:tcPr>
          <w:p w14:paraId="2B41E6F6" w14:textId="32DA68C3" w:rsidR="00D74DD8" w:rsidDel="00325A9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887" w:author="David Vacas Miguel" w:date="2018-06-01T02:19:00Z"/>
              </w:rPr>
            </w:pPr>
            <w:del w:id="888" w:author="David Vacas Miguel" w:date="2018-06-01T02:19:00Z">
              <w:r w:rsidDel="00325A94">
                <w:delText>SS</w:delText>
              </w:r>
            </w:del>
          </w:p>
        </w:tc>
      </w:tr>
      <w:tr w:rsidR="00D74DD8" w:rsidDel="00325A94" w14:paraId="1E5D9BFD" w14:textId="0A23876D" w:rsidTr="00F21B89">
        <w:trPr>
          <w:cnfStyle w:val="000000100000" w:firstRow="0" w:lastRow="0" w:firstColumn="0" w:lastColumn="0" w:oddVBand="0" w:evenVBand="0" w:oddHBand="1" w:evenHBand="0" w:firstRowFirstColumn="0" w:firstRowLastColumn="0" w:lastRowFirstColumn="0" w:lastRowLastColumn="0"/>
          <w:del w:id="889" w:author="David Vacas Miguel" w:date="2018-06-01T02:19:00Z"/>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CE630CD" w:rsidR="00D74DD8" w:rsidDel="00325A94" w:rsidRDefault="00D74DD8" w:rsidP="00F21B89">
            <w:pPr>
              <w:pStyle w:val="LetranormalTFG"/>
              <w:rPr>
                <w:del w:id="890" w:author="David Vacas Miguel" w:date="2018-06-01T02:19:00Z"/>
              </w:rPr>
            </w:pPr>
            <w:del w:id="891" w:author="David Vacas Miguel" w:date="2018-06-01T02:19:00Z">
              <w:r w:rsidDel="00325A94">
                <w:delText>Valor</w:delText>
              </w:r>
            </w:del>
          </w:p>
        </w:tc>
        <w:tc>
          <w:tcPr>
            <w:tcW w:w="955" w:type="dxa"/>
          </w:tcPr>
          <w:p w14:paraId="293C4EFC" w14:textId="25EB266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92" w:author="David Vacas Miguel" w:date="2018-06-01T02:19:00Z"/>
              </w:rPr>
            </w:pPr>
            <w:del w:id="893" w:author="David Vacas Miguel" w:date="2018-06-01T02:19:00Z">
              <w:r w:rsidDel="00325A94">
                <w:delText>2</w:delText>
              </w:r>
            </w:del>
          </w:p>
        </w:tc>
        <w:tc>
          <w:tcPr>
            <w:tcW w:w="958" w:type="dxa"/>
          </w:tcPr>
          <w:p w14:paraId="09AEEA2C" w14:textId="0654ACDC" w:rsidR="00D74DD8" w:rsidRPr="00F21B89" w:rsidDel="00325A94"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94" w:author="David Vacas Miguel" w:date="2018-06-01T02:19:00Z"/>
                <w:b/>
              </w:rPr>
            </w:pPr>
            <w:del w:id="895" w:author="David Vacas Miguel" w:date="2018-06-01T02:19:00Z">
              <w:r w:rsidDel="00325A94">
                <w:rPr>
                  <w:b/>
                </w:rPr>
                <w:delText>1</w:delText>
              </w:r>
            </w:del>
          </w:p>
        </w:tc>
        <w:tc>
          <w:tcPr>
            <w:tcW w:w="957" w:type="dxa"/>
          </w:tcPr>
          <w:p w14:paraId="165A5E8C" w14:textId="797832C9"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96" w:author="David Vacas Miguel" w:date="2018-06-01T02:19:00Z"/>
              </w:rPr>
            </w:pPr>
            <w:del w:id="897" w:author="David Vacas Miguel" w:date="2018-06-01T02:19:00Z">
              <w:r w:rsidDel="00325A94">
                <w:delText>16</w:delText>
              </w:r>
            </w:del>
          </w:p>
        </w:tc>
        <w:tc>
          <w:tcPr>
            <w:tcW w:w="962" w:type="dxa"/>
          </w:tcPr>
          <w:p w14:paraId="23E9DC0E" w14:textId="13413212"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898" w:author="David Vacas Miguel" w:date="2018-06-01T02:19:00Z"/>
              </w:rPr>
            </w:pPr>
            <w:del w:id="899" w:author="David Vacas Miguel" w:date="2018-06-01T02:19:00Z">
              <w:r w:rsidDel="00325A94">
                <w:delText>3</w:delText>
              </w:r>
            </w:del>
          </w:p>
        </w:tc>
        <w:tc>
          <w:tcPr>
            <w:tcW w:w="948" w:type="dxa"/>
          </w:tcPr>
          <w:p w14:paraId="5DABCB98" w14:textId="472AA97E"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00" w:author="David Vacas Miguel" w:date="2018-06-01T02:19:00Z"/>
              </w:rPr>
            </w:pPr>
            <w:del w:id="901" w:author="David Vacas Miguel" w:date="2018-06-01T02:19:00Z">
              <w:r w:rsidDel="00325A94">
                <w:delText>22</w:delText>
              </w:r>
            </w:del>
          </w:p>
        </w:tc>
        <w:tc>
          <w:tcPr>
            <w:tcW w:w="959" w:type="dxa"/>
          </w:tcPr>
          <w:p w14:paraId="22AE5D23" w14:textId="4AB50F27"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02" w:author="David Vacas Miguel" w:date="2018-06-01T02:19:00Z"/>
              </w:rPr>
            </w:pPr>
            <w:del w:id="903" w:author="David Vacas Miguel" w:date="2018-06-01T02:19:00Z">
              <w:r w:rsidDel="00325A94">
                <w:delText>16</w:delText>
              </w:r>
            </w:del>
          </w:p>
        </w:tc>
        <w:tc>
          <w:tcPr>
            <w:tcW w:w="952" w:type="dxa"/>
          </w:tcPr>
          <w:p w14:paraId="1637D62B" w14:textId="1F1336D8"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04" w:author="David Vacas Miguel" w:date="2018-06-01T02:19:00Z"/>
              </w:rPr>
            </w:pPr>
            <w:del w:id="905" w:author="David Vacas Miguel" w:date="2018-06-01T02:19:00Z">
              <w:r w:rsidDel="00325A94">
                <w:delText>0</w:delText>
              </w:r>
            </w:del>
          </w:p>
        </w:tc>
        <w:tc>
          <w:tcPr>
            <w:tcW w:w="946" w:type="dxa"/>
          </w:tcPr>
          <w:p w14:paraId="771FE9EA" w14:textId="3F2BB09F" w:rsidR="00D74DD8" w:rsidDel="00325A9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906" w:author="David Vacas Miguel" w:date="2018-06-01T02:19:00Z"/>
              </w:rPr>
            </w:pPr>
            <w:del w:id="907" w:author="David Vacas Miguel" w:date="2018-06-01T02:19:00Z">
              <w:r w:rsidDel="00325A94">
                <w:delText>4</w:delText>
              </w:r>
            </w:del>
          </w:p>
        </w:tc>
      </w:tr>
    </w:tbl>
    <w:p w14:paraId="6920B35C" w14:textId="443EF25F" w:rsidR="003A2C66" w:rsidRPr="00C74DA0" w:rsidRDefault="00D74DD8" w:rsidP="00325A94">
      <w:pPr>
        <w:pStyle w:val="LetranormalTFG"/>
        <w:rPr>
          <w:ins w:id="908" w:author="David Vacas Miguel" w:date="2018-05-27T12:21:00Z"/>
        </w:rPr>
        <w:pPrChange w:id="909" w:author="David Vacas Miguel" w:date="2018-06-01T02:20:00Z">
          <w:pPr>
            <w:pStyle w:val="LetranormalTFG"/>
          </w:pPr>
        </w:pPrChange>
      </w:pPr>
      <w:del w:id="910" w:author="David Vacas Miguel" w:date="2018-06-01T02:19:00Z">
        <w:r w:rsidRPr="00793CF4" w:rsidDel="00325A94">
          <w:rPr>
            <w:b/>
          </w:rPr>
          <w:delText xml:space="preserve">Tiempo: </w:delText>
        </w:r>
        <w:r w:rsidR="00BD2B3D" w:rsidDel="00325A94">
          <w:rPr>
            <w:b/>
          </w:rPr>
          <w:delText>181</w:delText>
        </w:r>
        <w:r w:rsidRPr="00793CF4" w:rsidDel="00325A94">
          <w:rPr>
            <w:b/>
          </w:rPr>
          <w:delText>s.</w:delText>
        </w:r>
      </w:del>
      <w:ins w:id="911" w:author="David Vacas Miguel" w:date="2018-06-01T02:18:00Z">
        <w:r w:rsidR="00325A94">
          <w:t>La</w:t>
        </w:r>
        <w:r w:rsidR="00325A94">
          <w:t xml:space="preserve"> velocidad del motor esta medida en revoluciones por segundo,</w:t>
        </w:r>
        <w:r w:rsidR="00325A94">
          <w:t xml:space="preserve"> por </w:t>
        </w:r>
        <w:r w:rsidR="00325A94">
          <w:t>consiguiente, cuanto</w:t>
        </w:r>
        <w:r w:rsidR="00325A94">
          <w:t xml:space="preserve"> </w:t>
        </w:r>
        <w:r w:rsidR="00325A94">
          <w:t>más</w:t>
        </w:r>
        <w:r w:rsidR="00325A94">
          <w:t xml:space="preserve"> radio tengan las ruedas, </w:t>
        </w:r>
        <w:r w:rsidR="00325A94">
          <w:t>más</w:t>
        </w:r>
        <w:r w:rsidR="00325A94">
          <w:t xml:space="preserve"> </w:t>
        </w:r>
        <w:r w:rsidR="00325A94">
          <w:t>veloz es el robot</w:t>
        </w:r>
      </w:ins>
      <w:ins w:id="912" w:author="David Vacas Miguel" w:date="2018-06-01T02:20:00Z">
        <w:r w:rsidR="00325A94">
          <w:t xml:space="preserve"> y cuanto menor sea el radio más lento es.</w:t>
        </w:r>
      </w:ins>
    </w:p>
    <w:p w14:paraId="378EB386" w14:textId="5BAF5C4B" w:rsidR="003A2C66" w:rsidDel="00CF62B4" w:rsidRDefault="00CF62B4" w:rsidP="00CF62B4">
      <w:pPr>
        <w:pStyle w:val="LetranormalTFG"/>
        <w:rPr>
          <w:del w:id="913" w:author="David Vacas Miguel" w:date="2018-05-27T12:21:00Z"/>
          <w:b/>
          <w:sz w:val="28"/>
        </w:rPr>
      </w:pPr>
      <w:ins w:id="914" w:author="David Vacas Miguel" w:date="2018-06-01T02:20:00Z">
        <w:r w:rsidRPr="00CF62B4">
          <w:rPr>
            <w:b/>
            <w:sz w:val="28"/>
            <w:rPrChange w:id="915" w:author="David Vacas Miguel" w:date="2018-06-01T02:21:00Z">
              <w:rPr/>
            </w:rPrChange>
          </w:rPr>
          <w:t>Caso 4.</w:t>
        </w:r>
      </w:ins>
      <w:ins w:id="916" w:author="David Vacas Miguel" w:date="2018-06-01T02:21:00Z">
        <w:r w:rsidRPr="00CF62B4">
          <w:rPr>
            <w:b/>
            <w:sz w:val="28"/>
            <w:rPrChange w:id="917" w:author="David Vacas Miguel" w:date="2018-06-01T02:21:00Z">
              <w:rPr/>
            </w:rPrChange>
          </w:rPr>
          <w:t xml:space="preserve"> Cambio en la separación entre sensores.</w:t>
        </w:r>
      </w:ins>
    </w:p>
    <w:p w14:paraId="717491FE" w14:textId="77777777" w:rsidR="00CF62B4" w:rsidRPr="00CF62B4" w:rsidRDefault="00CF62B4" w:rsidP="00CF62B4">
      <w:pPr>
        <w:pStyle w:val="LetranormalTFG"/>
        <w:rPr>
          <w:ins w:id="918" w:author="David Vacas Miguel" w:date="2018-06-01T02:21:00Z"/>
          <w:b/>
          <w:sz w:val="28"/>
          <w:rPrChange w:id="919" w:author="David Vacas Miguel" w:date="2018-06-01T02:21:00Z">
            <w:rPr>
              <w:ins w:id="920" w:author="David Vacas Miguel" w:date="2018-06-01T02:21:00Z"/>
              <w:b/>
            </w:rPr>
          </w:rPrChange>
        </w:rPr>
        <w:pPrChange w:id="921" w:author="David Vacas Miguel" w:date="2018-06-01T02:20:00Z">
          <w:pPr>
            <w:pStyle w:val="LetranormalTFG"/>
          </w:pPr>
        </w:pPrChange>
      </w:pPr>
    </w:p>
    <w:p w14:paraId="18F6956A" w14:textId="77270CF8" w:rsidR="00D74DD8" w:rsidDel="00325A94" w:rsidRDefault="00CF62B4" w:rsidP="00CF62B4">
      <w:pPr>
        <w:pStyle w:val="LetranormalTFG"/>
        <w:rPr>
          <w:del w:id="922" w:author="David Vacas Miguel" w:date="2018-06-01T02:18:00Z"/>
        </w:rPr>
        <w:pPrChange w:id="923" w:author="David Vacas Miguel" w:date="2018-06-01T02:21:00Z">
          <w:pPr>
            <w:jc w:val="center"/>
          </w:pPr>
        </w:pPrChange>
      </w:pPr>
      <w:ins w:id="924" w:author="David Vacas Miguel" w:date="2018-06-01T02:23:00Z">
        <w:r>
          <w:t>Se realizan modificaciones en la separación entre los sensores, aumentando o disminuyendo esta.</w:t>
        </w:r>
      </w:ins>
      <w:del w:id="925" w:author="David Vacas Miguel" w:date="2018-06-01T02:18:00Z">
        <w:r w:rsidR="00403E80" w:rsidDel="00325A94">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del>
    </w:p>
    <w:p w14:paraId="6572AB1C" w14:textId="7C2986C5" w:rsidR="00D74DD8" w:rsidRDefault="00D74DD8" w:rsidP="00CF62B4">
      <w:pPr>
        <w:pStyle w:val="LetranormalTFG"/>
        <w:pPrChange w:id="926" w:author="David Vacas Miguel" w:date="2018-06-01T02:21:00Z">
          <w:pPr>
            <w:pStyle w:val="LetranormalTFG"/>
            <w:jc w:val="center"/>
          </w:pPr>
        </w:pPrChange>
      </w:pPr>
      <w:del w:id="927" w:author="David Vacas Miguel" w:date="2018-06-01T02:18:00Z">
        <w:r w:rsidRPr="00793CF4" w:rsidDel="00325A94">
          <w:rPr>
            <w:b/>
          </w:rPr>
          <w:delText xml:space="preserve">Figura </w:delText>
        </w:r>
      </w:del>
      <w:del w:id="928" w:author="David Vacas Miguel" w:date="2018-05-27T13:38:00Z">
        <w:r w:rsidRPr="00793CF4" w:rsidDel="0047468B">
          <w:rPr>
            <w:b/>
          </w:rPr>
          <w:delText>X</w:delText>
        </w:r>
      </w:del>
      <w:del w:id="929" w:author="David Vacas Miguel" w:date="2018-06-01T02:18:00Z">
        <w:r w:rsidRPr="00793CF4" w:rsidDel="00325A94">
          <w:rPr>
            <w:b/>
          </w:rPr>
          <w:delText>.</w:delText>
        </w:r>
        <w:r w:rsidDel="00325A94">
          <w:delText xml:space="preserve"> </w:delText>
        </w:r>
        <w:r w:rsidR="00DF3C73" w:rsidDel="00325A94">
          <w:delText>Caso 3.2 menor radio de rueda</w:delText>
        </w:r>
        <w:r w:rsidDel="00325A94">
          <w:delText>.</w:delText>
        </w:r>
      </w:del>
    </w:p>
    <w:tbl>
      <w:tblPr>
        <w:tblStyle w:val="Tablanormal5"/>
        <w:tblW w:w="0" w:type="auto"/>
        <w:tblLook w:val="04A0" w:firstRow="1" w:lastRow="0" w:firstColumn="1" w:lastColumn="0" w:noHBand="0" w:noVBand="1"/>
        <w:tblPrChange w:id="930" w:author="David Vacas Miguel" w:date="2018-06-01T02:23: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931">
          <w:tblGrid>
            <w:gridCol w:w="1433"/>
            <w:gridCol w:w="955"/>
            <w:gridCol w:w="958"/>
            <w:gridCol w:w="957"/>
            <w:gridCol w:w="962"/>
            <w:gridCol w:w="948"/>
            <w:gridCol w:w="959"/>
            <w:gridCol w:w="952"/>
            <w:gridCol w:w="946"/>
            <w:gridCol w:w="946"/>
          </w:tblGrid>
        </w:tblGridChange>
      </w:tblGrid>
      <w:tr w:rsidR="00CF62B4" w14:paraId="79DBF35E" w14:textId="71860806"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Change w:id="932" w:author="David Vacas Miguel" w:date="2018-06-01T02:23:00Z">
              <w:tcPr>
                <w:tcW w:w="1433" w:type="dxa"/>
              </w:tcPr>
            </w:tcPrChange>
          </w:tcPr>
          <w:p w14:paraId="7B1B405D" w14:textId="77777777"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33" w:type="dxa"/>
            <w:tcPrChange w:id="933" w:author="David Vacas Miguel" w:date="2018-06-01T02:23:00Z">
              <w:tcPr>
                <w:tcW w:w="955" w:type="dxa"/>
              </w:tcPr>
            </w:tcPrChange>
          </w:tcPr>
          <w:p w14:paraId="5F811EE7"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Change w:id="934" w:author="David Vacas Miguel" w:date="2018-06-01T02:23:00Z">
              <w:tcPr>
                <w:tcW w:w="958" w:type="dxa"/>
              </w:tcPr>
            </w:tcPrChange>
          </w:tcPr>
          <w:p w14:paraId="778B6C2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Change w:id="935" w:author="David Vacas Miguel" w:date="2018-06-01T02:23:00Z">
              <w:tcPr>
                <w:tcW w:w="957" w:type="dxa"/>
              </w:tcPr>
            </w:tcPrChange>
          </w:tcPr>
          <w:p w14:paraId="3AC094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Change w:id="936" w:author="David Vacas Miguel" w:date="2018-06-01T02:23:00Z">
              <w:tcPr>
                <w:tcW w:w="962" w:type="dxa"/>
              </w:tcPr>
            </w:tcPrChange>
          </w:tcPr>
          <w:p w14:paraId="0906CF5B"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Change w:id="937" w:author="David Vacas Miguel" w:date="2018-06-01T02:23:00Z">
              <w:tcPr>
                <w:tcW w:w="948" w:type="dxa"/>
              </w:tcPr>
            </w:tcPrChange>
          </w:tcPr>
          <w:p w14:paraId="654D870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Change w:id="938" w:author="David Vacas Miguel" w:date="2018-06-01T02:23:00Z">
              <w:tcPr>
                <w:tcW w:w="959" w:type="dxa"/>
              </w:tcPr>
            </w:tcPrChange>
          </w:tcPr>
          <w:p w14:paraId="6A4342B5"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Change w:id="939" w:author="David Vacas Miguel" w:date="2018-06-01T02:23:00Z">
              <w:tcPr>
                <w:tcW w:w="952" w:type="dxa"/>
              </w:tcPr>
            </w:tcPrChange>
          </w:tcPr>
          <w:p w14:paraId="3163080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Change w:id="940" w:author="David Vacas Miguel" w:date="2018-06-01T02:23:00Z">
              <w:tcPr>
                <w:tcW w:w="946" w:type="dxa"/>
              </w:tcPr>
            </w:tcPrChange>
          </w:tcPr>
          <w:p w14:paraId="3F389C96"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Change w:id="941" w:author="David Vacas Miguel" w:date="2018-06-01T02:23:00Z">
              <w:tcPr>
                <w:tcW w:w="946" w:type="dxa"/>
              </w:tcPr>
            </w:tcPrChange>
          </w:tcPr>
          <w:p w14:paraId="3DEECF5B" w14:textId="07487C1E"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942" w:author="David Vacas Miguel" w:date="2018-06-01T02:23:00Z"/>
              </w:rPr>
            </w:pPr>
            <w:ins w:id="943" w:author="David Vacas Miguel" w:date="2018-06-01T02:23:00Z">
              <w:r>
                <w:t>Tiempo</w:t>
              </w:r>
            </w:ins>
          </w:p>
        </w:tc>
      </w:tr>
      <w:tr w:rsidR="00CF62B4" w14:paraId="3C51DC70" w14:textId="0D95B598"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Change w:id="944" w:author="David Vacas Miguel" w:date="2018-06-01T02:23:00Z">
              <w:tcPr>
                <w:tcW w:w="1433" w:type="dxa"/>
              </w:tcPr>
            </w:tcPrChange>
          </w:tcPr>
          <w:p w14:paraId="061444EE" w14:textId="30A23A19" w:rsidR="00CF62B4" w:rsidRDefault="00CF62B4" w:rsidP="00CF62B4">
            <w:pPr>
              <w:pStyle w:val="LetranormalTFG"/>
              <w:cnfStyle w:val="001000100000" w:firstRow="0" w:lastRow="0" w:firstColumn="1" w:lastColumn="0" w:oddVBand="0" w:evenVBand="0" w:oddHBand="1" w:evenHBand="0" w:firstRowFirstColumn="0" w:firstRowLastColumn="0" w:lastRowFirstColumn="0" w:lastRowLastColumn="0"/>
            </w:pPr>
            <w:ins w:id="945" w:author="David Vacas Miguel" w:date="2018-06-01T02:24:00Z">
              <w:r>
                <w:t>Valor (↑)</w:t>
              </w:r>
            </w:ins>
            <w:del w:id="946" w:author="David Vacas Miguel" w:date="2018-06-01T02:24:00Z">
              <w:r w:rsidDel="00D644CC">
                <w:delText>Valor</w:delText>
              </w:r>
            </w:del>
          </w:p>
        </w:tc>
        <w:tc>
          <w:tcPr>
            <w:tcW w:w="833" w:type="dxa"/>
            <w:tcPrChange w:id="947" w:author="David Vacas Miguel" w:date="2018-06-01T02:23:00Z">
              <w:tcPr>
                <w:tcW w:w="955" w:type="dxa"/>
              </w:tcPr>
            </w:tcPrChange>
          </w:tcPr>
          <w:p w14:paraId="52A5019A"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Change w:id="948" w:author="David Vacas Miguel" w:date="2018-06-01T02:23:00Z">
              <w:tcPr>
                <w:tcW w:w="958" w:type="dxa"/>
              </w:tcPr>
            </w:tcPrChange>
          </w:tcPr>
          <w:p w14:paraId="1F3B520E"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Change w:id="949" w:author="David Vacas Miguel" w:date="2018-06-01T02:23:00Z">
              <w:tcPr>
                <w:tcW w:w="957" w:type="dxa"/>
              </w:tcPr>
            </w:tcPrChange>
          </w:tcPr>
          <w:p w14:paraId="41C7A62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Change w:id="950" w:author="David Vacas Miguel" w:date="2018-06-01T02:23:00Z">
              <w:tcPr>
                <w:tcW w:w="962" w:type="dxa"/>
              </w:tcPr>
            </w:tcPrChange>
          </w:tcPr>
          <w:p w14:paraId="233DC916"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08" w:type="dxa"/>
            <w:tcPrChange w:id="951" w:author="David Vacas Miguel" w:date="2018-06-01T02:23:00Z">
              <w:tcPr>
                <w:tcW w:w="948" w:type="dxa"/>
              </w:tcPr>
            </w:tcPrChange>
          </w:tcPr>
          <w:p w14:paraId="14581D32"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Change w:id="952" w:author="David Vacas Miguel" w:date="2018-06-01T02:23:00Z">
              <w:tcPr>
                <w:tcW w:w="959" w:type="dxa"/>
              </w:tcPr>
            </w:tcPrChange>
          </w:tcPr>
          <w:p w14:paraId="1364D697"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Change w:id="953" w:author="David Vacas Miguel" w:date="2018-06-01T02:23:00Z">
              <w:tcPr>
                <w:tcW w:w="952" w:type="dxa"/>
              </w:tcPr>
            </w:tcPrChange>
          </w:tcPr>
          <w:p w14:paraId="1E892704" w14:textId="77777777"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799" w:type="dxa"/>
            <w:tcPrChange w:id="954" w:author="David Vacas Miguel" w:date="2018-06-01T02:23:00Z">
              <w:tcPr>
                <w:tcW w:w="946" w:type="dxa"/>
              </w:tcPr>
            </w:tcPrChange>
          </w:tcPr>
          <w:p w14:paraId="0EAA74DC" w14:textId="05A1874A" w:rsidR="00CF62B4" w:rsidRPr="00F21B89"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c>
          <w:tcPr>
            <w:tcW w:w="998" w:type="dxa"/>
            <w:shd w:val="clear" w:color="auto" w:fill="FFE599" w:themeFill="accent4" w:themeFillTint="66"/>
            <w:tcPrChange w:id="955" w:author="David Vacas Miguel" w:date="2018-06-01T02:23:00Z">
              <w:tcPr>
                <w:tcW w:w="946" w:type="dxa"/>
              </w:tcPr>
            </w:tcPrChange>
          </w:tcPr>
          <w:p w14:paraId="43645266" w14:textId="451FA586" w:rsidR="00CF62B4" w:rsidRDefault="00CF62B4" w:rsidP="00CF62B4">
            <w:pPr>
              <w:pStyle w:val="LetranormalTFG"/>
              <w:jc w:val="center"/>
              <w:cnfStyle w:val="000000100000" w:firstRow="0" w:lastRow="0" w:firstColumn="0" w:lastColumn="0" w:oddVBand="0" w:evenVBand="0" w:oddHBand="1" w:evenHBand="0" w:firstRowFirstColumn="0" w:firstRowLastColumn="0" w:lastRowFirstColumn="0" w:lastRowLastColumn="0"/>
              <w:rPr>
                <w:ins w:id="956" w:author="David Vacas Miguel" w:date="2018-06-01T02:23:00Z"/>
                <w:b/>
              </w:rPr>
            </w:pPr>
            <w:ins w:id="957" w:author="David Vacas Miguel" w:date="2018-06-01T02:23:00Z">
              <w:r>
                <w:rPr>
                  <w:b/>
                </w:rPr>
                <w:t>92s</w:t>
              </w:r>
            </w:ins>
          </w:p>
        </w:tc>
      </w:tr>
      <w:tr w:rsidR="00CF62B4" w14:paraId="0EE991BA" w14:textId="7AB9E626" w:rsidTr="00CF62B4">
        <w:trPr>
          <w:ins w:id="958" w:author="David Vacas Miguel" w:date="2018-06-01T02:23:00Z"/>
        </w:trPr>
        <w:tc>
          <w:tcPr>
            <w:cnfStyle w:val="001000000000" w:firstRow="0" w:lastRow="0" w:firstColumn="1" w:lastColumn="0" w:oddVBand="0" w:evenVBand="0" w:oddHBand="0" w:evenHBand="0" w:firstRowFirstColumn="0" w:firstRowLastColumn="0" w:lastRowFirstColumn="0" w:lastRowLastColumn="0"/>
            <w:tcW w:w="1434" w:type="dxa"/>
            <w:tcPrChange w:id="959" w:author="David Vacas Miguel" w:date="2018-06-01T02:23:00Z">
              <w:tcPr>
                <w:tcW w:w="1433" w:type="dxa"/>
              </w:tcPr>
            </w:tcPrChange>
          </w:tcPr>
          <w:p w14:paraId="2C60EC32" w14:textId="5A9BB017" w:rsidR="00CF62B4" w:rsidRDefault="00CF62B4" w:rsidP="00CF62B4">
            <w:pPr>
              <w:pStyle w:val="LetranormalTFG"/>
              <w:rPr>
                <w:ins w:id="960" w:author="David Vacas Miguel" w:date="2018-06-01T02:23:00Z"/>
              </w:rPr>
            </w:pPr>
            <w:ins w:id="961" w:author="David Vacas Miguel" w:date="2018-06-01T02:24:00Z">
              <w:r>
                <w:t>Valor (↓)</w:t>
              </w:r>
            </w:ins>
          </w:p>
        </w:tc>
        <w:tc>
          <w:tcPr>
            <w:tcW w:w="833" w:type="dxa"/>
            <w:tcPrChange w:id="962" w:author="David Vacas Miguel" w:date="2018-06-01T02:23:00Z">
              <w:tcPr>
                <w:tcW w:w="955" w:type="dxa"/>
              </w:tcPr>
            </w:tcPrChange>
          </w:tcPr>
          <w:p w14:paraId="1D521188" w14:textId="7F683F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63" w:author="David Vacas Miguel" w:date="2018-06-01T02:23:00Z"/>
              </w:rPr>
            </w:pPr>
            <w:ins w:id="964" w:author="David Vacas Miguel" w:date="2018-06-01T02:23:00Z">
              <w:r>
                <w:t>2</w:t>
              </w:r>
            </w:ins>
          </w:p>
        </w:tc>
        <w:tc>
          <w:tcPr>
            <w:tcW w:w="844" w:type="dxa"/>
            <w:tcPrChange w:id="965" w:author="David Vacas Miguel" w:date="2018-06-01T02:23:00Z">
              <w:tcPr>
                <w:tcW w:w="958" w:type="dxa"/>
              </w:tcPr>
            </w:tcPrChange>
          </w:tcPr>
          <w:p w14:paraId="7077604D" w14:textId="5D4CC8B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66" w:author="David Vacas Miguel" w:date="2018-06-01T02:23:00Z"/>
              </w:rPr>
            </w:pPr>
            <w:ins w:id="967" w:author="David Vacas Miguel" w:date="2018-06-01T02:23:00Z">
              <w:r>
                <w:t>2</w:t>
              </w:r>
            </w:ins>
          </w:p>
        </w:tc>
        <w:tc>
          <w:tcPr>
            <w:tcW w:w="836" w:type="dxa"/>
            <w:tcPrChange w:id="968" w:author="David Vacas Miguel" w:date="2018-06-01T02:23:00Z">
              <w:tcPr>
                <w:tcW w:w="957" w:type="dxa"/>
              </w:tcPr>
            </w:tcPrChange>
          </w:tcPr>
          <w:p w14:paraId="2EB65845" w14:textId="65BDCC68"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69" w:author="David Vacas Miguel" w:date="2018-06-01T02:23:00Z"/>
              </w:rPr>
            </w:pPr>
            <w:ins w:id="970" w:author="David Vacas Miguel" w:date="2018-06-01T02:23:00Z">
              <w:r>
                <w:t>16</w:t>
              </w:r>
            </w:ins>
          </w:p>
        </w:tc>
        <w:tc>
          <w:tcPr>
            <w:tcW w:w="855" w:type="dxa"/>
            <w:tcPrChange w:id="971" w:author="David Vacas Miguel" w:date="2018-06-01T02:23:00Z">
              <w:tcPr>
                <w:tcW w:w="962" w:type="dxa"/>
              </w:tcPr>
            </w:tcPrChange>
          </w:tcPr>
          <w:p w14:paraId="246510EE" w14:textId="3D579224"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72" w:author="David Vacas Miguel" w:date="2018-06-01T02:23:00Z"/>
              </w:rPr>
            </w:pPr>
            <w:ins w:id="973" w:author="David Vacas Miguel" w:date="2018-06-01T02:23:00Z">
              <w:r>
                <w:t>3</w:t>
              </w:r>
            </w:ins>
          </w:p>
        </w:tc>
        <w:tc>
          <w:tcPr>
            <w:tcW w:w="808" w:type="dxa"/>
            <w:tcPrChange w:id="974" w:author="David Vacas Miguel" w:date="2018-06-01T02:23:00Z">
              <w:tcPr>
                <w:tcW w:w="948" w:type="dxa"/>
              </w:tcPr>
            </w:tcPrChange>
          </w:tcPr>
          <w:p w14:paraId="54474756" w14:textId="638E392E"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75" w:author="David Vacas Miguel" w:date="2018-06-01T02:23:00Z"/>
              </w:rPr>
            </w:pPr>
            <w:ins w:id="976" w:author="David Vacas Miguel" w:date="2018-06-01T02:23:00Z">
              <w:r>
                <w:t>22</w:t>
              </w:r>
            </w:ins>
          </w:p>
        </w:tc>
        <w:tc>
          <w:tcPr>
            <w:tcW w:w="844" w:type="dxa"/>
            <w:tcPrChange w:id="977" w:author="David Vacas Miguel" w:date="2018-06-01T02:23:00Z">
              <w:tcPr>
                <w:tcW w:w="959" w:type="dxa"/>
              </w:tcPr>
            </w:tcPrChange>
          </w:tcPr>
          <w:p w14:paraId="4D889604" w14:textId="62348C3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78" w:author="David Vacas Miguel" w:date="2018-06-01T02:23:00Z"/>
              </w:rPr>
            </w:pPr>
            <w:ins w:id="979" w:author="David Vacas Miguel" w:date="2018-06-01T02:23:00Z">
              <w:r>
                <w:t>16</w:t>
              </w:r>
            </w:ins>
          </w:p>
        </w:tc>
        <w:tc>
          <w:tcPr>
            <w:tcW w:w="819" w:type="dxa"/>
            <w:tcPrChange w:id="980" w:author="David Vacas Miguel" w:date="2018-06-01T02:23:00Z">
              <w:tcPr>
                <w:tcW w:w="952" w:type="dxa"/>
              </w:tcPr>
            </w:tcPrChange>
          </w:tcPr>
          <w:p w14:paraId="0BF00740" w14:textId="14F36F59"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81" w:author="David Vacas Miguel" w:date="2018-06-01T02:23:00Z"/>
              </w:rPr>
            </w:pPr>
            <w:ins w:id="982" w:author="David Vacas Miguel" w:date="2018-06-01T02:23:00Z">
              <w:r>
                <w:t>0</w:t>
              </w:r>
            </w:ins>
          </w:p>
        </w:tc>
        <w:tc>
          <w:tcPr>
            <w:tcW w:w="799" w:type="dxa"/>
            <w:tcPrChange w:id="983" w:author="David Vacas Miguel" w:date="2018-06-01T02:23:00Z">
              <w:tcPr>
                <w:tcW w:w="946" w:type="dxa"/>
              </w:tcPr>
            </w:tcPrChange>
          </w:tcPr>
          <w:p w14:paraId="1252D607" w14:textId="5A03759C"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84" w:author="David Vacas Miguel" w:date="2018-06-01T02:23:00Z"/>
                <w:b/>
              </w:rPr>
            </w:pPr>
            <w:ins w:id="985" w:author="David Vacas Miguel" w:date="2018-06-01T02:23:00Z">
              <w:r>
                <w:rPr>
                  <w:b/>
                </w:rPr>
                <w:t>2</w:t>
              </w:r>
            </w:ins>
          </w:p>
        </w:tc>
        <w:tc>
          <w:tcPr>
            <w:tcW w:w="998" w:type="dxa"/>
            <w:shd w:val="clear" w:color="auto" w:fill="FFE599" w:themeFill="accent4" w:themeFillTint="66"/>
            <w:tcPrChange w:id="986" w:author="David Vacas Miguel" w:date="2018-06-01T02:23:00Z">
              <w:tcPr>
                <w:tcW w:w="946" w:type="dxa"/>
              </w:tcPr>
            </w:tcPrChange>
          </w:tcPr>
          <w:p w14:paraId="48BF2A81" w14:textId="2F0876C3" w:rsidR="00CF62B4" w:rsidRDefault="00CF62B4" w:rsidP="00CF62B4">
            <w:pPr>
              <w:pStyle w:val="LetranormalTFG"/>
              <w:jc w:val="center"/>
              <w:cnfStyle w:val="000000000000" w:firstRow="0" w:lastRow="0" w:firstColumn="0" w:lastColumn="0" w:oddVBand="0" w:evenVBand="0" w:oddHBand="0" w:evenHBand="0" w:firstRowFirstColumn="0" w:firstRowLastColumn="0" w:lastRowFirstColumn="0" w:lastRowLastColumn="0"/>
              <w:rPr>
                <w:ins w:id="987" w:author="David Vacas Miguel" w:date="2018-06-01T02:23:00Z"/>
                <w:b/>
              </w:rPr>
            </w:pPr>
            <w:ins w:id="988" w:author="David Vacas Miguel" w:date="2018-06-01T02:23:00Z">
              <w:r>
                <w:rPr>
                  <w:b/>
                </w:rPr>
                <w:t>88s</w:t>
              </w:r>
            </w:ins>
          </w:p>
        </w:tc>
      </w:tr>
    </w:tbl>
    <w:p w14:paraId="121F484C" w14:textId="0BF466F5" w:rsidR="003A2C66" w:rsidRPr="003A2C66" w:rsidDel="00CF62B4" w:rsidRDefault="00D74DD8">
      <w:pPr>
        <w:pStyle w:val="LetranormalTFG"/>
        <w:rPr>
          <w:del w:id="989" w:author="David Vacas Miguel" w:date="2018-06-01T02:24:00Z"/>
          <w:rPrChange w:id="990" w:author="David Vacas Miguel" w:date="2018-05-27T12:26:00Z">
            <w:rPr>
              <w:del w:id="991" w:author="David Vacas Miguel" w:date="2018-06-01T02:24:00Z"/>
              <w:b/>
            </w:rPr>
          </w:rPrChange>
        </w:rPr>
      </w:pPr>
      <w:del w:id="992" w:author="David Vacas Miguel" w:date="2018-06-01T02:24:00Z">
        <w:r w:rsidRPr="00793CF4" w:rsidDel="00CF62B4">
          <w:rPr>
            <w:b/>
          </w:rPr>
          <w:delText xml:space="preserve">Tiempo: </w:delText>
        </w:r>
        <w:r w:rsidR="00916BAF" w:rsidDel="00CF62B4">
          <w:rPr>
            <w:b/>
          </w:rPr>
          <w:delText>92</w:delText>
        </w:r>
        <w:r w:rsidRPr="00793CF4" w:rsidDel="00CF62B4">
          <w:rPr>
            <w:b/>
          </w:rPr>
          <w:delText>s.</w:delText>
        </w:r>
      </w:del>
    </w:p>
    <w:p w14:paraId="4724AAEF" w14:textId="279807C0" w:rsidR="00D74DD8" w:rsidRDefault="00403E80" w:rsidP="00F21B89">
      <w:pPr>
        <w:jc w:val="center"/>
      </w:pPr>
      <w:r>
        <w:rPr>
          <w:noProof/>
          <w:lang w:eastAsia="es-ES"/>
        </w:rPr>
        <w:drawing>
          <wp:inline distT="0" distB="0" distL="0" distR="0" wp14:anchorId="44BFBD02" wp14:editId="73E8E480">
            <wp:extent cx="2666601" cy="2481788"/>
            <wp:effectExtent l="0" t="0" r="635"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82509" cy="2496594"/>
                    </a:xfrm>
                    <a:prstGeom prst="rect">
                      <a:avLst/>
                    </a:prstGeom>
                    <a:noFill/>
                    <a:ln>
                      <a:noFill/>
                    </a:ln>
                  </pic:spPr>
                </pic:pic>
              </a:graphicData>
            </a:graphic>
          </wp:inline>
        </w:drawing>
      </w:r>
      <w:ins w:id="993" w:author="David Vacas Miguel" w:date="2018-06-01T02:25:00Z">
        <w:r w:rsidR="00CF62B4" w:rsidRPr="00CF62B4">
          <w:rPr>
            <w:noProof/>
            <w:lang w:eastAsia="es-ES"/>
          </w:rPr>
          <w:t xml:space="preserve"> </w:t>
        </w:r>
      </w:ins>
      <w:moveToRangeStart w:id="994" w:author="David Vacas Miguel" w:date="2018-06-01T02:25:00Z" w:name="move515583237"/>
      <w:moveTo w:id="995" w:author="David Vacas Miguel" w:date="2018-06-01T02:25:00Z">
        <w:r w:rsidR="00CF62B4">
          <w:rPr>
            <w:noProof/>
            <w:lang w:eastAsia="es-ES"/>
          </w:rPr>
          <w:drawing>
            <wp:inline distT="0" distB="0" distL="0" distR="0" wp14:anchorId="0338A984" wp14:editId="19B7231A">
              <wp:extent cx="2590800" cy="238327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11132" cy="2401973"/>
                      </a:xfrm>
                      <a:prstGeom prst="rect">
                        <a:avLst/>
                      </a:prstGeom>
                      <a:noFill/>
                      <a:ln>
                        <a:noFill/>
                      </a:ln>
                    </pic:spPr>
                  </pic:pic>
                </a:graphicData>
              </a:graphic>
            </wp:inline>
          </w:drawing>
        </w:r>
      </w:moveTo>
      <w:moveToRangeEnd w:id="994"/>
    </w:p>
    <w:p w14:paraId="5C3D5827" w14:textId="5BEA7296" w:rsidR="00D74DD8" w:rsidRDefault="00D74DD8" w:rsidP="00F21B89">
      <w:pPr>
        <w:pStyle w:val="LetranormalTFG"/>
        <w:jc w:val="center"/>
        <w:rPr>
          <w:ins w:id="996" w:author="David Vacas Miguel" w:date="2018-06-01T02:35:00Z"/>
        </w:rPr>
      </w:pPr>
      <w:del w:id="997" w:author="David Vacas Miguel" w:date="2018-06-01T02:36:00Z">
        <w:r w:rsidRPr="00793CF4" w:rsidDel="003429F4">
          <w:rPr>
            <w:b/>
          </w:rPr>
          <w:delText xml:space="preserve">Figura </w:delText>
        </w:r>
      </w:del>
      <w:ins w:id="998" w:author="David Vacas Miguel" w:date="2018-06-01T02:36:00Z">
        <w:r w:rsidR="003429F4">
          <w:rPr>
            <w:b/>
          </w:rPr>
          <w:t>a)</w:t>
        </w:r>
      </w:ins>
      <w:del w:id="999" w:author="David Vacas Miguel" w:date="2018-05-27T13:38:00Z">
        <w:r w:rsidRPr="00793CF4" w:rsidDel="0047468B">
          <w:rPr>
            <w:b/>
          </w:rPr>
          <w:delText>X.</w:delText>
        </w:r>
      </w:del>
      <w:r>
        <w:t xml:space="preserve"> </w:t>
      </w:r>
      <w:del w:id="1000" w:author="David Vacas Miguel" w:date="2018-06-01T02:25:00Z">
        <w:r w:rsidR="00DF3C73" w:rsidDel="00CF62B4">
          <w:delText xml:space="preserve">Caso 4.1 </w:delText>
        </w:r>
      </w:del>
      <w:ins w:id="1001" w:author="David Vacas Miguel" w:date="2018-06-01T02:25:00Z">
        <w:r w:rsidR="00CF62B4">
          <w:t>M</w:t>
        </w:r>
      </w:ins>
      <w:del w:id="1002" w:author="David Vacas Miguel" w:date="2018-06-01T02:25:00Z">
        <w:r w:rsidR="00DF3C73" w:rsidDel="00CF62B4">
          <w:delText>m</w:delText>
        </w:r>
      </w:del>
      <w:r w:rsidR="00DF3C73">
        <w:t>ayor separación</w:t>
      </w:r>
      <w:del w:id="1003" w:author="David Vacas Miguel" w:date="2018-06-01T02:25:00Z">
        <w:r w:rsidR="00DF3C73" w:rsidDel="00CF62B4">
          <w:delText xml:space="preserve"> entre sensores</w:delText>
        </w:r>
      </w:del>
      <w:r>
        <w:t>.</w:t>
      </w:r>
      <w:ins w:id="1004" w:author="David Vacas Miguel" w:date="2018-06-01T02:25:00Z">
        <w:r w:rsidR="00CF62B4" w:rsidRPr="00CF62B4">
          <w:rPr>
            <w:b/>
          </w:rPr>
          <w:t xml:space="preserve"> </w:t>
        </w:r>
        <w:r w:rsidR="00CF62B4">
          <w:rPr>
            <w:b/>
          </w:rPr>
          <w:tab/>
        </w:r>
      </w:ins>
      <w:ins w:id="1005" w:author="David Vacas Miguel" w:date="2018-06-01T02:26:00Z">
        <w:r w:rsidR="00CF62B4">
          <w:rPr>
            <w:b/>
          </w:rPr>
          <w:tab/>
        </w:r>
      </w:ins>
      <w:ins w:id="1006" w:author="David Vacas Miguel" w:date="2018-06-01T02:36:00Z">
        <w:r w:rsidR="003429F4">
          <w:rPr>
            <w:b/>
          </w:rPr>
          <w:tab/>
          <w:t>b)</w:t>
        </w:r>
      </w:ins>
      <w:ins w:id="1007" w:author="David Vacas Miguel" w:date="2018-06-01T02:25:00Z">
        <w:r w:rsidR="00CF62B4">
          <w:t xml:space="preserve"> </w:t>
        </w:r>
        <w:r w:rsidR="00CF62B4">
          <w:t>M</w:t>
        </w:r>
        <w:r w:rsidR="00CF62B4">
          <w:t>enor separación.</w:t>
        </w:r>
      </w:ins>
    </w:p>
    <w:p w14:paraId="67481A41" w14:textId="72254798" w:rsidR="003429F4" w:rsidRDefault="003429F4" w:rsidP="00F21B89">
      <w:pPr>
        <w:pStyle w:val="LetranormalTFG"/>
        <w:jc w:val="center"/>
      </w:pPr>
      <w:ins w:id="1008" w:author="David Vacas Miguel" w:date="2018-06-01T02:35:00Z">
        <w:r w:rsidRPr="003429F4">
          <w:rPr>
            <w:b/>
            <w:rPrChange w:id="1009" w:author="David Vacas Miguel" w:date="2018-06-01T02:36:00Z">
              <w:rPr/>
            </w:rPrChange>
          </w:rPr>
          <w:lastRenderedPageBreak/>
          <w:t xml:space="preserve">Figura </w:t>
        </w:r>
      </w:ins>
      <w:ins w:id="1010" w:author="David Vacas Miguel" w:date="2018-06-01T03:11:00Z">
        <w:r w:rsidR="008E3CBA">
          <w:rPr>
            <w:b/>
          </w:rPr>
          <w:t>35</w:t>
        </w:r>
      </w:ins>
      <w:ins w:id="1011" w:author="David Vacas Miguel" w:date="2018-06-01T02:35:00Z">
        <w:r w:rsidRPr="003429F4">
          <w:rPr>
            <w:b/>
            <w:rPrChange w:id="1012" w:author="David Vacas Miguel" w:date="2018-06-01T02:36:00Z">
              <w:rPr/>
            </w:rPrChange>
          </w:rPr>
          <w:t>.</w:t>
        </w:r>
        <w:r>
          <w:t xml:space="preserve"> Cambio en la separación entre sensores.</w:t>
        </w:r>
      </w:ins>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rsidDel="00CF62B4" w14:paraId="2E9A1D81" w14:textId="7D0326B0" w:rsidTr="00F21B89">
        <w:trPr>
          <w:cnfStyle w:val="100000000000" w:firstRow="1" w:lastRow="0" w:firstColumn="0" w:lastColumn="0" w:oddVBand="0" w:evenVBand="0" w:oddHBand="0" w:evenHBand="0" w:firstRowFirstColumn="0" w:firstRowLastColumn="0" w:lastRowFirstColumn="0" w:lastRowLastColumn="0"/>
          <w:del w:id="1013" w:author="David Vacas Miguel" w:date="2018-06-01T02:25:00Z"/>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D6278C" w:rsidR="00D74DD8" w:rsidDel="00CF62B4" w:rsidRDefault="00D74DD8" w:rsidP="00F21B89">
            <w:pPr>
              <w:pStyle w:val="LetranormalTFG"/>
              <w:rPr>
                <w:del w:id="1014" w:author="David Vacas Miguel" w:date="2018-06-01T02:25:00Z"/>
              </w:rPr>
            </w:pPr>
            <w:del w:id="1015" w:author="David Vacas Miguel" w:date="2018-06-01T02:25:00Z">
              <w:r w:rsidDel="00CF62B4">
                <w:delText>Parámetros</w:delText>
              </w:r>
            </w:del>
          </w:p>
        </w:tc>
        <w:tc>
          <w:tcPr>
            <w:tcW w:w="955" w:type="dxa"/>
          </w:tcPr>
          <w:p w14:paraId="194E3365" w14:textId="6DB8289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6" w:author="David Vacas Miguel" w:date="2018-06-01T02:25:00Z"/>
              </w:rPr>
            </w:pPr>
            <w:del w:id="1017" w:author="David Vacas Miguel" w:date="2018-06-01T02:25:00Z">
              <w:r w:rsidDel="00CF62B4">
                <w:delText>MS</w:delText>
              </w:r>
            </w:del>
          </w:p>
        </w:tc>
        <w:tc>
          <w:tcPr>
            <w:tcW w:w="958" w:type="dxa"/>
          </w:tcPr>
          <w:p w14:paraId="68167465" w14:textId="4CFAC129"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18" w:author="David Vacas Miguel" w:date="2018-06-01T02:25:00Z"/>
              </w:rPr>
            </w:pPr>
            <w:del w:id="1019" w:author="David Vacas Miguel" w:date="2018-06-01T02:25:00Z">
              <w:r w:rsidDel="00CF62B4">
                <w:delText>WR</w:delText>
              </w:r>
            </w:del>
          </w:p>
        </w:tc>
        <w:tc>
          <w:tcPr>
            <w:tcW w:w="957" w:type="dxa"/>
          </w:tcPr>
          <w:p w14:paraId="407C2434" w14:textId="4AD12FAA"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0" w:author="David Vacas Miguel" w:date="2018-06-01T02:25:00Z"/>
              </w:rPr>
            </w:pPr>
            <w:del w:id="1021" w:author="David Vacas Miguel" w:date="2018-06-01T02:25:00Z">
              <w:r w:rsidDel="00CF62B4">
                <w:delText>WS</w:delText>
              </w:r>
            </w:del>
          </w:p>
        </w:tc>
        <w:tc>
          <w:tcPr>
            <w:tcW w:w="962" w:type="dxa"/>
          </w:tcPr>
          <w:p w14:paraId="7585ACBD" w14:textId="561E6A91"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2" w:author="David Vacas Miguel" w:date="2018-06-01T02:25:00Z"/>
              </w:rPr>
            </w:pPr>
            <w:del w:id="1023" w:author="David Vacas Miguel" w:date="2018-06-01T02:25:00Z">
              <w:r w:rsidDel="00CF62B4">
                <w:delText>WD</w:delText>
              </w:r>
            </w:del>
          </w:p>
        </w:tc>
        <w:tc>
          <w:tcPr>
            <w:tcW w:w="948" w:type="dxa"/>
          </w:tcPr>
          <w:p w14:paraId="2440C44D" w14:textId="67EB266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4" w:author="David Vacas Miguel" w:date="2018-06-01T02:25:00Z"/>
              </w:rPr>
            </w:pPr>
            <w:del w:id="1025" w:author="David Vacas Miguel" w:date="2018-06-01T02:25:00Z">
              <w:r w:rsidDel="00CF62B4">
                <w:delText>RL</w:delText>
              </w:r>
            </w:del>
          </w:p>
        </w:tc>
        <w:tc>
          <w:tcPr>
            <w:tcW w:w="959" w:type="dxa"/>
          </w:tcPr>
          <w:p w14:paraId="63B77857" w14:textId="432CFC35"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6" w:author="David Vacas Miguel" w:date="2018-06-01T02:25:00Z"/>
              </w:rPr>
            </w:pPr>
            <w:del w:id="1027" w:author="David Vacas Miguel" w:date="2018-06-01T02:25:00Z">
              <w:r w:rsidDel="00CF62B4">
                <w:delText>RW</w:delText>
              </w:r>
            </w:del>
          </w:p>
        </w:tc>
        <w:tc>
          <w:tcPr>
            <w:tcW w:w="952" w:type="dxa"/>
          </w:tcPr>
          <w:p w14:paraId="10908E8E" w14:textId="2FD45F56"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28" w:author="David Vacas Miguel" w:date="2018-06-01T02:25:00Z"/>
              </w:rPr>
            </w:pPr>
            <w:del w:id="1029" w:author="David Vacas Miguel" w:date="2018-06-01T02:25:00Z">
              <w:r w:rsidDel="00CF62B4">
                <w:delText>SD</w:delText>
              </w:r>
            </w:del>
          </w:p>
        </w:tc>
        <w:tc>
          <w:tcPr>
            <w:tcW w:w="946" w:type="dxa"/>
          </w:tcPr>
          <w:p w14:paraId="14B9951C" w14:textId="015A372B" w:rsidR="00D74DD8" w:rsidDel="00CF62B4"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rPr>
                <w:del w:id="1030" w:author="David Vacas Miguel" w:date="2018-06-01T02:25:00Z"/>
              </w:rPr>
            </w:pPr>
            <w:del w:id="1031" w:author="David Vacas Miguel" w:date="2018-06-01T02:25:00Z">
              <w:r w:rsidDel="00CF62B4">
                <w:delText>SS</w:delText>
              </w:r>
            </w:del>
          </w:p>
        </w:tc>
      </w:tr>
      <w:tr w:rsidR="00D74DD8" w:rsidDel="00CF62B4" w14:paraId="7EDCA1CB" w14:textId="3700601C" w:rsidTr="00F21B89">
        <w:trPr>
          <w:cnfStyle w:val="000000100000" w:firstRow="0" w:lastRow="0" w:firstColumn="0" w:lastColumn="0" w:oddVBand="0" w:evenVBand="0" w:oddHBand="1" w:evenHBand="0" w:firstRowFirstColumn="0" w:firstRowLastColumn="0" w:lastRowFirstColumn="0" w:lastRowLastColumn="0"/>
          <w:del w:id="1032" w:author="David Vacas Miguel" w:date="2018-06-01T02:25:00Z"/>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CF0255F" w:rsidR="00D74DD8" w:rsidDel="00CF62B4" w:rsidRDefault="00D74DD8" w:rsidP="00F21B89">
            <w:pPr>
              <w:pStyle w:val="LetranormalTFG"/>
              <w:rPr>
                <w:del w:id="1033" w:author="David Vacas Miguel" w:date="2018-06-01T02:25:00Z"/>
              </w:rPr>
            </w:pPr>
            <w:del w:id="1034" w:author="David Vacas Miguel" w:date="2018-06-01T02:25:00Z">
              <w:r w:rsidDel="00CF62B4">
                <w:delText>Valor</w:delText>
              </w:r>
            </w:del>
          </w:p>
        </w:tc>
        <w:tc>
          <w:tcPr>
            <w:tcW w:w="955" w:type="dxa"/>
          </w:tcPr>
          <w:p w14:paraId="396A7BDD" w14:textId="23D6A76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5" w:author="David Vacas Miguel" w:date="2018-06-01T02:25:00Z"/>
              </w:rPr>
            </w:pPr>
            <w:del w:id="1036" w:author="David Vacas Miguel" w:date="2018-06-01T02:25:00Z">
              <w:r w:rsidDel="00CF62B4">
                <w:delText>2</w:delText>
              </w:r>
            </w:del>
          </w:p>
        </w:tc>
        <w:tc>
          <w:tcPr>
            <w:tcW w:w="958" w:type="dxa"/>
          </w:tcPr>
          <w:p w14:paraId="451E9AB0" w14:textId="7CE1A216"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7" w:author="David Vacas Miguel" w:date="2018-06-01T02:25:00Z"/>
              </w:rPr>
            </w:pPr>
            <w:del w:id="1038" w:author="David Vacas Miguel" w:date="2018-06-01T02:25:00Z">
              <w:r w:rsidDel="00CF62B4">
                <w:delText>2</w:delText>
              </w:r>
            </w:del>
          </w:p>
        </w:tc>
        <w:tc>
          <w:tcPr>
            <w:tcW w:w="957" w:type="dxa"/>
          </w:tcPr>
          <w:p w14:paraId="42211DC4" w14:textId="77142D9C"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39" w:author="David Vacas Miguel" w:date="2018-06-01T02:25:00Z"/>
              </w:rPr>
            </w:pPr>
            <w:del w:id="1040" w:author="David Vacas Miguel" w:date="2018-06-01T02:25:00Z">
              <w:r w:rsidDel="00CF62B4">
                <w:delText>16</w:delText>
              </w:r>
            </w:del>
          </w:p>
        </w:tc>
        <w:tc>
          <w:tcPr>
            <w:tcW w:w="962" w:type="dxa"/>
          </w:tcPr>
          <w:p w14:paraId="0B7FBB27" w14:textId="5C26B12E"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1" w:author="David Vacas Miguel" w:date="2018-06-01T02:25:00Z"/>
              </w:rPr>
            </w:pPr>
            <w:del w:id="1042" w:author="David Vacas Miguel" w:date="2018-06-01T02:25:00Z">
              <w:r w:rsidDel="00CF62B4">
                <w:delText>3</w:delText>
              </w:r>
            </w:del>
          </w:p>
        </w:tc>
        <w:tc>
          <w:tcPr>
            <w:tcW w:w="948" w:type="dxa"/>
          </w:tcPr>
          <w:p w14:paraId="3E3B7D91" w14:textId="5368271F"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3" w:author="David Vacas Miguel" w:date="2018-06-01T02:25:00Z"/>
              </w:rPr>
            </w:pPr>
            <w:del w:id="1044" w:author="David Vacas Miguel" w:date="2018-06-01T02:25:00Z">
              <w:r w:rsidDel="00CF62B4">
                <w:delText>22</w:delText>
              </w:r>
            </w:del>
          </w:p>
        </w:tc>
        <w:tc>
          <w:tcPr>
            <w:tcW w:w="959" w:type="dxa"/>
          </w:tcPr>
          <w:p w14:paraId="0B4CF893" w14:textId="5DB1C24D"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5" w:author="David Vacas Miguel" w:date="2018-06-01T02:25:00Z"/>
              </w:rPr>
            </w:pPr>
            <w:del w:id="1046" w:author="David Vacas Miguel" w:date="2018-06-01T02:25:00Z">
              <w:r w:rsidDel="00CF62B4">
                <w:delText>16</w:delText>
              </w:r>
            </w:del>
          </w:p>
        </w:tc>
        <w:tc>
          <w:tcPr>
            <w:tcW w:w="952" w:type="dxa"/>
          </w:tcPr>
          <w:p w14:paraId="22E8CB2A" w14:textId="0777EF59" w:rsidR="00D74DD8" w:rsidDel="00CF62B4"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7" w:author="David Vacas Miguel" w:date="2018-06-01T02:25:00Z"/>
              </w:rPr>
            </w:pPr>
            <w:del w:id="1048" w:author="David Vacas Miguel" w:date="2018-06-01T02:25:00Z">
              <w:r w:rsidDel="00CF62B4">
                <w:delText>0</w:delText>
              </w:r>
            </w:del>
          </w:p>
        </w:tc>
        <w:tc>
          <w:tcPr>
            <w:tcW w:w="946" w:type="dxa"/>
          </w:tcPr>
          <w:p w14:paraId="57C6C0BB" w14:textId="0C410F9B" w:rsidR="00D74DD8" w:rsidRPr="00F21B89" w:rsidDel="00CF62B4"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del w:id="1049" w:author="David Vacas Miguel" w:date="2018-06-01T02:25:00Z"/>
                <w:b/>
              </w:rPr>
            </w:pPr>
            <w:del w:id="1050" w:author="David Vacas Miguel" w:date="2018-06-01T02:25:00Z">
              <w:r w:rsidDel="00CF62B4">
                <w:rPr>
                  <w:b/>
                </w:rPr>
                <w:delText>2</w:delText>
              </w:r>
            </w:del>
          </w:p>
        </w:tc>
      </w:tr>
    </w:tbl>
    <w:p w14:paraId="00023681" w14:textId="09CAAF45" w:rsidR="00D33443" w:rsidRPr="00D33443" w:rsidRDefault="00CF62B4">
      <w:pPr>
        <w:pStyle w:val="LetranormalTFG"/>
        <w:rPr>
          <w:rPrChange w:id="1051" w:author="David Vacas Miguel" w:date="2018-05-27T12:37:00Z">
            <w:rPr>
              <w:b/>
            </w:rPr>
          </w:rPrChange>
        </w:rPr>
      </w:pPr>
      <w:ins w:id="1052" w:author="David Vacas Miguel" w:date="2018-06-01T02:26:00Z">
        <w:r w:rsidRPr="00CF62B4">
          <w:rPr>
            <w:rPrChange w:id="1053" w:author="David Vacas Miguel" w:date="2018-06-01T02:26:00Z">
              <w:rPr>
                <w:b/>
              </w:rPr>
            </w:rPrChange>
          </w:rPr>
          <w:t>En el primer caso,</w:t>
        </w:r>
      </w:ins>
      <w:del w:id="1054" w:author="David Vacas Miguel" w:date="2018-06-01T02:25:00Z">
        <w:r w:rsidR="00D74DD8" w:rsidRPr="00CF62B4" w:rsidDel="00CF62B4">
          <w:rPr>
            <w:rPrChange w:id="1055" w:author="David Vacas Miguel" w:date="2018-06-01T02:26:00Z">
              <w:rPr>
                <w:b/>
              </w:rPr>
            </w:rPrChange>
          </w:rPr>
          <w:delText xml:space="preserve">Tiempo: </w:delText>
        </w:r>
        <w:r w:rsidR="00916BAF" w:rsidRPr="00CF62B4" w:rsidDel="00CF62B4">
          <w:rPr>
            <w:rPrChange w:id="1056" w:author="David Vacas Miguel" w:date="2018-06-01T02:26:00Z">
              <w:rPr>
                <w:b/>
              </w:rPr>
            </w:rPrChange>
          </w:rPr>
          <w:delText>88</w:delText>
        </w:r>
        <w:r w:rsidR="00D74DD8" w:rsidRPr="00CF62B4" w:rsidDel="00CF62B4">
          <w:rPr>
            <w:rPrChange w:id="1057" w:author="David Vacas Miguel" w:date="2018-06-01T02:26:00Z">
              <w:rPr>
                <w:b/>
              </w:rPr>
            </w:rPrChange>
          </w:rPr>
          <w:delText>s.</w:delText>
        </w:r>
      </w:del>
      <w:ins w:id="1058" w:author="David Vacas Miguel" w:date="2018-06-01T02:26:00Z">
        <w:r w:rsidRPr="00CF62B4">
          <w:rPr>
            <w:rPrChange w:id="1059" w:author="David Vacas Miguel" w:date="2018-06-01T02:26:00Z">
              <w:rPr>
                <w:b/>
              </w:rPr>
            </w:rPrChange>
          </w:rPr>
          <w:t xml:space="preserve"> p</w:t>
        </w:r>
      </w:ins>
      <w:ins w:id="1060" w:author="David Vacas Miguel" w:date="2018-06-01T02:24:00Z">
        <w:r w:rsidRPr="00CF62B4">
          <w:rPr>
            <w:rPrChange w:id="1061" w:author="David Vacas Miguel" w:date="2018-06-01T02:26:00Z">
              <w:rPr/>
            </w:rPrChange>
          </w:rPr>
          <w:t>uesto</w:t>
        </w:r>
        <w:r>
          <w:t xml:space="preserve"> que </w:t>
        </w:r>
        <w:r>
          <w:t xml:space="preserve">los sensores tienen una separación mayor, </w:t>
        </w:r>
        <w:r>
          <w:t xml:space="preserve">hay </w:t>
        </w:r>
        <w:r>
          <w:t>mayor margen en la colisión con el circuito</w:t>
        </w:r>
        <w:r>
          <w:t>, por lo que el robot se separa un poco del circuito haciendo que realice un mayor recorrido.</w:t>
        </w:r>
      </w:ins>
      <w:ins w:id="1062" w:author="David Vacas Miguel" w:date="2018-06-01T02:26:00Z">
        <w:r>
          <w:t xml:space="preserve"> Sin </w:t>
        </w:r>
      </w:ins>
      <w:ins w:id="1063" w:author="David Vacas Miguel" w:date="2018-06-01T02:27:00Z">
        <w:r>
          <w:t>embargo, en el segundo</w:t>
        </w:r>
      </w:ins>
      <w:ins w:id="1064" w:author="David Vacas Miguel" w:date="2018-05-27T12:37:00Z">
        <w:r w:rsidR="00D33443">
          <w:t>, al tener los sensores m</w:t>
        </w:r>
      </w:ins>
      <w:ins w:id="1065" w:author="David Vacas Miguel" w:date="2018-05-27T12:40:00Z">
        <w:r w:rsidR="00D33443">
          <w:t>á</w:t>
        </w:r>
      </w:ins>
      <w:ins w:id="1066" w:author="David Vacas Miguel" w:date="2018-05-27T12:37:00Z">
        <w:r w:rsidR="00D33443">
          <w:t>s juntos, el robot se ajusta m</w:t>
        </w:r>
      </w:ins>
      <w:ins w:id="1067" w:author="David Vacas Miguel" w:date="2018-05-27T12:38:00Z">
        <w:r w:rsidR="00D33443">
          <w:t>á</w:t>
        </w:r>
      </w:ins>
      <w:ins w:id="1068" w:author="David Vacas Miguel" w:date="2018-05-27T12:37:00Z">
        <w:r w:rsidR="00D33443">
          <w:t>s al recorrido del circuito</w:t>
        </w:r>
      </w:ins>
      <w:ins w:id="1069" w:author="David Vacas Miguel" w:date="2018-05-27T12:40:00Z">
        <w:r w:rsidR="00D33443">
          <w:t xml:space="preserve"> debido a que se detectan </w:t>
        </w:r>
      </w:ins>
      <w:ins w:id="1070" w:author="David Vacas Miguel" w:date="2018-05-27T12:41:00Z">
        <w:r w:rsidR="00D33443">
          <w:t>muchas colisiones</w:t>
        </w:r>
      </w:ins>
      <w:ins w:id="1071" w:author="David Vacas Miguel" w:date="2018-05-27T12:38:00Z">
        <w:r w:rsidR="00D33443">
          <w:t xml:space="preserve"> y por lo tanto el recorrido que hace es </w:t>
        </w:r>
      </w:ins>
      <w:ins w:id="1072" w:author="David Vacas Miguel" w:date="2018-06-01T02:27:00Z">
        <w:r>
          <w:t>más</w:t>
        </w:r>
      </w:ins>
      <w:ins w:id="1073" w:author="David Vacas Miguel" w:date="2018-05-27T12:38:00Z">
        <w:r w:rsidR="00D33443">
          <w:t xml:space="preserve"> ajustado al recorrido del circuito.</w:t>
        </w:r>
      </w:ins>
    </w:p>
    <w:p w14:paraId="072A5876" w14:textId="4832D302" w:rsidR="00D74DD8" w:rsidRPr="00CF62B4" w:rsidRDefault="00CF62B4" w:rsidP="00CF62B4">
      <w:pPr>
        <w:pStyle w:val="LetranormalTFG"/>
        <w:rPr>
          <w:b/>
          <w:sz w:val="28"/>
          <w:rPrChange w:id="1074" w:author="David Vacas Miguel" w:date="2018-06-01T02:27:00Z">
            <w:rPr/>
          </w:rPrChange>
        </w:rPr>
        <w:pPrChange w:id="1075" w:author="David Vacas Miguel" w:date="2018-06-01T02:27:00Z">
          <w:pPr>
            <w:jc w:val="center"/>
          </w:pPr>
        </w:pPrChange>
      </w:pPr>
      <w:ins w:id="1076" w:author="David Vacas Miguel" w:date="2018-06-01T02:27:00Z">
        <w:r w:rsidRPr="00CF62B4">
          <w:rPr>
            <w:b/>
            <w:sz w:val="28"/>
            <w:rPrChange w:id="1077" w:author="David Vacas Miguel" w:date="2018-06-01T02:27:00Z">
              <w:rPr/>
            </w:rPrChange>
          </w:rPr>
          <w:t>Caso 5. Cambio en la separación entre ruedas y sensores.</w:t>
        </w:r>
      </w:ins>
      <w:moveFromRangeStart w:id="1078" w:author="David Vacas Miguel" w:date="2018-06-01T02:25:00Z" w:name="move515583237"/>
      <w:moveFrom w:id="1079" w:author="David Vacas Miguel" w:date="2018-06-01T02:25:00Z">
        <w:r w:rsidR="00403E80" w:rsidRPr="00CF62B4" w:rsidDel="00CF62B4">
          <w:rPr>
            <w:b/>
            <w:sz w:val="28"/>
            <w:rPrChange w:id="1080" w:author="David Vacas Miguel" w:date="2018-06-01T02:27:00Z">
              <w:rPr>
                <w:noProof/>
                <w:lang w:eastAsia="es-ES"/>
              </w:rPr>
            </w:rPrChange>
          </w:rPr>
          <w:drawing>
            <wp:inline distT="0" distB="0" distL="0" distR="0" wp14:anchorId="1980F959" wp14:editId="00709E7E">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moveFrom>
      <w:moveFromRangeEnd w:id="1078"/>
    </w:p>
    <w:p w14:paraId="47E10FE0" w14:textId="1396A655" w:rsidR="00D74DD8" w:rsidRPr="00CF62B4" w:rsidRDefault="00CF62B4" w:rsidP="00CF62B4">
      <w:pPr>
        <w:pStyle w:val="LetranormalTFG"/>
        <w:rPr>
          <w:rPrChange w:id="1081" w:author="David Vacas Miguel" w:date="2018-06-01T02:28:00Z">
            <w:rPr/>
          </w:rPrChange>
        </w:rPr>
        <w:pPrChange w:id="1082" w:author="David Vacas Miguel" w:date="2018-06-01T02:28:00Z">
          <w:pPr>
            <w:pStyle w:val="LetranormalTFG"/>
            <w:jc w:val="center"/>
          </w:pPr>
        </w:pPrChange>
      </w:pPr>
      <w:ins w:id="1083" w:author="David Vacas Miguel" w:date="2018-06-01T02:28:00Z">
        <w:r w:rsidRPr="00CF62B4">
          <w:rPr>
            <w:rPrChange w:id="1084" w:author="David Vacas Miguel" w:date="2018-06-01T02:28:00Z">
              <w:rPr>
                <w:b/>
              </w:rPr>
            </w:rPrChange>
          </w:rPr>
          <w:t>Para este caso se va a cambiar la distancia entre los ejes del robot, es decir, la distancia entre el punto central de las ruedas y el punto central de los sensores.</w:t>
        </w:r>
      </w:ins>
      <w:del w:id="1085" w:author="David Vacas Miguel" w:date="2018-06-01T02:25:00Z">
        <w:r w:rsidR="00D74DD8" w:rsidRPr="00CF62B4" w:rsidDel="00CF62B4">
          <w:rPr>
            <w:rPrChange w:id="1086" w:author="David Vacas Miguel" w:date="2018-06-01T02:28:00Z">
              <w:rPr>
                <w:b/>
              </w:rPr>
            </w:rPrChange>
          </w:rPr>
          <w:delText xml:space="preserve">Figura </w:delText>
        </w:r>
      </w:del>
      <w:del w:id="1087" w:author="David Vacas Miguel" w:date="2018-05-27T13:38:00Z">
        <w:r w:rsidR="00D74DD8" w:rsidRPr="00CF62B4" w:rsidDel="0047468B">
          <w:rPr>
            <w:rPrChange w:id="1088" w:author="David Vacas Miguel" w:date="2018-06-01T02:28:00Z">
              <w:rPr>
                <w:b/>
              </w:rPr>
            </w:rPrChange>
          </w:rPr>
          <w:delText>X</w:delText>
        </w:r>
      </w:del>
      <w:del w:id="1089" w:author="David Vacas Miguel" w:date="2018-06-01T02:25:00Z">
        <w:r w:rsidR="00D74DD8" w:rsidRPr="00CF62B4" w:rsidDel="00CF62B4">
          <w:rPr>
            <w:rPrChange w:id="1090" w:author="David Vacas Miguel" w:date="2018-06-01T02:28:00Z">
              <w:rPr>
                <w:b/>
              </w:rPr>
            </w:rPrChange>
          </w:rPr>
          <w:delText>.</w:delText>
        </w:r>
        <w:r w:rsidR="00D74DD8" w:rsidRPr="00CF62B4" w:rsidDel="00CF62B4">
          <w:rPr>
            <w:rPrChange w:id="1091" w:author="David Vacas Miguel" w:date="2018-06-01T02:28:00Z">
              <w:rPr/>
            </w:rPrChange>
          </w:rPr>
          <w:delText xml:space="preserve"> </w:delText>
        </w:r>
        <w:r w:rsidR="00DF3C73" w:rsidRPr="00CF62B4" w:rsidDel="00CF62B4">
          <w:rPr>
            <w:rPrChange w:id="1092" w:author="David Vacas Miguel" w:date="2018-06-01T02:28:00Z">
              <w:rPr/>
            </w:rPrChange>
          </w:rPr>
          <w:delText>Caso 4.2 menor separación entre sensores</w:delText>
        </w:r>
        <w:r w:rsidR="00D74DD8" w:rsidRPr="00CF62B4" w:rsidDel="00CF62B4">
          <w:rPr>
            <w:rPrChange w:id="1093" w:author="David Vacas Miguel" w:date="2018-06-01T02:28:00Z">
              <w:rPr/>
            </w:rPrChange>
          </w:rPr>
          <w:delText>.</w:delText>
        </w:r>
      </w:del>
    </w:p>
    <w:tbl>
      <w:tblPr>
        <w:tblStyle w:val="Tablanormal5"/>
        <w:tblW w:w="0" w:type="auto"/>
        <w:tblLook w:val="04A0" w:firstRow="1" w:lastRow="0" w:firstColumn="1" w:lastColumn="0" w:noHBand="0" w:noVBand="1"/>
        <w:tblPrChange w:id="1094" w:author="David Vacas Miguel" w:date="2018-06-01T02:29: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1095">
          <w:tblGrid>
            <w:gridCol w:w="1433"/>
            <w:gridCol w:w="955"/>
            <w:gridCol w:w="958"/>
            <w:gridCol w:w="957"/>
            <w:gridCol w:w="962"/>
            <w:gridCol w:w="948"/>
            <w:gridCol w:w="959"/>
            <w:gridCol w:w="952"/>
            <w:gridCol w:w="946"/>
            <w:gridCol w:w="946"/>
          </w:tblGrid>
        </w:tblGridChange>
      </w:tblGrid>
      <w:tr w:rsidR="00CF62B4" w14:paraId="5301BA43" w14:textId="1708F2EC" w:rsidTr="00CF62B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4" w:type="dxa"/>
            <w:tcPrChange w:id="1096" w:author="David Vacas Miguel" w:date="2018-06-01T02:29:00Z">
              <w:tcPr>
                <w:tcW w:w="1433" w:type="dxa"/>
              </w:tcPr>
            </w:tcPrChange>
          </w:tcPr>
          <w:p w14:paraId="202AEE53" w14:textId="77777777" w:rsidR="00CF62B4" w:rsidRDefault="00CF62B4"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33" w:type="dxa"/>
            <w:tcPrChange w:id="1097" w:author="David Vacas Miguel" w:date="2018-06-01T02:29:00Z">
              <w:tcPr>
                <w:tcW w:w="955" w:type="dxa"/>
              </w:tcPr>
            </w:tcPrChange>
          </w:tcPr>
          <w:p w14:paraId="2A05B9D9"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44" w:type="dxa"/>
            <w:tcPrChange w:id="1098" w:author="David Vacas Miguel" w:date="2018-06-01T02:29:00Z">
              <w:tcPr>
                <w:tcW w:w="958" w:type="dxa"/>
              </w:tcPr>
            </w:tcPrChange>
          </w:tcPr>
          <w:p w14:paraId="38B78F8D"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36" w:type="dxa"/>
            <w:tcPrChange w:id="1099" w:author="David Vacas Miguel" w:date="2018-06-01T02:29:00Z">
              <w:tcPr>
                <w:tcW w:w="957" w:type="dxa"/>
              </w:tcPr>
            </w:tcPrChange>
          </w:tcPr>
          <w:p w14:paraId="750AE64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55" w:type="dxa"/>
            <w:tcPrChange w:id="1100" w:author="David Vacas Miguel" w:date="2018-06-01T02:29:00Z">
              <w:tcPr>
                <w:tcW w:w="962" w:type="dxa"/>
              </w:tcPr>
            </w:tcPrChange>
          </w:tcPr>
          <w:p w14:paraId="3E30BAEF"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08" w:type="dxa"/>
            <w:tcPrChange w:id="1101" w:author="David Vacas Miguel" w:date="2018-06-01T02:29:00Z">
              <w:tcPr>
                <w:tcW w:w="948" w:type="dxa"/>
              </w:tcPr>
            </w:tcPrChange>
          </w:tcPr>
          <w:p w14:paraId="6E8042F4"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44" w:type="dxa"/>
            <w:tcPrChange w:id="1102" w:author="David Vacas Miguel" w:date="2018-06-01T02:29:00Z">
              <w:tcPr>
                <w:tcW w:w="959" w:type="dxa"/>
              </w:tcPr>
            </w:tcPrChange>
          </w:tcPr>
          <w:p w14:paraId="49958C91"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19" w:type="dxa"/>
            <w:tcPrChange w:id="1103" w:author="David Vacas Miguel" w:date="2018-06-01T02:29:00Z">
              <w:tcPr>
                <w:tcW w:w="952" w:type="dxa"/>
              </w:tcPr>
            </w:tcPrChange>
          </w:tcPr>
          <w:p w14:paraId="093E6F5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799" w:type="dxa"/>
            <w:tcPrChange w:id="1104" w:author="David Vacas Miguel" w:date="2018-06-01T02:29:00Z">
              <w:tcPr>
                <w:tcW w:w="946" w:type="dxa"/>
              </w:tcPr>
            </w:tcPrChange>
          </w:tcPr>
          <w:p w14:paraId="3B414BB2" w14:textId="77777777"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998" w:type="dxa"/>
            <w:shd w:val="clear" w:color="auto" w:fill="FFE599" w:themeFill="accent4" w:themeFillTint="66"/>
            <w:tcPrChange w:id="1105" w:author="David Vacas Miguel" w:date="2018-06-01T02:29:00Z">
              <w:tcPr>
                <w:tcW w:w="946" w:type="dxa"/>
              </w:tcPr>
            </w:tcPrChange>
          </w:tcPr>
          <w:p w14:paraId="4D5C0F71" w14:textId="0109811D" w:rsidR="00CF62B4" w:rsidRDefault="00CF62B4"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106" w:author="David Vacas Miguel" w:date="2018-06-01T02:29:00Z"/>
              </w:rPr>
            </w:pPr>
            <w:ins w:id="1107" w:author="David Vacas Miguel" w:date="2018-06-01T02:29:00Z">
              <w:r>
                <w:t>Tiempo</w:t>
              </w:r>
            </w:ins>
          </w:p>
        </w:tc>
      </w:tr>
      <w:tr w:rsidR="00BF7EE6" w14:paraId="1C11D4FA" w14:textId="5FC9355F" w:rsidTr="00CF62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4" w:type="dxa"/>
            <w:tcPrChange w:id="1108" w:author="David Vacas Miguel" w:date="2018-06-01T02:29:00Z">
              <w:tcPr>
                <w:tcW w:w="1433" w:type="dxa"/>
              </w:tcPr>
            </w:tcPrChange>
          </w:tcPr>
          <w:p w14:paraId="04538AF0" w14:textId="740D140E" w:rsidR="00BF7EE6" w:rsidRDefault="00BF7EE6" w:rsidP="00BF7EE6">
            <w:pPr>
              <w:pStyle w:val="LetranormalTFG"/>
              <w:cnfStyle w:val="001000100000" w:firstRow="0" w:lastRow="0" w:firstColumn="1" w:lastColumn="0" w:oddVBand="0" w:evenVBand="0" w:oddHBand="1" w:evenHBand="0" w:firstRowFirstColumn="0" w:firstRowLastColumn="0" w:lastRowFirstColumn="0" w:lastRowLastColumn="0"/>
            </w:pPr>
            <w:ins w:id="1109" w:author="David Vacas Miguel" w:date="2018-06-01T02:30:00Z">
              <w:r>
                <w:t>Valor (↑)</w:t>
              </w:r>
            </w:ins>
            <w:del w:id="1110" w:author="David Vacas Miguel" w:date="2018-06-01T02:30:00Z">
              <w:r w:rsidDel="00B729F1">
                <w:delText>Valor</w:delText>
              </w:r>
            </w:del>
          </w:p>
        </w:tc>
        <w:tc>
          <w:tcPr>
            <w:tcW w:w="833" w:type="dxa"/>
            <w:tcPrChange w:id="1111" w:author="David Vacas Miguel" w:date="2018-06-01T02:29:00Z">
              <w:tcPr>
                <w:tcW w:w="955" w:type="dxa"/>
              </w:tcPr>
            </w:tcPrChange>
          </w:tcPr>
          <w:p w14:paraId="1405D090"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44" w:type="dxa"/>
            <w:tcPrChange w:id="1112" w:author="David Vacas Miguel" w:date="2018-06-01T02:29:00Z">
              <w:tcPr>
                <w:tcW w:w="958" w:type="dxa"/>
              </w:tcPr>
            </w:tcPrChange>
          </w:tcPr>
          <w:p w14:paraId="3E1EE0B5"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36" w:type="dxa"/>
            <w:tcPrChange w:id="1113" w:author="David Vacas Miguel" w:date="2018-06-01T02:29:00Z">
              <w:tcPr>
                <w:tcW w:w="957" w:type="dxa"/>
              </w:tcPr>
            </w:tcPrChange>
          </w:tcPr>
          <w:p w14:paraId="419F42AA"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55" w:type="dxa"/>
            <w:tcPrChange w:id="1114" w:author="David Vacas Miguel" w:date="2018-06-01T02:29:00Z">
              <w:tcPr>
                <w:tcW w:w="962" w:type="dxa"/>
              </w:tcPr>
            </w:tcPrChange>
          </w:tcPr>
          <w:p w14:paraId="15CD5578" w14:textId="51284191"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w:t>
            </w:r>
          </w:p>
        </w:tc>
        <w:tc>
          <w:tcPr>
            <w:tcW w:w="808" w:type="dxa"/>
            <w:tcPrChange w:id="1115" w:author="David Vacas Miguel" w:date="2018-06-01T02:29:00Z">
              <w:tcPr>
                <w:tcW w:w="948" w:type="dxa"/>
              </w:tcPr>
            </w:tcPrChange>
          </w:tcPr>
          <w:p w14:paraId="01548AAE"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44" w:type="dxa"/>
            <w:tcPrChange w:id="1116" w:author="David Vacas Miguel" w:date="2018-06-01T02:29:00Z">
              <w:tcPr>
                <w:tcW w:w="959" w:type="dxa"/>
              </w:tcPr>
            </w:tcPrChange>
          </w:tcPr>
          <w:p w14:paraId="2358DD86"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19" w:type="dxa"/>
            <w:tcPrChange w:id="1117" w:author="David Vacas Miguel" w:date="2018-06-01T02:29:00Z">
              <w:tcPr>
                <w:tcW w:w="952" w:type="dxa"/>
              </w:tcPr>
            </w:tcPrChange>
          </w:tcPr>
          <w:p w14:paraId="23372CE2" w14:textId="0806E937" w:rsidR="00BF7EE6" w:rsidRPr="00F21B89"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799" w:type="dxa"/>
            <w:tcPrChange w:id="1118" w:author="David Vacas Miguel" w:date="2018-06-01T02:29:00Z">
              <w:tcPr>
                <w:tcW w:w="946" w:type="dxa"/>
              </w:tcPr>
            </w:tcPrChange>
          </w:tcPr>
          <w:p w14:paraId="16C198DB" w14:textId="77777777" w:rsidR="00BF7EE6"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998" w:type="dxa"/>
            <w:shd w:val="clear" w:color="auto" w:fill="FFE599" w:themeFill="accent4" w:themeFillTint="66"/>
            <w:tcPrChange w:id="1119" w:author="David Vacas Miguel" w:date="2018-06-01T02:29:00Z">
              <w:tcPr>
                <w:tcW w:w="946" w:type="dxa"/>
              </w:tcPr>
            </w:tcPrChange>
          </w:tcPr>
          <w:p w14:paraId="451156C0" w14:textId="5945F14E" w:rsidR="00BF7EE6" w:rsidRPr="00CF62B4" w:rsidRDefault="00BF7EE6" w:rsidP="00BF7EE6">
            <w:pPr>
              <w:pStyle w:val="LetranormalTFG"/>
              <w:jc w:val="center"/>
              <w:cnfStyle w:val="000000100000" w:firstRow="0" w:lastRow="0" w:firstColumn="0" w:lastColumn="0" w:oddVBand="0" w:evenVBand="0" w:oddHBand="1" w:evenHBand="0" w:firstRowFirstColumn="0" w:firstRowLastColumn="0" w:lastRowFirstColumn="0" w:lastRowLastColumn="0"/>
              <w:rPr>
                <w:ins w:id="1120" w:author="David Vacas Miguel" w:date="2018-06-01T02:29:00Z"/>
                <w:b/>
                <w:rPrChange w:id="1121" w:author="David Vacas Miguel" w:date="2018-06-01T02:29:00Z">
                  <w:rPr>
                    <w:ins w:id="1122" w:author="David Vacas Miguel" w:date="2018-06-01T02:29:00Z"/>
                  </w:rPr>
                </w:rPrChange>
              </w:rPr>
            </w:pPr>
            <w:ins w:id="1123" w:author="David Vacas Miguel" w:date="2018-06-01T02:29:00Z">
              <w:r w:rsidRPr="00CF62B4">
                <w:rPr>
                  <w:b/>
                  <w:rPrChange w:id="1124" w:author="David Vacas Miguel" w:date="2018-06-01T02:29:00Z">
                    <w:rPr/>
                  </w:rPrChange>
                </w:rPr>
                <w:t>85s</w:t>
              </w:r>
            </w:ins>
          </w:p>
        </w:tc>
      </w:tr>
      <w:tr w:rsidR="00BF7EE6" w14:paraId="5EB91ED1" w14:textId="4539EA67" w:rsidTr="00CF62B4">
        <w:trPr>
          <w:ins w:id="1125" w:author="David Vacas Miguel" w:date="2018-06-01T02:29:00Z"/>
        </w:trPr>
        <w:tc>
          <w:tcPr>
            <w:cnfStyle w:val="001000000000" w:firstRow="0" w:lastRow="0" w:firstColumn="1" w:lastColumn="0" w:oddVBand="0" w:evenVBand="0" w:oddHBand="0" w:evenHBand="0" w:firstRowFirstColumn="0" w:firstRowLastColumn="0" w:lastRowFirstColumn="0" w:lastRowLastColumn="0"/>
            <w:tcW w:w="1434" w:type="dxa"/>
            <w:tcPrChange w:id="1126" w:author="David Vacas Miguel" w:date="2018-06-01T02:29:00Z">
              <w:tcPr>
                <w:tcW w:w="1433" w:type="dxa"/>
              </w:tcPr>
            </w:tcPrChange>
          </w:tcPr>
          <w:p w14:paraId="424BA553" w14:textId="34C7598B" w:rsidR="00BF7EE6" w:rsidRDefault="00BF7EE6" w:rsidP="00BF7EE6">
            <w:pPr>
              <w:pStyle w:val="LetranormalTFG"/>
              <w:rPr>
                <w:ins w:id="1127" w:author="David Vacas Miguel" w:date="2018-06-01T02:29:00Z"/>
              </w:rPr>
            </w:pPr>
            <w:ins w:id="1128" w:author="David Vacas Miguel" w:date="2018-06-01T02:30:00Z">
              <w:r>
                <w:t>Valor (↓)</w:t>
              </w:r>
            </w:ins>
          </w:p>
        </w:tc>
        <w:tc>
          <w:tcPr>
            <w:tcW w:w="833" w:type="dxa"/>
            <w:tcPrChange w:id="1129" w:author="David Vacas Miguel" w:date="2018-06-01T02:29:00Z">
              <w:tcPr>
                <w:tcW w:w="955" w:type="dxa"/>
              </w:tcPr>
            </w:tcPrChange>
          </w:tcPr>
          <w:p w14:paraId="6B123E83" w14:textId="2E5E371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30" w:author="David Vacas Miguel" w:date="2018-06-01T02:29:00Z"/>
              </w:rPr>
            </w:pPr>
            <w:ins w:id="1131" w:author="David Vacas Miguel" w:date="2018-06-01T02:30:00Z">
              <w:r>
                <w:t>2</w:t>
              </w:r>
            </w:ins>
          </w:p>
        </w:tc>
        <w:tc>
          <w:tcPr>
            <w:tcW w:w="844" w:type="dxa"/>
            <w:tcPrChange w:id="1132" w:author="David Vacas Miguel" w:date="2018-06-01T02:29:00Z">
              <w:tcPr>
                <w:tcW w:w="958" w:type="dxa"/>
              </w:tcPr>
            </w:tcPrChange>
          </w:tcPr>
          <w:p w14:paraId="35F50DDE" w14:textId="6F743C6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33" w:author="David Vacas Miguel" w:date="2018-06-01T02:29:00Z"/>
              </w:rPr>
            </w:pPr>
            <w:ins w:id="1134" w:author="David Vacas Miguel" w:date="2018-06-01T02:30:00Z">
              <w:r>
                <w:t>2</w:t>
              </w:r>
            </w:ins>
          </w:p>
        </w:tc>
        <w:tc>
          <w:tcPr>
            <w:tcW w:w="836" w:type="dxa"/>
            <w:tcPrChange w:id="1135" w:author="David Vacas Miguel" w:date="2018-06-01T02:29:00Z">
              <w:tcPr>
                <w:tcW w:w="957" w:type="dxa"/>
              </w:tcPr>
            </w:tcPrChange>
          </w:tcPr>
          <w:p w14:paraId="1521D53E" w14:textId="593E2D75"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36" w:author="David Vacas Miguel" w:date="2018-06-01T02:29:00Z"/>
              </w:rPr>
            </w:pPr>
            <w:ins w:id="1137" w:author="David Vacas Miguel" w:date="2018-06-01T02:30:00Z">
              <w:r>
                <w:t>16</w:t>
              </w:r>
            </w:ins>
          </w:p>
        </w:tc>
        <w:tc>
          <w:tcPr>
            <w:tcW w:w="855" w:type="dxa"/>
            <w:tcPrChange w:id="1138" w:author="David Vacas Miguel" w:date="2018-06-01T02:29:00Z">
              <w:tcPr>
                <w:tcW w:w="962" w:type="dxa"/>
              </w:tcPr>
            </w:tcPrChange>
          </w:tcPr>
          <w:p w14:paraId="4DFE6BF6" w14:textId="4162CD07"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39" w:author="David Vacas Miguel" w:date="2018-06-01T02:29:00Z"/>
                <w:b/>
              </w:rPr>
            </w:pPr>
            <w:ins w:id="1140" w:author="David Vacas Miguel" w:date="2018-06-01T02:30:00Z">
              <w:r>
                <w:rPr>
                  <w:b/>
                </w:rPr>
                <w:t>2</w:t>
              </w:r>
            </w:ins>
          </w:p>
        </w:tc>
        <w:tc>
          <w:tcPr>
            <w:tcW w:w="808" w:type="dxa"/>
            <w:tcPrChange w:id="1141" w:author="David Vacas Miguel" w:date="2018-06-01T02:29:00Z">
              <w:tcPr>
                <w:tcW w:w="948" w:type="dxa"/>
              </w:tcPr>
            </w:tcPrChange>
          </w:tcPr>
          <w:p w14:paraId="34809E4D" w14:textId="0660522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42" w:author="David Vacas Miguel" w:date="2018-06-01T02:29:00Z"/>
              </w:rPr>
            </w:pPr>
            <w:ins w:id="1143" w:author="David Vacas Miguel" w:date="2018-06-01T02:30:00Z">
              <w:r>
                <w:t>22</w:t>
              </w:r>
            </w:ins>
          </w:p>
        </w:tc>
        <w:tc>
          <w:tcPr>
            <w:tcW w:w="844" w:type="dxa"/>
            <w:tcPrChange w:id="1144" w:author="David Vacas Miguel" w:date="2018-06-01T02:29:00Z">
              <w:tcPr>
                <w:tcW w:w="959" w:type="dxa"/>
              </w:tcPr>
            </w:tcPrChange>
          </w:tcPr>
          <w:p w14:paraId="4545B2F5" w14:textId="383B3B2A"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45" w:author="David Vacas Miguel" w:date="2018-06-01T02:29:00Z"/>
              </w:rPr>
            </w:pPr>
            <w:ins w:id="1146" w:author="David Vacas Miguel" w:date="2018-06-01T02:30:00Z">
              <w:r>
                <w:t>16</w:t>
              </w:r>
            </w:ins>
          </w:p>
        </w:tc>
        <w:tc>
          <w:tcPr>
            <w:tcW w:w="819" w:type="dxa"/>
            <w:tcPrChange w:id="1147" w:author="David Vacas Miguel" w:date="2018-06-01T02:29:00Z">
              <w:tcPr>
                <w:tcW w:w="952" w:type="dxa"/>
              </w:tcPr>
            </w:tcPrChange>
          </w:tcPr>
          <w:p w14:paraId="1DEF49AE" w14:textId="5359942C"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48" w:author="David Vacas Miguel" w:date="2018-06-01T02:29:00Z"/>
                <w:b/>
              </w:rPr>
            </w:pPr>
            <w:ins w:id="1149" w:author="David Vacas Miguel" w:date="2018-06-01T02:30:00Z">
              <w:r>
                <w:t>0</w:t>
              </w:r>
            </w:ins>
          </w:p>
        </w:tc>
        <w:tc>
          <w:tcPr>
            <w:tcW w:w="799" w:type="dxa"/>
            <w:tcPrChange w:id="1150" w:author="David Vacas Miguel" w:date="2018-06-01T02:29:00Z">
              <w:tcPr>
                <w:tcW w:w="946" w:type="dxa"/>
              </w:tcPr>
            </w:tcPrChange>
          </w:tcPr>
          <w:p w14:paraId="7FEA6888" w14:textId="2E9634A0" w:rsidR="00BF7EE6"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51" w:author="David Vacas Miguel" w:date="2018-06-01T02:29:00Z"/>
              </w:rPr>
            </w:pPr>
            <w:ins w:id="1152" w:author="David Vacas Miguel" w:date="2018-06-01T02:30:00Z">
              <w:r>
                <w:t>4</w:t>
              </w:r>
            </w:ins>
          </w:p>
        </w:tc>
        <w:tc>
          <w:tcPr>
            <w:tcW w:w="998" w:type="dxa"/>
            <w:shd w:val="clear" w:color="auto" w:fill="FFE599" w:themeFill="accent4" w:themeFillTint="66"/>
            <w:tcPrChange w:id="1153" w:author="David Vacas Miguel" w:date="2018-06-01T02:29:00Z">
              <w:tcPr>
                <w:tcW w:w="946" w:type="dxa"/>
              </w:tcPr>
            </w:tcPrChange>
          </w:tcPr>
          <w:p w14:paraId="59E24569" w14:textId="02561206" w:rsidR="00BF7EE6" w:rsidRPr="00CF62B4" w:rsidRDefault="00BF7EE6" w:rsidP="00BF7EE6">
            <w:pPr>
              <w:pStyle w:val="LetranormalTFG"/>
              <w:jc w:val="center"/>
              <w:cnfStyle w:val="000000000000" w:firstRow="0" w:lastRow="0" w:firstColumn="0" w:lastColumn="0" w:oddVBand="0" w:evenVBand="0" w:oddHBand="0" w:evenHBand="0" w:firstRowFirstColumn="0" w:firstRowLastColumn="0" w:lastRowFirstColumn="0" w:lastRowLastColumn="0"/>
              <w:rPr>
                <w:ins w:id="1154" w:author="David Vacas Miguel" w:date="2018-06-01T02:29:00Z"/>
                <w:b/>
                <w:rPrChange w:id="1155" w:author="David Vacas Miguel" w:date="2018-06-01T02:30:00Z">
                  <w:rPr>
                    <w:ins w:id="1156" w:author="David Vacas Miguel" w:date="2018-06-01T02:29:00Z"/>
                  </w:rPr>
                </w:rPrChange>
              </w:rPr>
            </w:pPr>
            <w:ins w:id="1157" w:author="David Vacas Miguel" w:date="2018-06-01T02:30:00Z">
              <w:r w:rsidRPr="00CF62B4">
                <w:rPr>
                  <w:b/>
                  <w:rPrChange w:id="1158" w:author="David Vacas Miguel" w:date="2018-06-01T02:30:00Z">
                    <w:rPr/>
                  </w:rPrChange>
                </w:rPr>
                <w:t>92s</w:t>
              </w:r>
            </w:ins>
          </w:p>
        </w:tc>
      </w:tr>
    </w:tbl>
    <w:p w14:paraId="526AB01C" w14:textId="039C3030" w:rsidR="00D33443" w:rsidRPr="00D33443" w:rsidDel="00181C1C" w:rsidRDefault="00D74DD8">
      <w:pPr>
        <w:pStyle w:val="LetranormalTFG"/>
        <w:rPr>
          <w:del w:id="1159" w:author="David Vacas Miguel" w:date="2018-05-27T13:22:00Z"/>
          <w:rPrChange w:id="1160" w:author="David Vacas Miguel" w:date="2018-05-27T12:43:00Z">
            <w:rPr>
              <w:del w:id="1161" w:author="David Vacas Miguel" w:date="2018-05-27T13:22:00Z"/>
              <w:b/>
            </w:rPr>
          </w:rPrChange>
        </w:rPr>
      </w:pPr>
      <w:del w:id="1162" w:author="David Vacas Miguel" w:date="2018-06-01T02:31:00Z">
        <w:r w:rsidRPr="00793CF4" w:rsidDel="00BF7EE6">
          <w:rPr>
            <w:b/>
          </w:rPr>
          <w:delText xml:space="preserve">Tiempo: </w:delText>
        </w:r>
        <w:r w:rsidR="00065285" w:rsidDel="00BF7EE6">
          <w:rPr>
            <w:b/>
          </w:rPr>
          <w:delText>85</w:delText>
        </w:r>
        <w:r w:rsidRPr="00793CF4" w:rsidDel="00BF7EE6">
          <w:rPr>
            <w:b/>
          </w:rPr>
          <w:delText>s.</w:delText>
        </w:r>
      </w:del>
    </w:p>
    <w:p w14:paraId="4FE9C602" w14:textId="637AE05A" w:rsidR="00D74DD8" w:rsidRDefault="00403E80" w:rsidP="00F21B89">
      <w:pPr>
        <w:jc w:val="center"/>
      </w:pPr>
      <w:r>
        <w:rPr>
          <w:noProof/>
          <w:lang w:eastAsia="es-ES"/>
        </w:rPr>
        <w:drawing>
          <wp:inline distT="0" distB="0" distL="0" distR="0" wp14:anchorId="2B419D6C" wp14:editId="4051C2B6">
            <wp:extent cx="2714353" cy="2458551"/>
            <wp:effectExtent l="0" t="0" r="0" b="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52199" cy="2492830"/>
                    </a:xfrm>
                    <a:prstGeom prst="rect">
                      <a:avLst/>
                    </a:prstGeom>
                    <a:noFill/>
                    <a:ln>
                      <a:noFill/>
                    </a:ln>
                  </pic:spPr>
                </pic:pic>
              </a:graphicData>
            </a:graphic>
          </wp:inline>
        </w:drawing>
      </w:r>
      <w:moveToRangeStart w:id="1163" w:author="David Vacas Miguel" w:date="2018-06-01T02:31:00Z" w:name="move515583609"/>
      <w:moveTo w:id="1164" w:author="David Vacas Miguel" w:date="2018-06-01T02:31:00Z">
        <w:r w:rsidR="00BF7EE6">
          <w:rPr>
            <w:noProof/>
            <w:lang w:eastAsia="es-ES"/>
          </w:rPr>
          <w:drawing>
            <wp:inline distT="0" distB="0" distL="0" distR="0" wp14:anchorId="7BFDBFD3" wp14:editId="3E2B528A">
              <wp:extent cx="2638425" cy="2430128"/>
              <wp:effectExtent l="0" t="0" r="0" b="889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76338" cy="2465048"/>
                      </a:xfrm>
                      <a:prstGeom prst="rect">
                        <a:avLst/>
                      </a:prstGeom>
                      <a:noFill/>
                      <a:ln>
                        <a:noFill/>
                      </a:ln>
                    </pic:spPr>
                  </pic:pic>
                </a:graphicData>
              </a:graphic>
            </wp:inline>
          </w:drawing>
        </w:r>
      </w:moveTo>
      <w:moveToRangeEnd w:id="1163"/>
    </w:p>
    <w:p w14:paraId="78152845" w14:textId="1DF6D581" w:rsidR="00BF7EE6" w:rsidRDefault="00D74DD8" w:rsidP="00BF7EE6">
      <w:pPr>
        <w:pStyle w:val="LetranormalTFG"/>
        <w:jc w:val="center"/>
        <w:rPr>
          <w:ins w:id="1165" w:author="David Vacas Miguel" w:date="2018-06-01T02:34:00Z"/>
        </w:rPr>
      </w:pPr>
      <w:del w:id="1166" w:author="David Vacas Miguel" w:date="2018-06-01T02:34:00Z">
        <w:r w:rsidRPr="00793CF4" w:rsidDel="003429F4">
          <w:rPr>
            <w:b/>
          </w:rPr>
          <w:delText xml:space="preserve">Figura </w:delText>
        </w:r>
      </w:del>
      <w:ins w:id="1167" w:author="David Vacas Miguel" w:date="2018-06-01T02:34:00Z">
        <w:r w:rsidR="003429F4">
          <w:rPr>
            <w:b/>
          </w:rPr>
          <w:t>a)</w:t>
        </w:r>
      </w:ins>
      <w:del w:id="1168" w:author="David Vacas Miguel" w:date="2018-05-27T13:38:00Z">
        <w:r w:rsidRPr="00793CF4" w:rsidDel="0047468B">
          <w:rPr>
            <w:b/>
          </w:rPr>
          <w:delText>X</w:delText>
        </w:r>
      </w:del>
      <w:del w:id="1169" w:author="David Vacas Miguel" w:date="2018-06-01T02:34:00Z">
        <w:r w:rsidRPr="00793CF4" w:rsidDel="003429F4">
          <w:rPr>
            <w:b/>
          </w:rPr>
          <w:delText>.</w:delText>
        </w:r>
      </w:del>
      <w:r>
        <w:t xml:space="preserve"> </w:t>
      </w:r>
      <w:ins w:id="1170" w:author="David Vacas Miguel" w:date="2018-06-01T02:31:00Z">
        <w:r w:rsidR="00BF7EE6">
          <w:t>M</w:t>
        </w:r>
      </w:ins>
      <w:del w:id="1171" w:author="David Vacas Miguel" w:date="2018-06-01T02:31:00Z">
        <w:r w:rsidR="00DF3C73" w:rsidDel="00BF7EE6">
          <w:delText>Caso 5.1 m</w:delText>
        </w:r>
      </w:del>
      <w:r w:rsidR="00DF3C73">
        <w:t xml:space="preserve">ayor separación entre </w:t>
      </w:r>
      <w:del w:id="1172" w:author="David Vacas Miguel" w:date="2018-06-01T02:31:00Z">
        <w:r w:rsidR="00DF3C73" w:rsidDel="00BF7EE6">
          <w:delText>ruedas y sensores</w:delText>
        </w:r>
      </w:del>
      <w:ins w:id="1173" w:author="David Vacas Miguel" w:date="2018-06-01T02:31:00Z">
        <w:r w:rsidR="00BF7EE6">
          <w:t>ejes</w:t>
        </w:r>
      </w:ins>
      <w:del w:id="1174" w:author="David Vacas Miguel" w:date="2018-06-01T02:34:00Z">
        <w:r w:rsidDel="003429F4">
          <w:delText>.</w:delText>
        </w:r>
      </w:del>
      <w:ins w:id="1175" w:author="David Vacas Miguel" w:date="2018-06-01T02:34:00Z">
        <w:r w:rsidR="003429F4">
          <w:t>.</w:t>
        </w:r>
        <w:r w:rsidR="003429F4">
          <w:tab/>
        </w:r>
        <w:r w:rsidR="003429F4">
          <w:tab/>
        </w:r>
        <w:r w:rsidR="003429F4">
          <w:rPr>
            <w:b/>
          </w:rPr>
          <w:t>b)</w:t>
        </w:r>
      </w:ins>
      <w:ins w:id="1176" w:author="David Vacas Miguel" w:date="2018-06-01T02:31:00Z">
        <w:r w:rsidR="00BF7EE6">
          <w:t xml:space="preserve"> </w:t>
        </w:r>
      </w:ins>
      <w:ins w:id="1177" w:author="David Vacas Miguel" w:date="2018-06-01T02:32:00Z">
        <w:r w:rsidR="00BF7EE6">
          <w:t>M</w:t>
        </w:r>
      </w:ins>
      <w:ins w:id="1178" w:author="David Vacas Miguel" w:date="2018-06-01T02:31:00Z">
        <w:r w:rsidR="00BF7EE6">
          <w:t xml:space="preserve">enor separación entre </w:t>
        </w:r>
      </w:ins>
      <w:ins w:id="1179" w:author="David Vacas Miguel" w:date="2018-06-01T02:32:00Z">
        <w:r w:rsidR="00BF7EE6">
          <w:t>ejes</w:t>
        </w:r>
      </w:ins>
      <w:ins w:id="1180" w:author="David Vacas Miguel" w:date="2018-06-01T02:31:00Z">
        <w:r w:rsidR="00BF7EE6">
          <w:t>.</w:t>
        </w:r>
      </w:ins>
    </w:p>
    <w:p w14:paraId="2690C570" w14:textId="295DD77F" w:rsidR="003429F4" w:rsidRDefault="003429F4" w:rsidP="00BF7EE6">
      <w:pPr>
        <w:pStyle w:val="LetranormalTFG"/>
        <w:jc w:val="center"/>
        <w:rPr>
          <w:ins w:id="1181" w:author="David Vacas Miguel" w:date="2018-06-01T02:31:00Z"/>
        </w:rPr>
      </w:pPr>
      <w:ins w:id="1182" w:author="David Vacas Miguel" w:date="2018-06-01T02:34:00Z">
        <w:r w:rsidRPr="003429F4">
          <w:rPr>
            <w:b/>
            <w:rPrChange w:id="1183" w:author="David Vacas Miguel" w:date="2018-06-01T02:34:00Z">
              <w:rPr/>
            </w:rPrChange>
          </w:rPr>
          <w:t xml:space="preserve">Figura </w:t>
        </w:r>
      </w:ins>
      <w:ins w:id="1184" w:author="David Vacas Miguel" w:date="2018-06-01T03:12:00Z">
        <w:r w:rsidR="008E3CBA">
          <w:rPr>
            <w:b/>
          </w:rPr>
          <w:t>36</w:t>
        </w:r>
      </w:ins>
      <w:ins w:id="1185" w:author="David Vacas Miguel" w:date="2018-06-01T02:34:00Z">
        <w:r w:rsidRPr="003429F4">
          <w:rPr>
            <w:b/>
            <w:rPrChange w:id="1186" w:author="David Vacas Miguel" w:date="2018-06-01T02:34:00Z">
              <w:rPr/>
            </w:rPrChange>
          </w:rPr>
          <w:t>.</w:t>
        </w:r>
        <w:r>
          <w:t xml:space="preserve"> Cambio en la separación entre ruedas y sensores.</w:t>
        </w:r>
      </w:ins>
    </w:p>
    <w:p w14:paraId="26C2B1C8" w14:textId="2A162CD7" w:rsidR="00D74DD8" w:rsidDel="00BF7EE6" w:rsidRDefault="00BF7EE6" w:rsidP="00BF7EE6">
      <w:pPr>
        <w:pStyle w:val="LetranormalTFG"/>
        <w:rPr>
          <w:del w:id="1187" w:author="David Vacas Miguel" w:date="2018-06-01T02:33:00Z"/>
        </w:rPr>
        <w:pPrChange w:id="1188" w:author="David Vacas Miguel" w:date="2018-06-01T02:33:00Z">
          <w:pPr>
            <w:pStyle w:val="LetranormalTFG"/>
            <w:jc w:val="center"/>
          </w:pPr>
        </w:pPrChange>
      </w:pPr>
      <w:ins w:id="1189" w:author="David Vacas Miguel" w:date="2018-06-01T02:33:00Z">
        <w:r>
          <w:t xml:space="preserve">En </w:t>
        </w:r>
      </w:ins>
      <w:ins w:id="1190" w:author="David Vacas Miguel" w:date="2018-06-01T03:12:00Z">
        <w:r w:rsidR="009F66A6">
          <w:t xml:space="preserve">el caso </w:t>
        </w:r>
      </w:ins>
      <w:ins w:id="1191" w:author="David Vacas Miguel" w:date="2018-06-01T02:33:00Z">
        <w:r>
          <w:t>a) a</w:t>
        </w:r>
        <w:r>
          <w:t xml:space="preserve">l estar </w:t>
        </w:r>
        <w:r>
          <w:t>más</w:t>
        </w:r>
        <w:r>
          <w:t xml:space="preserve"> separado el </w:t>
        </w:r>
        <w:r>
          <w:t xml:space="preserve">centro de </w:t>
        </w:r>
        <w:r>
          <w:t>rotación</w:t>
        </w:r>
        <w:r>
          <w:t xml:space="preserve"> de los sen</w:t>
        </w:r>
        <w:r>
          <w:t xml:space="preserve">sores, el giro </w:t>
        </w:r>
        <w:r>
          <w:t>que se realiza hace que los sensores giren más rápido y por lo tanto se detecten colisiones antes.</w:t>
        </w:r>
        <w:r>
          <w:t xml:space="preserve"> </w:t>
        </w:r>
      </w:ins>
    </w:p>
    <w:p w14:paraId="0323351D" w14:textId="6A6049A2" w:rsidR="00AD4D0D" w:rsidRPr="00AD4D0D" w:rsidRDefault="00D74DD8">
      <w:pPr>
        <w:pStyle w:val="LetranormalTFG"/>
        <w:rPr>
          <w:rPrChange w:id="1192" w:author="David Vacas Miguel" w:date="2018-05-27T13:27:00Z">
            <w:rPr>
              <w:b/>
            </w:rPr>
          </w:rPrChange>
        </w:rPr>
      </w:pPr>
      <w:del w:id="1193" w:author="David Vacas Miguel" w:date="2018-06-01T02:31:00Z">
        <w:r w:rsidRPr="00793CF4" w:rsidDel="00BF7EE6">
          <w:rPr>
            <w:b/>
          </w:rPr>
          <w:delText xml:space="preserve">Tiempo: </w:delText>
        </w:r>
        <w:r w:rsidR="00065285" w:rsidDel="00BF7EE6">
          <w:rPr>
            <w:b/>
          </w:rPr>
          <w:delText>92</w:delText>
        </w:r>
        <w:r w:rsidRPr="00793CF4" w:rsidDel="00BF7EE6">
          <w:rPr>
            <w:b/>
          </w:rPr>
          <w:delText>s.</w:delText>
        </w:r>
      </w:del>
      <w:ins w:id="1194" w:author="David Vacas Miguel" w:date="2018-05-27T13:27:00Z">
        <w:r w:rsidR="00AD4D0D">
          <w:t>Al contrario que en el caso anterior</w:t>
        </w:r>
      </w:ins>
      <w:ins w:id="1195" w:author="David Vacas Miguel" w:date="2018-06-01T02:33:00Z">
        <w:r w:rsidR="00BF7EE6">
          <w:t xml:space="preserve">, para </w:t>
        </w:r>
      </w:ins>
      <w:ins w:id="1196" w:author="David Vacas Miguel" w:date="2018-06-01T03:12:00Z">
        <w:r w:rsidR="009F66A6">
          <w:t>el caso</w:t>
        </w:r>
      </w:ins>
      <w:ins w:id="1197" w:author="David Vacas Miguel" w:date="2018-06-01T02:33:00Z">
        <w:r w:rsidR="00BF7EE6">
          <w:t xml:space="preserve"> b)</w:t>
        </w:r>
      </w:ins>
      <w:ins w:id="1198" w:author="David Vacas Miguel" w:date="2018-05-27T13:27:00Z">
        <w:r w:rsidR="00AD4D0D">
          <w:t>, al e</w:t>
        </w:r>
      </w:ins>
      <w:ins w:id="1199" w:author="David Vacas Miguel" w:date="2018-05-27T13:28:00Z">
        <w:r w:rsidR="00AD4D0D">
          <w:t xml:space="preserve">star </w:t>
        </w:r>
      </w:ins>
      <w:ins w:id="1200" w:author="David Vacas Miguel" w:date="2018-06-01T02:33:00Z">
        <w:r w:rsidR="00BF7EE6">
          <w:t>más</w:t>
        </w:r>
      </w:ins>
      <w:ins w:id="1201" w:author="David Vacas Miguel" w:date="2018-05-27T13:28:00Z">
        <w:r w:rsidR="00AD4D0D">
          <w:t xml:space="preserve"> cerca el centro de rotación de los sensores, el giro del robot se hace de manera </w:t>
        </w:r>
      </w:ins>
      <w:ins w:id="1202" w:author="David Vacas Miguel" w:date="2018-06-01T02:33:00Z">
        <w:r w:rsidR="00BF7EE6">
          <w:t>más</w:t>
        </w:r>
      </w:ins>
      <w:ins w:id="1203" w:author="David Vacas Miguel" w:date="2018-05-27T13:28:00Z">
        <w:r w:rsidR="00AD4D0D">
          <w:t xml:space="preserve"> gradual y se detectan las colisiones un poco </w:t>
        </w:r>
      </w:ins>
      <w:ins w:id="1204" w:author="David Vacas Miguel" w:date="2018-06-01T02:33:00Z">
        <w:r w:rsidR="00BF7EE6">
          <w:t>más</w:t>
        </w:r>
      </w:ins>
      <w:ins w:id="1205" w:author="David Vacas Miguel" w:date="2018-05-27T13:28:00Z">
        <w:r w:rsidR="00AD4D0D">
          <w:t xml:space="preserve"> tarde.</w:t>
        </w:r>
      </w:ins>
    </w:p>
    <w:p w14:paraId="0B5E5D89" w14:textId="5CAB8594" w:rsidR="00D74DD8" w:rsidRDefault="003672AD" w:rsidP="00BB48F9">
      <w:pPr>
        <w:pStyle w:val="LetranormalTFG"/>
        <w:rPr>
          <w:ins w:id="1206" w:author="David Vacas Miguel" w:date="2018-06-01T02:41:00Z"/>
          <w:b/>
          <w:sz w:val="28"/>
        </w:rPr>
      </w:pPr>
      <w:ins w:id="1207" w:author="David Vacas Miguel" w:date="2018-06-01T02:40:00Z">
        <w:r w:rsidRPr="00BB48F9">
          <w:rPr>
            <w:b/>
            <w:sz w:val="28"/>
            <w:rPrChange w:id="1208" w:author="David Vacas Miguel" w:date="2018-06-01T02:41:00Z">
              <w:rPr/>
            </w:rPrChange>
          </w:rPr>
          <w:t>Caso 6.</w:t>
        </w:r>
      </w:ins>
      <w:ins w:id="1209" w:author="David Vacas Miguel" w:date="2018-06-01T02:41:00Z">
        <w:r w:rsidRPr="00BB48F9">
          <w:rPr>
            <w:b/>
            <w:sz w:val="28"/>
            <w:rPrChange w:id="1210" w:author="David Vacas Miguel" w:date="2018-06-01T02:41:00Z">
              <w:rPr/>
            </w:rPrChange>
          </w:rPr>
          <w:t xml:space="preserve"> Circuito diferente.</w:t>
        </w:r>
      </w:ins>
      <w:moveFromRangeStart w:id="1211" w:author="David Vacas Miguel" w:date="2018-06-01T02:31:00Z" w:name="move515583609"/>
      <w:moveFrom w:id="1212" w:author="David Vacas Miguel" w:date="2018-06-01T02:31:00Z">
        <w:r w:rsidR="00403E80" w:rsidRPr="00BB48F9" w:rsidDel="00BF7EE6">
          <w:rPr>
            <w:b/>
            <w:sz w:val="28"/>
            <w:rPrChange w:id="1213" w:author="David Vacas Miguel" w:date="2018-06-01T02:41:00Z">
              <w:rPr>
                <w:noProof/>
                <w:lang w:eastAsia="es-ES"/>
              </w:rPr>
            </w:rPrChange>
          </w:rPr>
          <w:drawing>
            <wp:inline distT="0" distB="0" distL="0" distR="0" wp14:anchorId="17BE8C17" wp14:editId="003A9BE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moveFrom>
      <w:moveFromRangeEnd w:id="1211"/>
    </w:p>
    <w:p w14:paraId="3B305F33" w14:textId="2D58A2FD" w:rsidR="00BB48F9" w:rsidRPr="00BB48F9" w:rsidDel="00BB48F9" w:rsidRDefault="00BB48F9" w:rsidP="00BB48F9">
      <w:pPr>
        <w:pStyle w:val="LetranormalTFG"/>
        <w:rPr>
          <w:del w:id="1214" w:author="David Vacas Miguel" w:date="2018-06-01T02:42:00Z"/>
          <w:rPrChange w:id="1215" w:author="David Vacas Miguel" w:date="2018-06-01T02:42:00Z">
            <w:rPr>
              <w:del w:id="1216" w:author="David Vacas Miguel" w:date="2018-06-01T02:42:00Z"/>
            </w:rPr>
          </w:rPrChange>
        </w:rPr>
        <w:pPrChange w:id="1217" w:author="David Vacas Miguel" w:date="2018-06-01T02:42:00Z">
          <w:pPr>
            <w:jc w:val="center"/>
          </w:pPr>
        </w:pPrChange>
      </w:pPr>
      <w:ins w:id="1218" w:author="David Vacas Miguel" w:date="2018-06-01T02:41:00Z">
        <w:r w:rsidRPr="00BB48F9">
          <w:rPr>
            <w:rPrChange w:id="1219" w:author="David Vacas Miguel" w:date="2018-06-01T02:42:00Z">
              <w:rPr>
                <w:b/>
                <w:sz w:val="28"/>
              </w:rPr>
            </w:rPrChange>
          </w:rPr>
          <w:lastRenderedPageBreak/>
          <w:t>Se utiliza el robot estándar en un circuito dif</w:t>
        </w:r>
      </w:ins>
      <w:ins w:id="1220" w:author="David Vacas Miguel" w:date="2018-06-01T02:42:00Z">
        <w:r w:rsidRPr="00BB48F9">
          <w:rPr>
            <w:rPrChange w:id="1221" w:author="David Vacas Miguel" w:date="2018-06-01T02:42:00Z">
              <w:rPr>
                <w:b/>
                <w:sz w:val="28"/>
              </w:rPr>
            </w:rPrChange>
          </w:rPr>
          <w:t>erente al del resto de pruebas.</w:t>
        </w:r>
      </w:ins>
    </w:p>
    <w:p w14:paraId="2E030D52" w14:textId="3C7199EE" w:rsidR="00AD4D0D" w:rsidRDefault="00D74DD8" w:rsidP="00BB48F9">
      <w:pPr>
        <w:pStyle w:val="LetranormalTFG"/>
        <w:pPrChange w:id="1222" w:author="David Vacas Miguel" w:date="2018-06-01T02:42:00Z">
          <w:pPr>
            <w:pStyle w:val="LetranormalTFG"/>
            <w:jc w:val="center"/>
          </w:pPr>
        </w:pPrChange>
      </w:pPr>
      <w:del w:id="1223" w:author="David Vacas Miguel" w:date="2018-06-01T02:31:00Z">
        <w:r w:rsidRPr="00793CF4" w:rsidDel="00BF7EE6">
          <w:rPr>
            <w:b/>
          </w:rPr>
          <w:delText xml:space="preserve">Figura </w:delText>
        </w:r>
      </w:del>
      <w:del w:id="1224" w:author="David Vacas Miguel" w:date="2018-05-27T13:39:00Z">
        <w:r w:rsidRPr="00793CF4" w:rsidDel="0047468B">
          <w:rPr>
            <w:b/>
          </w:rPr>
          <w:delText>X</w:delText>
        </w:r>
      </w:del>
      <w:del w:id="1225" w:author="David Vacas Miguel" w:date="2018-06-01T02:31:00Z">
        <w:r w:rsidRPr="00793CF4" w:rsidDel="00BF7EE6">
          <w:rPr>
            <w:b/>
          </w:rPr>
          <w:delText>.</w:delText>
        </w:r>
        <w:r w:rsidDel="00BF7EE6">
          <w:delText xml:space="preserve"> </w:delText>
        </w:r>
        <w:r w:rsidR="00DF3C73" w:rsidDel="00BF7EE6">
          <w:delText>Caso 5.2 menor separación entre ruedas y sensores</w:delText>
        </w:r>
        <w:r w:rsidDel="00BF7EE6">
          <w:delText>.</w:delText>
        </w:r>
      </w:del>
    </w:p>
    <w:tbl>
      <w:tblPr>
        <w:tblStyle w:val="Tablanormal5"/>
        <w:tblW w:w="0" w:type="auto"/>
        <w:tblLook w:val="04A0" w:firstRow="1" w:lastRow="0" w:firstColumn="1" w:lastColumn="0" w:noHBand="0" w:noVBand="1"/>
        <w:tblPrChange w:id="1226" w:author="David Vacas Miguel" w:date="2018-06-01T02:42:00Z">
          <w:tblPr>
            <w:tblStyle w:val="Tablanormal5"/>
            <w:tblW w:w="0" w:type="auto"/>
            <w:tblLook w:val="04A0" w:firstRow="1" w:lastRow="0" w:firstColumn="1" w:lastColumn="0" w:noHBand="0" w:noVBand="1"/>
          </w:tblPr>
        </w:tblPrChange>
      </w:tblPr>
      <w:tblGrid>
        <w:gridCol w:w="1434"/>
        <w:gridCol w:w="833"/>
        <w:gridCol w:w="844"/>
        <w:gridCol w:w="836"/>
        <w:gridCol w:w="855"/>
        <w:gridCol w:w="808"/>
        <w:gridCol w:w="844"/>
        <w:gridCol w:w="819"/>
        <w:gridCol w:w="799"/>
        <w:gridCol w:w="998"/>
        <w:tblGridChange w:id="1227">
          <w:tblGrid>
            <w:gridCol w:w="1433"/>
            <w:gridCol w:w="955"/>
            <w:gridCol w:w="958"/>
            <w:gridCol w:w="957"/>
            <w:gridCol w:w="962"/>
            <w:gridCol w:w="948"/>
            <w:gridCol w:w="959"/>
            <w:gridCol w:w="952"/>
            <w:gridCol w:w="946"/>
            <w:gridCol w:w="946"/>
          </w:tblGrid>
        </w:tblGridChange>
      </w:tblGrid>
      <w:tr w:rsidR="00BB48F9" w14:paraId="45224A46" w14:textId="2FAD5BB3" w:rsidTr="00BB48F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Change w:id="1228" w:author="David Vacas Miguel" w:date="2018-06-01T02:42:00Z">
              <w:tcPr>
                <w:tcW w:w="1433" w:type="dxa"/>
              </w:tcPr>
            </w:tcPrChange>
          </w:tcPr>
          <w:p w14:paraId="4BD1465C" w14:textId="77777777" w:rsidR="00BB48F9" w:rsidRDefault="00BB48F9" w:rsidP="00F21B89">
            <w:pPr>
              <w:pStyle w:val="LetranormalTFG"/>
              <w:cnfStyle w:val="101000000100" w:firstRow="1" w:lastRow="0" w:firstColumn="1" w:lastColumn="0" w:oddVBand="0" w:evenVBand="0" w:oddHBand="0" w:evenHBand="0" w:firstRowFirstColumn="1" w:firstRowLastColumn="0" w:lastRowFirstColumn="0" w:lastRowLastColumn="0"/>
            </w:pPr>
            <w:r>
              <w:t>Parámetros</w:t>
            </w:r>
          </w:p>
        </w:tc>
        <w:tc>
          <w:tcPr>
            <w:tcW w:w="859" w:type="dxa"/>
            <w:tcPrChange w:id="1229" w:author="David Vacas Miguel" w:date="2018-06-01T02:42:00Z">
              <w:tcPr>
                <w:tcW w:w="955" w:type="dxa"/>
              </w:tcPr>
            </w:tcPrChange>
          </w:tcPr>
          <w:p w14:paraId="36851A8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869" w:type="dxa"/>
            <w:tcPrChange w:id="1230" w:author="David Vacas Miguel" w:date="2018-06-01T02:42:00Z">
              <w:tcPr>
                <w:tcW w:w="958" w:type="dxa"/>
              </w:tcPr>
            </w:tcPrChange>
          </w:tcPr>
          <w:p w14:paraId="2B5878FA"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862" w:type="dxa"/>
            <w:tcPrChange w:id="1231" w:author="David Vacas Miguel" w:date="2018-06-01T02:42:00Z">
              <w:tcPr>
                <w:tcW w:w="957" w:type="dxa"/>
              </w:tcPr>
            </w:tcPrChange>
          </w:tcPr>
          <w:p w14:paraId="7C25DBEB"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878" w:type="dxa"/>
            <w:tcPrChange w:id="1232" w:author="David Vacas Miguel" w:date="2018-06-01T02:42:00Z">
              <w:tcPr>
                <w:tcW w:w="962" w:type="dxa"/>
              </w:tcPr>
            </w:tcPrChange>
          </w:tcPr>
          <w:p w14:paraId="5372C30D"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838" w:type="dxa"/>
            <w:tcPrChange w:id="1233" w:author="David Vacas Miguel" w:date="2018-06-01T02:42:00Z">
              <w:tcPr>
                <w:tcW w:w="948" w:type="dxa"/>
              </w:tcPr>
            </w:tcPrChange>
          </w:tcPr>
          <w:p w14:paraId="74B1AD26"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869" w:type="dxa"/>
            <w:tcPrChange w:id="1234" w:author="David Vacas Miguel" w:date="2018-06-01T02:42:00Z">
              <w:tcPr>
                <w:tcW w:w="959" w:type="dxa"/>
              </w:tcPr>
            </w:tcPrChange>
          </w:tcPr>
          <w:p w14:paraId="5F4C8C6E"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848" w:type="dxa"/>
            <w:tcPrChange w:id="1235" w:author="David Vacas Miguel" w:date="2018-06-01T02:42:00Z">
              <w:tcPr>
                <w:tcW w:w="952" w:type="dxa"/>
              </w:tcPr>
            </w:tcPrChange>
          </w:tcPr>
          <w:p w14:paraId="16B43B18"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831" w:type="dxa"/>
            <w:tcPrChange w:id="1236" w:author="David Vacas Miguel" w:date="2018-06-01T02:42:00Z">
              <w:tcPr>
                <w:tcW w:w="946" w:type="dxa"/>
              </w:tcPr>
            </w:tcPrChange>
          </w:tcPr>
          <w:p w14:paraId="1B4BC71C" w14:textId="77777777"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c>
          <w:tcPr>
            <w:tcW w:w="783" w:type="dxa"/>
            <w:shd w:val="clear" w:color="auto" w:fill="FFE599" w:themeFill="accent4" w:themeFillTint="66"/>
            <w:tcPrChange w:id="1237" w:author="David Vacas Miguel" w:date="2018-06-01T02:42:00Z">
              <w:tcPr>
                <w:tcW w:w="946" w:type="dxa"/>
              </w:tcPr>
            </w:tcPrChange>
          </w:tcPr>
          <w:p w14:paraId="28A3B49A" w14:textId="1A8228A8" w:rsidR="00BB48F9" w:rsidRDefault="00BB48F9" w:rsidP="00F21B89">
            <w:pPr>
              <w:pStyle w:val="LetranormalTFG"/>
              <w:jc w:val="center"/>
              <w:cnfStyle w:val="100000000000" w:firstRow="1" w:lastRow="0" w:firstColumn="0" w:lastColumn="0" w:oddVBand="0" w:evenVBand="0" w:oddHBand="0" w:evenHBand="0" w:firstRowFirstColumn="0" w:firstRowLastColumn="0" w:lastRowFirstColumn="0" w:lastRowLastColumn="0"/>
              <w:rPr>
                <w:ins w:id="1238" w:author="David Vacas Miguel" w:date="2018-06-01T02:42:00Z"/>
              </w:rPr>
            </w:pPr>
            <w:ins w:id="1239" w:author="David Vacas Miguel" w:date="2018-06-01T02:42:00Z">
              <w:r>
                <w:t>Tiempo</w:t>
              </w:r>
            </w:ins>
          </w:p>
        </w:tc>
      </w:tr>
      <w:tr w:rsidR="00BB48F9" w14:paraId="16FFB907" w14:textId="2B5431DE" w:rsidTr="00BB48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Change w:id="1240" w:author="David Vacas Miguel" w:date="2018-06-01T02:42:00Z">
              <w:tcPr>
                <w:tcW w:w="1433" w:type="dxa"/>
              </w:tcPr>
            </w:tcPrChange>
          </w:tcPr>
          <w:p w14:paraId="4F8835BF" w14:textId="77777777" w:rsidR="00BB48F9" w:rsidRDefault="00BB48F9" w:rsidP="00F21B89">
            <w:pPr>
              <w:pStyle w:val="LetranormalTFG"/>
              <w:cnfStyle w:val="001000100000" w:firstRow="0" w:lastRow="0" w:firstColumn="1" w:lastColumn="0" w:oddVBand="0" w:evenVBand="0" w:oddHBand="1" w:evenHBand="0" w:firstRowFirstColumn="0" w:firstRowLastColumn="0" w:lastRowFirstColumn="0" w:lastRowLastColumn="0"/>
            </w:pPr>
            <w:r>
              <w:t>Valor</w:t>
            </w:r>
          </w:p>
        </w:tc>
        <w:tc>
          <w:tcPr>
            <w:tcW w:w="859" w:type="dxa"/>
            <w:tcPrChange w:id="1241" w:author="David Vacas Miguel" w:date="2018-06-01T02:42:00Z">
              <w:tcPr>
                <w:tcW w:w="955" w:type="dxa"/>
              </w:tcPr>
            </w:tcPrChange>
          </w:tcPr>
          <w:p w14:paraId="3782C3D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9" w:type="dxa"/>
            <w:tcPrChange w:id="1242" w:author="David Vacas Miguel" w:date="2018-06-01T02:42:00Z">
              <w:tcPr>
                <w:tcW w:w="958" w:type="dxa"/>
              </w:tcPr>
            </w:tcPrChange>
          </w:tcPr>
          <w:p w14:paraId="2E9F0431"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862" w:type="dxa"/>
            <w:tcPrChange w:id="1243" w:author="David Vacas Miguel" w:date="2018-06-01T02:42:00Z">
              <w:tcPr>
                <w:tcW w:w="957" w:type="dxa"/>
              </w:tcPr>
            </w:tcPrChange>
          </w:tcPr>
          <w:p w14:paraId="2570886B"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78" w:type="dxa"/>
            <w:tcPrChange w:id="1244" w:author="David Vacas Miguel" w:date="2018-06-01T02:42:00Z">
              <w:tcPr>
                <w:tcW w:w="962" w:type="dxa"/>
              </w:tcPr>
            </w:tcPrChange>
          </w:tcPr>
          <w:p w14:paraId="692E48AF"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838" w:type="dxa"/>
            <w:tcPrChange w:id="1245" w:author="David Vacas Miguel" w:date="2018-06-01T02:42:00Z">
              <w:tcPr>
                <w:tcW w:w="948" w:type="dxa"/>
              </w:tcPr>
            </w:tcPrChange>
          </w:tcPr>
          <w:p w14:paraId="2FA75D48"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869" w:type="dxa"/>
            <w:tcPrChange w:id="1246" w:author="David Vacas Miguel" w:date="2018-06-01T02:42:00Z">
              <w:tcPr>
                <w:tcW w:w="959" w:type="dxa"/>
              </w:tcPr>
            </w:tcPrChange>
          </w:tcPr>
          <w:p w14:paraId="42B268B9"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848" w:type="dxa"/>
            <w:tcPrChange w:id="1247" w:author="David Vacas Miguel" w:date="2018-06-01T02:42:00Z">
              <w:tcPr>
                <w:tcW w:w="952" w:type="dxa"/>
              </w:tcPr>
            </w:tcPrChange>
          </w:tcPr>
          <w:p w14:paraId="51686BAE"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831" w:type="dxa"/>
            <w:tcPrChange w:id="1248" w:author="David Vacas Miguel" w:date="2018-06-01T02:42:00Z">
              <w:tcPr>
                <w:tcW w:w="946" w:type="dxa"/>
              </w:tcPr>
            </w:tcPrChange>
          </w:tcPr>
          <w:p w14:paraId="2DF7D053" w14:textId="77777777" w:rsid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c>
          <w:tcPr>
            <w:tcW w:w="783" w:type="dxa"/>
            <w:shd w:val="clear" w:color="auto" w:fill="FFE599" w:themeFill="accent4" w:themeFillTint="66"/>
            <w:tcPrChange w:id="1249" w:author="David Vacas Miguel" w:date="2018-06-01T02:42:00Z">
              <w:tcPr>
                <w:tcW w:w="946" w:type="dxa"/>
              </w:tcPr>
            </w:tcPrChange>
          </w:tcPr>
          <w:p w14:paraId="5809D4C8" w14:textId="2EC084AA" w:rsidR="00BB48F9" w:rsidRPr="00BB48F9" w:rsidRDefault="00BB48F9" w:rsidP="00F21B89">
            <w:pPr>
              <w:pStyle w:val="LetranormalTFG"/>
              <w:jc w:val="center"/>
              <w:cnfStyle w:val="000000100000" w:firstRow="0" w:lastRow="0" w:firstColumn="0" w:lastColumn="0" w:oddVBand="0" w:evenVBand="0" w:oddHBand="1" w:evenHBand="0" w:firstRowFirstColumn="0" w:firstRowLastColumn="0" w:lastRowFirstColumn="0" w:lastRowLastColumn="0"/>
              <w:rPr>
                <w:ins w:id="1250" w:author="David Vacas Miguel" w:date="2018-06-01T02:42:00Z"/>
                <w:b/>
                <w:rPrChange w:id="1251" w:author="David Vacas Miguel" w:date="2018-06-01T02:42:00Z">
                  <w:rPr>
                    <w:ins w:id="1252" w:author="David Vacas Miguel" w:date="2018-06-01T02:42:00Z"/>
                  </w:rPr>
                </w:rPrChange>
              </w:rPr>
            </w:pPr>
            <w:ins w:id="1253" w:author="David Vacas Miguel" w:date="2018-06-01T02:42:00Z">
              <w:r w:rsidRPr="00BB48F9">
                <w:rPr>
                  <w:b/>
                  <w:rPrChange w:id="1254" w:author="David Vacas Miguel" w:date="2018-06-01T02:42:00Z">
                    <w:rPr/>
                  </w:rPrChange>
                </w:rPr>
                <w:t>83s</w:t>
              </w:r>
            </w:ins>
          </w:p>
        </w:tc>
      </w:tr>
    </w:tbl>
    <w:p w14:paraId="3F240471" w14:textId="681DF4F3" w:rsidR="00AD4D0D" w:rsidRPr="00AD4D0D" w:rsidDel="00BB48F9" w:rsidRDefault="00D74DD8">
      <w:pPr>
        <w:pStyle w:val="LetranormalTFG"/>
        <w:rPr>
          <w:del w:id="1255" w:author="David Vacas Miguel" w:date="2018-06-01T02:42:00Z"/>
          <w:rPrChange w:id="1256" w:author="David Vacas Miguel" w:date="2018-05-27T13:28:00Z">
            <w:rPr>
              <w:del w:id="1257" w:author="David Vacas Miguel" w:date="2018-06-01T02:42:00Z"/>
              <w:b/>
            </w:rPr>
          </w:rPrChange>
        </w:rPr>
      </w:pPr>
      <w:del w:id="1258" w:author="David Vacas Miguel" w:date="2018-06-01T02:42:00Z">
        <w:r w:rsidRPr="00793CF4" w:rsidDel="00BB48F9">
          <w:rPr>
            <w:b/>
          </w:rPr>
          <w:delText xml:space="preserve">Tiempo: </w:delText>
        </w:r>
        <w:r w:rsidR="00403E80" w:rsidDel="00BB48F9">
          <w:rPr>
            <w:b/>
          </w:rPr>
          <w:delText>83</w:delText>
        </w:r>
        <w:r w:rsidRPr="00793CF4" w:rsidDel="00BB48F9">
          <w:rPr>
            <w:b/>
          </w:rPr>
          <w:delText>s.</w:delText>
        </w:r>
      </w:del>
    </w:p>
    <w:p w14:paraId="5A233B69" w14:textId="0F5A9E5A" w:rsidR="00D74DD8" w:rsidRDefault="00403E80" w:rsidP="00F21B89">
      <w:pPr>
        <w:jc w:val="center"/>
      </w:pPr>
      <w:r>
        <w:rPr>
          <w:noProof/>
          <w:lang w:eastAsia="es-ES"/>
        </w:rPr>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p>
    <w:p w14:paraId="383E2FF6" w14:textId="63B699F8" w:rsidR="00BB48F9" w:rsidRDefault="00D74DD8" w:rsidP="00F21B89">
      <w:pPr>
        <w:pStyle w:val="LetranormalTFG"/>
        <w:jc w:val="center"/>
        <w:rPr>
          <w:ins w:id="1259" w:author="David Vacas Miguel" w:date="2018-06-01T02:42:00Z"/>
        </w:rPr>
      </w:pPr>
      <w:r w:rsidRPr="00793CF4">
        <w:rPr>
          <w:b/>
        </w:rPr>
        <w:t xml:space="preserve">Figura </w:t>
      </w:r>
      <w:ins w:id="1260" w:author="David Vacas Miguel" w:date="2018-06-01T03:12:00Z">
        <w:r w:rsidR="008E3CBA">
          <w:rPr>
            <w:b/>
          </w:rPr>
          <w:t>37</w:t>
        </w:r>
      </w:ins>
      <w:del w:id="1261" w:author="David Vacas Miguel" w:date="2018-05-27T13:39:00Z">
        <w:r w:rsidRPr="00793CF4" w:rsidDel="0047468B">
          <w:rPr>
            <w:b/>
          </w:rPr>
          <w:delText>X</w:delText>
        </w:r>
      </w:del>
      <w:r w:rsidRPr="00793CF4">
        <w:rPr>
          <w:b/>
        </w:rPr>
        <w:t>.</w:t>
      </w:r>
      <w:r>
        <w:t xml:space="preserve"> </w:t>
      </w:r>
      <w:del w:id="1262" w:author="David Vacas Miguel" w:date="2018-06-01T02:43:00Z">
        <w:r w:rsidR="00DF3C73" w:rsidDel="00BB48F9">
          <w:delText>Caso 6 distinto</w:delText>
        </w:r>
      </w:del>
      <w:ins w:id="1263" w:author="David Vacas Miguel" w:date="2018-06-01T02:43:00Z">
        <w:r w:rsidR="00BB48F9">
          <w:t>Distinto</w:t>
        </w:r>
      </w:ins>
      <w:r w:rsidR="00DF3C73">
        <w:t xml:space="preserve"> circuito</w:t>
      </w:r>
      <w:r>
        <w:t>.</w:t>
      </w:r>
    </w:p>
    <w:p w14:paraId="2665F3E8" w14:textId="34FCF167" w:rsidR="001C0490" w:rsidRPr="00BB48F9" w:rsidRDefault="001C0490" w:rsidP="00BB48F9">
      <w:pPr>
        <w:pStyle w:val="LetranormalTFG"/>
        <w:rPr>
          <w:rPrChange w:id="1264" w:author="David Vacas Miguel" w:date="2018-06-01T02:42:00Z">
            <w:rPr>
              <w:rFonts w:eastAsiaTheme="majorEastAsia" w:cstheme="majorBidi"/>
              <w:b/>
              <w:sz w:val="40"/>
              <w:szCs w:val="32"/>
            </w:rPr>
          </w:rPrChange>
        </w:rPr>
        <w:pPrChange w:id="1265" w:author="David Vacas Miguel" w:date="2018-06-01T02:42:00Z">
          <w:pPr>
            <w:pStyle w:val="LetranormalTFG"/>
            <w:jc w:val="center"/>
          </w:pPr>
        </w:pPrChange>
      </w:pPr>
      <w:r w:rsidRPr="00F21B89">
        <w:rPr>
          <w:b/>
        </w:rPr>
        <w:br w:type="page"/>
      </w:r>
    </w:p>
    <w:p w14:paraId="7998070B" w14:textId="419C1DF5" w:rsidR="006C6D37" w:rsidRDefault="00AD5F04" w:rsidP="00F21B89">
      <w:pPr>
        <w:pStyle w:val="TituloTFG"/>
      </w:pPr>
      <w:r>
        <w:lastRenderedPageBreak/>
        <w:t>Conclusiones</w:t>
      </w:r>
      <w:bookmarkEnd w:id="613"/>
    </w:p>
    <w:p w14:paraId="585322BD" w14:textId="1D3618F3" w:rsidR="006C6D37" w:rsidRDefault="006C6D37" w:rsidP="006C6D37">
      <w:pPr>
        <w:pStyle w:val="LetranormalTFG"/>
      </w:pPr>
      <w:r>
        <w:t xml:space="preserve">Gracias a este proyecto he obtenido bastante conocimiento sobre C++, además de sobre una tecnología </w:t>
      </w:r>
      <w:r w:rsidR="008252D5">
        <w:t xml:space="preserve">de la cual no sabía nada </w:t>
      </w:r>
      <w:r>
        <w:t>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2365DF65"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 que permita a</w:t>
      </w:r>
      <w:r>
        <w:t xml:space="preserve"> una persona </w:t>
      </w:r>
      <w:r w:rsidR="008252D5">
        <w:t>ser</w:t>
      </w:r>
      <w:r>
        <w:t xml:space="preserve"> </w:t>
      </w:r>
      <w:r w:rsidR="008252D5">
        <w:t>el</w:t>
      </w:r>
      <w:r>
        <w:t xml:space="preserve"> host y </w:t>
      </w:r>
      <w:r w:rsidR="008252D5">
        <w:t>a</w:t>
      </w:r>
      <w:r>
        <w:t xml:space="preserve">l resto </w:t>
      </w:r>
      <w:r w:rsidR="008252D5">
        <w:t xml:space="preserve">conectarse a ese host para poner </w:t>
      </w:r>
      <w:r>
        <w:t>sus robots y</w:t>
      </w:r>
      <w:r w:rsidR="008252D5">
        <w:t xml:space="preserve"> poder</w:t>
      </w:r>
      <w:r>
        <w:t xml:space="preserve"> v</w:t>
      </w:r>
      <w:r w:rsidR="008252D5">
        <w:t>er</w:t>
      </w:r>
      <w:r>
        <w:t xml:space="preserve"> la carrera. </w:t>
      </w:r>
      <w:r w:rsidR="000159FD">
        <w:t>Además,</w:t>
      </w:r>
      <w:r>
        <w:t xml:space="preserve"> se podría mejorar la forma y figuras del robot y el circuito.</w:t>
      </w:r>
    </w:p>
    <w:p w14:paraId="2F74F8CA" w14:textId="1637DC9E"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con los que éste realice el recorrido en el</w:t>
      </w:r>
      <w:r>
        <w:t xml:space="preserve"> menor tiempo posible.</w:t>
      </w:r>
    </w:p>
    <w:p w14:paraId="35791E92" w14:textId="0F4DACAF" w:rsidR="006C6D37" w:rsidRDefault="008252D5" w:rsidP="006C6D37">
      <w:pPr>
        <w:pStyle w:val="LetranormalTFG"/>
      </w:pPr>
      <w:r>
        <w:t>Otra podría ser la posibilidad de dibujar los circuitos desde la propia aplicación o, incluso, modificar los parámetros del robot desde el dibujo mediante el ratón.</w:t>
      </w:r>
    </w:p>
    <w:p w14:paraId="0296A1EE" w14:textId="77777777" w:rsidR="00AD5F04" w:rsidRDefault="00AD5F04">
      <w:pPr>
        <w:rPr>
          <w:rFonts w:ascii="Arial" w:eastAsiaTheme="majorEastAsia" w:hAnsi="Arial" w:cstheme="majorBidi"/>
          <w:b/>
          <w:sz w:val="40"/>
          <w:szCs w:val="32"/>
        </w:rPr>
      </w:pPr>
      <w:r>
        <w:br w:type="page"/>
      </w:r>
    </w:p>
    <w:p w14:paraId="67CEE799" w14:textId="77777777" w:rsidR="00AD5F04" w:rsidRDefault="00515152" w:rsidP="00AD5F04">
      <w:pPr>
        <w:pStyle w:val="TituloTFG"/>
      </w:pPr>
      <w:bookmarkStart w:id="1266" w:name="_Toc514173948"/>
      <w:r>
        <w:lastRenderedPageBreak/>
        <w:t>Bibliografía</w:t>
      </w:r>
      <w:bookmarkEnd w:id="1266"/>
    </w:p>
    <w:p w14:paraId="307E2BA7" w14:textId="735D82BA" w:rsidR="008F3FEC" w:rsidRPr="008F3FEC" w:rsidRDefault="00C46357" w:rsidP="008F3FEC">
      <w:pPr>
        <w:pStyle w:val="LetranormalTFG"/>
        <w:rPr>
          <w:ins w:id="1267" w:author="David Vacas Miguel" w:date="2018-06-01T02:48:00Z"/>
          <w:b/>
          <w:sz w:val="24"/>
          <w:rPrChange w:id="1268" w:author="David Vacas Miguel" w:date="2018-06-01T02:48:00Z">
            <w:rPr>
              <w:ins w:id="1269" w:author="David Vacas Miguel" w:date="2018-06-01T02:48:00Z"/>
            </w:rPr>
          </w:rPrChange>
        </w:rPr>
        <w:pPrChange w:id="1270" w:author="David Vacas Miguel" w:date="2018-06-01T02:48:00Z">
          <w:pPr>
            <w:pStyle w:val="LetranormalTFG"/>
            <w:numPr>
              <w:numId w:val="25"/>
            </w:numPr>
            <w:ind w:left="720" w:hanging="360"/>
          </w:pPr>
        </w:pPrChange>
      </w:pPr>
      <w:ins w:id="1271" w:author="David Vacas Miguel" w:date="2018-05-27T15:08:00Z">
        <w:r w:rsidRPr="003C255A">
          <w:rPr>
            <w:b/>
            <w:sz w:val="24"/>
          </w:rPr>
          <w:t>Robótica</w:t>
        </w:r>
      </w:ins>
    </w:p>
    <w:p w14:paraId="0D9B498F" w14:textId="11CAE9F6" w:rsidR="003C255A" w:rsidRPr="00274B8F" w:rsidRDefault="00C46357" w:rsidP="00A56DAC">
      <w:pPr>
        <w:pStyle w:val="LetranormalTFG"/>
        <w:numPr>
          <w:ilvl w:val="0"/>
          <w:numId w:val="36"/>
        </w:numPr>
        <w:rPr>
          <w:ins w:id="1272" w:author="David Vacas Miguel" w:date="2018-05-27T17:22:00Z"/>
          <w:rPrChange w:id="1273" w:author="David Vacas Miguel" w:date="2018-05-27T17:22:00Z">
            <w:rPr>
              <w:ins w:id="1274" w:author="David Vacas Miguel" w:date="2018-05-27T17:22:00Z"/>
              <w:i/>
            </w:rPr>
          </w:rPrChange>
        </w:rPr>
        <w:pPrChange w:id="1275" w:author="David Vacas Miguel" w:date="2018-06-01T02:53:00Z">
          <w:pPr>
            <w:pStyle w:val="LetranormalTFG"/>
            <w:numPr>
              <w:numId w:val="25"/>
            </w:numPr>
            <w:ind w:left="720" w:hanging="360"/>
          </w:pPr>
        </w:pPrChange>
      </w:pPr>
      <w:ins w:id="1276" w:author="David Vacas Miguel" w:date="2018-05-27T15:07:00Z">
        <w:r w:rsidRPr="00C46357">
          <w:rPr>
            <w:rPrChange w:id="1277" w:author="David Vacas Miguel" w:date="2018-05-27T15:07:00Z">
              <w:rPr>
                <w:rFonts w:ascii="Calibri" w:hAnsi="Calibri" w:cs="Calibri"/>
                <w:color w:val="2F2F2F"/>
                <w:sz w:val="21"/>
                <w:szCs w:val="21"/>
                <w:shd w:val="clear" w:color="auto" w:fill="FFFFFF"/>
              </w:rPr>
            </w:rPrChange>
          </w:rPr>
          <w:t>Fernando Reyes Cortés</w:t>
        </w:r>
        <w:r>
          <w:t xml:space="preserve"> (2018) </w:t>
        </w:r>
        <w:r w:rsidRPr="00C46357">
          <w:rPr>
            <w:i/>
            <w:rPrChange w:id="1278" w:author="David Vacas Miguel" w:date="2018-05-27T15:07:00Z">
              <w:rPr/>
            </w:rPrChange>
          </w:rPr>
          <w:t>“</w:t>
        </w:r>
      </w:ins>
      <w:ins w:id="1279" w:author="David Vacas Miguel" w:date="2018-05-27T15:06:00Z">
        <w:r w:rsidRPr="00C46357">
          <w:rPr>
            <w:i/>
            <w:rPrChange w:id="1280" w:author="David Vacas Miguel" w:date="2018-05-27T15:07:00Z">
              <w:rPr/>
            </w:rPrChange>
          </w:rPr>
          <w:t>Robótica. Control de robots manipuladores</w:t>
        </w:r>
      </w:ins>
      <w:ins w:id="1281" w:author="David Vacas Miguel" w:date="2018-05-27T15:07:00Z">
        <w:r>
          <w:rPr>
            <w:i/>
          </w:rPr>
          <w:t>”</w:t>
        </w:r>
      </w:ins>
      <w:ins w:id="1282" w:author="David Vacas Miguel" w:date="2018-05-27T15:08:00Z">
        <w:r>
          <w:rPr>
            <w:i/>
          </w:rPr>
          <w:t>.</w:t>
        </w:r>
      </w:ins>
    </w:p>
    <w:p w14:paraId="45439FE8" w14:textId="4E5A51FC" w:rsidR="00274B8F" w:rsidRPr="00274B8F" w:rsidRDefault="00274B8F" w:rsidP="00A56DAC">
      <w:pPr>
        <w:pStyle w:val="LetranormalTFG"/>
        <w:numPr>
          <w:ilvl w:val="0"/>
          <w:numId w:val="36"/>
        </w:numPr>
        <w:rPr>
          <w:ins w:id="1283" w:author="David Vacas Miguel" w:date="2018-05-27T15:10:00Z"/>
          <w:i/>
          <w:rPrChange w:id="1284" w:author="David Vacas Miguel" w:date="2018-05-27T17:22:00Z">
            <w:rPr>
              <w:ins w:id="1285" w:author="David Vacas Miguel" w:date="2018-05-27T15:10:00Z"/>
            </w:rPr>
          </w:rPrChange>
        </w:rPr>
        <w:pPrChange w:id="1286" w:author="David Vacas Miguel" w:date="2018-06-01T02:53:00Z">
          <w:pPr>
            <w:pStyle w:val="LetranormalTFG"/>
            <w:numPr>
              <w:numId w:val="25"/>
            </w:numPr>
            <w:ind w:left="720" w:hanging="360"/>
          </w:pPr>
        </w:pPrChange>
      </w:pPr>
      <w:ins w:id="1287" w:author="David Vacas Miguel" w:date="2018-05-27T17:22:00Z">
        <w:r w:rsidRPr="00274B8F">
          <w:rPr>
            <w:rPrChange w:id="1288" w:author="David Vacas Miguel" w:date="2018-05-27T17:22:00Z">
              <w:rPr>
                <w:rFonts w:ascii="Calibri" w:hAnsi="Calibri" w:cs="Calibri"/>
                <w:color w:val="2F2F2F"/>
                <w:sz w:val="21"/>
                <w:szCs w:val="21"/>
                <w:shd w:val="clear" w:color="auto" w:fill="FFFFFF"/>
              </w:rPr>
            </w:rPrChange>
          </w:rPr>
          <w:t xml:space="preserve">Alonzo Kelly (2013) </w:t>
        </w:r>
        <w:r w:rsidRPr="00274B8F">
          <w:rPr>
            <w:i/>
            <w:rPrChange w:id="1289" w:author="David Vacas Miguel" w:date="2018-05-27T17:22:00Z">
              <w:rPr>
                <w:rFonts w:ascii="Calibri" w:hAnsi="Calibri" w:cs="Calibri"/>
                <w:i/>
                <w:color w:val="2F2F2F"/>
                <w:sz w:val="21"/>
                <w:szCs w:val="21"/>
                <w:shd w:val="clear" w:color="auto" w:fill="FFFFFF"/>
              </w:rPr>
            </w:rPrChange>
          </w:rPr>
          <w:t>“</w:t>
        </w:r>
        <w:r w:rsidRPr="00274B8F">
          <w:rPr>
            <w:rStyle w:val="a-size-large"/>
            <w:i/>
            <w:rPrChange w:id="1290" w:author="David Vacas Miguel" w:date="2018-05-27T17:22:00Z">
              <w:rPr>
                <w:rStyle w:val="a-size-large"/>
                <w:rFonts w:ascii="Arial" w:hAnsi="Arial" w:cs="Arial"/>
                <w:i/>
                <w:color w:val="111111"/>
              </w:rPr>
            </w:rPrChange>
          </w:rPr>
          <w:t xml:space="preserve">Mobile </w:t>
        </w:r>
        <w:proofErr w:type="spellStart"/>
        <w:r w:rsidRPr="00274B8F">
          <w:rPr>
            <w:rStyle w:val="a-size-large"/>
            <w:i/>
            <w:rPrChange w:id="1291" w:author="David Vacas Miguel" w:date="2018-05-27T17:22:00Z">
              <w:rPr>
                <w:rStyle w:val="a-size-large"/>
                <w:rFonts w:ascii="Arial" w:hAnsi="Arial" w:cs="Arial"/>
                <w:i/>
                <w:color w:val="111111"/>
              </w:rPr>
            </w:rPrChange>
          </w:rPr>
          <w:t>Robotics</w:t>
        </w:r>
        <w:proofErr w:type="spellEnd"/>
        <w:r w:rsidRPr="00274B8F">
          <w:rPr>
            <w:rStyle w:val="a-size-large"/>
            <w:i/>
            <w:rPrChange w:id="1292" w:author="David Vacas Miguel" w:date="2018-05-27T17:22:00Z">
              <w:rPr>
                <w:rStyle w:val="a-size-large"/>
                <w:rFonts w:ascii="Arial" w:hAnsi="Arial" w:cs="Arial"/>
                <w:i/>
                <w:color w:val="111111"/>
              </w:rPr>
            </w:rPrChange>
          </w:rPr>
          <w:t xml:space="preserve">: </w:t>
        </w:r>
        <w:proofErr w:type="spellStart"/>
        <w:r w:rsidRPr="00274B8F">
          <w:rPr>
            <w:rStyle w:val="a-size-large"/>
            <w:i/>
            <w:rPrChange w:id="1293" w:author="David Vacas Miguel" w:date="2018-05-27T17:22:00Z">
              <w:rPr>
                <w:rStyle w:val="a-size-large"/>
                <w:rFonts w:ascii="Arial" w:hAnsi="Arial" w:cs="Arial"/>
                <w:i/>
                <w:color w:val="111111"/>
              </w:rPr>
            </w:rPrChange>
          </w:rPr>
          <w:t>Mathematics</w:t>
        </w:r>
        <w:proofErr w:type="spellEnd"/>
        <w:r w:rsidRPr="00274B8F">
          <w:rPr>
            <w:rStyle w:val="a-size-large"/>
            <w:i/>
            <w:rPrChange w:id="1294" w:author="David Vacas Miguel" w:date="2018-05-27T17:22:00Z">
              <w:rPr>
                <w:rStyle w:val="a-size-large"/>
                <w:rFonts w:ascii="Arial" w:hAnsi="Arial" w:cs="Arial"/>
                <w:i/>
                <w:color w:val="111111"/>
              </w:rPr>
            </w:rPrChange>
          </w:rPr>
          <w:t xml:space="preserve">, </w:t>
        </w:r>
        <w:proofErr w:type="spellStart"/>
        <w:r w:rsidRPr="00274B8F">
          <w:rPr>
            <w:rStyle w:val="a-size-large"/>
            <w:i/>
            <w:rPrChange w:id="1295" w:author="David Vacas Miguel" w:date="2018-05-27T17:22:00Z">
              <w:rPr>
                <w:rStyle w:val="a-size-large"/>
                <w:rFonts w:ascii="Arial" w:hAnsi="Arial" w:cs="Arial"/>
                <w:i/>
                <w:color w:val="111111"/>
              </w:rPr>
            </w:rPrChange>
          </w:rPr>
          <w:t>Models</w:t>
        </w:r>
        <w:proofErr w:type="spellEnd"/>
        <w:r w:rsidRPr="00274B8F">
          <w:rPr>
            <w:rStyle w:val="a-size-large"/>
            <w:i/>
            <w:rPrChange w:id="1296" w:author="David Vacas Miguel" w:date="2018-05-27T17:22:00Z">
              <w:rPr>
                <w:rStyle w:val="a-size-large"/>
                <w:rFonts w:ascii="Arial" w:hAnsi="Arial" w:cs="Arial"/>
                <w:i/>
                <w:color w:val="111111"/>
              </w:rPr>
            </w:rPrChange>
          </w:rPr>
          <w:t xml:space="preserve">, and </w:t>
        </w:r>
        <w:proofErr w:type="spellStart"/>
        <w:r w:rsidRPr="00274B8F">
          <w:rPr>
            <w:rStyle w:val="a-size-large"/>
            <w:i/>
            <w:rPrChange w:id="1297" w:author="David Vacas Miguel" w:date="2018-05-27T17:22:00Z">
              <w:rPr>
                <w:rStyle w:val="a-size-large"/>
                <w:rFonts w:ascii="Arial" w:hAnsi="Arial" w:cs="Arial"/>
                <w:i/>
                <w:color w:val="111111"/>
              </w:rPr>
            </w:rPrChange>
          </w:rPr>
          <w:t>Methods</w:t>
        </w:r>
        <w:proofErr w:type="spellEnd"/>
        <w:r w:rsidRPr="00274B8F">
          <w:rPr>
            <w:rStyle w:val="a-size-large"/>
            <w:i/>
            <w:rPrChange w:id="1298" w:author="David Vacas Miguel" w:date="2018-05-27T17:22:00Z">
              <w:rPr>
                <w:rStyle w:val="a-size-large"/>
                <w:rFonts w:ascii="Arial" w:hAnsi="Arial" w:cs="Arial"/>
                <w:i/>
                <w:color w:val="111111"/>
              </w:rPr>
            </w:rPrChange>
          </w:rPr>
          <w:t>”.</w:t>
        </w:r>
      </w:ins>
    </w:p>
    <w:p w14:paraId="3FD7C184" w14:textId="364058B9" w:rsidR="00C46357" w:rsidRDefault="00C46357" w:rsidP="00C46357">
      <w:pPr>
        <w:pStyle w:val="LetranormalTFG"/>
        <w:rPr>
          <w:ins w:id="1299" w:author="David Vacas Miguel" w:date="2018-05-27T15:10:00Z"/>
          <w:b/>
          <w:sz w:val="24"/>
        </w:rPr>
      </w:pPr>
      <w:ins w:id="1300" w:author="David Vacas Miguel" w:date="2018-05-27T15:10:00Z">
        <w:r w:rsidRPr="00C46357">
          <w:rPr>
            <w:b/>
            <w:sz w:val="24"/>
            <w:rPrChange w:id="1301" w:author="David Vacas Miguel" w:date="2018-05-27T15:10:00Z">
              <w:rPr>
                <w:rFonts w:ascii="Calibri" w:hAnsi="Calibri" w:cs="Calibri"/>
                <w:color w:val="2F2F2F"/>
                <w:sz w:val="21"/>
                <w:szCs w:val="21"/>
                <w:shd w:val="clear" w:color="auto" w:fill="FFFFFF"/>
              </w:rPr>
            </w:rPrChange>
          </w:rPr>
          <w:t xml:space="preserve">Informática </w:t>
        </w:r>
        <w:r w:rsidRPr="00C46357">
          <w:rPr>
            <w:b/>
            <w:sz w:val="24"/>
          </w:rPr>
          <w:t>gráfica</w:t>
        </w:r>
        <w:r w:rsidRPr="00C46357">
          <w:rPr>
            <w:b/>
            <w:sz w:val="24"/>
            <w:rPrChange w:id="1302" w:author="David Vacas Miguel" w:date="2018-05-27T15:10:00Z">
              <w:rPr>
                <w:rFonts w:ascii="Calibri" w:hAnsi="Calibri" w:cs="Calibri"/>
                <w:color w:val="2F2F2F"/>
                <w:sz w:val="21"/>
                <w:szCs w:val="21"/>
                <w:shd w:val="clear" w:color="auto" w:fill="FFFFFF"/>
              </w:rPr>
            </w:rPrChange>
          </w:rPr>
          <w:t xml:space="preserve"> y OpenGL</w:t>
        </w:r>
      </w:ins>
    </w:p>
    <w:p w14:paraId="4BCC2C93" w14:textId="3C2DB11B" w:rsidR="00C46357" w:rsidRPr="00C46357" w:rsidRDefault="00C46357" w:rsidP="00A56DAC">
      <w:pPr>
        <w:pStyle w:val="LetranormalTFG"/>
        <w:numPr>
          <w:ilvl w:val="0"/>
          <w:numId w:val="36"/>
        </w:numPr>
        <w:rPr>
          <w:ins w:id="1303" w:author="David Vacas Miguel" w:date="2018-05-27T15:14:00Z"/>
          <w:rPrChange w:id="1304" w:author="David Vacas Miguel" w:date="2018-05-27T15:14:00Z">
            <w:rPr>
              <w:ins w:id="1305" w:author="David Vacas Miguel" w:date="2018-05-27T15:14:00Z"/>
              <w:i/>
            </w:rPr>
          </w:rPrChange>
        </w:rPr>
        <w:pPrChange w:id="1306" w:author="David Vacas Miguel" w:date="2018-06-01T02:53:00Z">
          <w:pPr>
            <w:pStyle w:val="LetranormalTFG"/>
            <w:numPr>
              <w:numId w:val="25"/>
            </w:numPr>
            <w:ind w:left="720" w:hanging="360"/>
          </w:pPr>
        </w:pPrChange>
      </w:pPr>
      <w:ins w:id="1307" w:author="David Vacas Miguel" w:date="2018-05-27T15:11:00Z">
        <w:r>
          <w:t xml:space="preserve">Steven </w:t>
        </w:r>
        <w:proofErr w:type="spellStart"/>
        <w:r>
          <w:t>Marschner</w:t>
        </w:r>
        <w:proofErr w:type="spellEnd"/>
        <w:r>
          <w:t xml:space="preserve"> y Peter Shirley (</w:t>
        </w:r>
      </w:ins>
      <w:ins w:id="1308" w:author="David Vacas Miguel" w:date="2018-05-27T15:13:00Z">
        <w:r>
          <w:t>2015</w:t>
        </w:r>
      </w:ins>
      <w:ins w:id="1309" w:author="David Vacas Miguel" w:date="2018-05-27T15:11:00Z">
        <w:r>
          <w:t>)</w:t>
        </w:r>
      </w:ins>
      <w:ins w:id="1310" w:author="David Vacas Miguel" w:date="2018-05-27T15:13:00Z">
        <w:r>
          <w:t xml:space="preserve"> </w:t>
        </w:r>
        <w:r w:rsidRPr="00C46357">
          <w:rPr>
            <w:i/>
            <w:rPrChange w:id="1311" w:author="David Vacas Miguel" w:date="2018-05-27T15:14:00Z">
              <w:rPr/>
            </w:rPrChange>
          </w:rPr>
          <w:t xml:space="preserve">“Fundamentals </w:t>
        </w:r>
        <w:proofErr w:type="spellStart"/>
        <w:r w:rsidRPr="00C46357">
          <w:rPr>
            <w:i/>
            <w:rPrChange w:id="1312" w:author="David Vacas Miguel" w:date="2018-05-27T15:14:00Z">
              <w:rPr/>
            </w:rPrChange>
          </w:rPr>
          <w:t>of</w:t>
        </w:r>
        <w:proofErr w:type="spellEnd"/>
        <w:r w:rsidRPr="00C46357">
          <w:rPr>
            <w:i/>
            <w:rPrChange w:id="1313" w:author="David Vacas Miguel" w:date="2018-05-27T15:14:00Z">
              <w:rPr/>
            </w:rPrChange>
          </w:rPr>
          <w:t xml:space="preserve"> </w:t>
        </w:r>
        <w:proofErr w:type="spellStart"/>
        <w:r w:rsidRPr="00C46357">
          <w:rPr>
            <w:i/>
            <w:rPrChange w:id="1314" w:author="David Vacas Miguel" w:date="2018-05-27T15:14:00Z">
              <w:rPr/>
            </w:rPrChange>
          </w:rPr>
          <w:t>Computer</w:t>
        </w:r>
        <w:proofErr w:type="spellEnd"/>
        <w:r w:rsidRPr="00C46357">
          <w:rPr>
            <w:i/>
            <w:rPrChange w:id="1315" w:author="David Vacas Miguel" w:date="2018-05-27T15:14:00Z">
              <w:rPr/>
            </w:rPrChange>
          </w:rPr>
          <w:t xml:space="preserve"> </w:t>
        </w:r>
        <w:proofErr w:type="spellStart"/>
        <w:r w:rsidRPr="00C46357">
          <w:rPr>
            <w:i/>
            <w:rPrChange w:id="1316" w:author="David Vacas Miguel" w:date="2018-05-27T15:14:00Z">
              <w:rPr/>
            </w:rPrChange>
          </w:rPr>
          <w:t>Graphics</w:t>
        </w:r>
        <w:proofErr w:type="spellEnd"/>
        <w:r w:rsidRPr="00C46357">
          <w:rPr>
            <w:i/>
            <w:rPrChange w:id="1317" w:author="David Vacas Miguel" w:date="2018-05-27T15:14:00Z">
              <w:rPr/>
            </w:rPrChange>
          </w:rPr>
          <w:t xml:space="preserve">, </w:t>
        </w:r>
        <w:proofErr w:type="spellStart"/>
        <w:r w:rsidRPr="00C46357">
          <w:rPr>
            <w:i/>
            <w:rPrChange w:id="1318" w:author="David Vacas Miguel" w:date="2018-05-27T15:14:00Z">
              <w:rPr/>
            </w:rPrChange>
          </w:rPr>
          <w:t>Fourth</w:t>
        </w:r>
        <w:proofErr w:type="spellEnd"/>
        <w:r w:rsidRPr="00C46357">
          <w:rPr>
            <w:i/>
            <w:rPrChange w:id="1319" w:author="David Vacas Miguel" w:date="2018-05-27T15:14:00Z">
              <w:rPr/>
            </w:rPrChange>
          </w:rPr>
          <w:t xml:space="preserve"> </w:t>
        </w:r>
        <w:proofErr w:type="spellStart"/>
        <w:r w:rsidRPr="00C46357">
          <w:rPr>
            <w:i/>
            <w:rPrChange w:id="1320" w:author="David Vacas Miguel" w:date="2018-05-27T15:14:00Z">
              <w:rPr/>
            </w:rPrChange>
          </w:rPr>
          <w:t>Edition</w:t>
        </w:r>
        <w:proofErr w:type="spellEnd"/>
        <w:r w:rsidRPr="00C46357">
          <w:rPr>
            <w:i/>
            <w:rPrChange w:id="1321" w:author="David Vacas Miguel" w:date="2018-05-27T15:14:00Z">
              <w:rPr/>
            </w:rPrChange>
          </w:rPr>
          <w:t xml:space="preserve">, 4th </w:t>
        </w:r>
        <w:proofErr w:type="spellStart"/>
        <w:r w:rsidRPr="00C46357">
          <w:rPr>
            <w:i/>
            <w:rPrChange w:id="1322" w:author="David Vacas Miguel" w:date="2018-05-27T15:14:00Z">
              <w:rPr/>
            </w:rPrChange>
          </w:rPr>
          <w:t>Edition</w:t>
        </w:r>
        <w:proofErr w:type="spellEnd"/>
        <w:r w:rsidRPr="00C46357">
          <w:rPr>
            <w:i/>
            <w:rPrChange w:id="1323" w:author="David Vacas Miguel" w:date="2018-05-27T15:14:00Z">
              <w:rPr/>
            </w:rPrChange>
          </w:rPr>
          <w:t>”</w:t>
        </w:r>
      </w:ins>
      <w:ins w:id="1324" w:author="David Vacas Miguel" w:date="2018-05-27T15:14:00Z">
        <w:r>
          <w:rPr>
            <w:i/>
          </w:rPr>
          <w:t>.</w:t>
        </w:r>
      </w:ins>
    </w:p>
    <w:p w14:paraId="3FF0260F" w14:textId="12BF32E4" w:rsidR="00C46357" w:rsidRPr="00CE7C4E" w:rsidRDefault="00C46357" w:rsidP="00A56DAC">
      <w:pPr>
        <w:pStyle w:val="LetranormalTFG"/>
        <w:numPr>
          <w:ilvl w:val="0"/>
          <w:numId w:val="36"/>
        </w:numPr>
        <w:rPr>
          <w:ins w:id="1325" w:author="David Vacas Miguel" w:date="2018-05-27T15:16:00Z"/>
          <w:rPrChange w:id="1326" w:author="David Vacas Miguel" w:date="2018-05-27T15:16:00Z">
            <w:rPr>
              <w:ins w:id="1327" w:author="David Vacas Miguel" w:date="2018-05-27T15:16:00Z"/>
              <w:i/>
            </w:rPr>
          </w:rPrChange>
        </w:rPr>
        <w:pPrChange w:id="1328" w:author="David Vacas Miguel" w:date="2018-06-01T02:53:00Z">
          <w:pPr>
            <w:pStyle w:val="LetranormalTFG"/>
            <w:numPr>
              <w:numId w:val="25"/>
            </w:numPr>
            <w:ind w:left="720" w:hanging="360"/>
          </w:pPr>
        </w:pPrChange>
      </w:pPr>
      <w:ins w:id="1329" w:author="David Vacas Miguel" w:date="2018-05-27T15:14:00Z">
        <w:r w:rsidRPr="00C46357">
          <w:t xml:space="preserve">Samuel R. </w:t>
        </w:r>
        <w:proofErr w:type="spellStart"/>
        <w:r w:rsidRPr="00C46357">
          <w:t>Buss</w:t>
        </w:r>
        <w:proofErr w:type="spellEnd"/>
        <w:r w:rsidRPr="00C46357">
          <w:t xml:space="preserve"> (</w:t>
        </w:r>
      </w:ins>
      <w:ins w:id="1330" w:author="David Vacas Miguel" w:date="2018-05-27T15:15:00Z">
        <w:r w:rsidRPr="00C46357">
          <w:t>2003</w:t>
        </w:r>
      </w:ins>
      <w:ins w:id="1331" w:author="David Vacas Miguel" w:date="2018-05-27T15:14:00Z">
        <w:r w:rsidRPr="00C46357">
          <w:t>)</w:t>
        </w:r>
      </w:ins>
      <w:ins w:id="1332" w:author="David Vacas Miguel" w:date="2018-05-27T15:15:00Z">
        <w:r w:rsidRPr="00C46357">
          <w:t xml:space="preserve"> </w:t>
        </w:r>
        <w:r w:rsidRPr="00CE7C4E">
          <w:rPr>
            <w:i/>
            <w:rPrChange w:id="1333" w:author="David Vacas Miguel" w:date="2018-05-27T15:16:00Z">
              <w:rPr/>
            </w:rPrChange>
          </w:rPr>
          <w:t>“</w:t>
        </w:r>
        <w:r w:rsidRPr="00CE7C4E">
          <w:rPr>
            <w:rStyle w:val="a-size-extra-large"/>
            <w:i/>
            <w:rPrChange w:id="1334" w:author="David Vacas Miguel" w:date="2018-05-27T15:16:00Z">
              <w:rPr>
                <w:rStyle w:val="a-size-extra-large"/>
                <w:rFonts w:ascii="Arial" w:hAnsi="Arial" w:cs="Arial"/>
                <w:color w:val="111111"/>
                <w:sz w:val="42"/>
                <w:szCs w:val="42"/>
              </w:rPr>
            </w:rPrChange>
          </w:rPr>
          <w:t xml:space="preserve">3D </w:t>
        </w:r>
        <w:proofErr w:type="spellStart"/>
        <w:r w:rsidRPr="00CE7C4E">
          <w:rPr>
            <w:rStyle w:val="a-size-extra-large"/>
            <w:i/>
            <w:rPrChange w:id="1335" w:author="David Vacas Miguel" w:date="2018-05-27T15:16:00Z">
              <w:rPr>
                <w:rStyle w:val="a-size-extra-large"/>
                <w:rFonts w:ascii="Arial" w:hAnsi="Arial" w:cs="Arial"/>
                <w:color w:val="111111"/>
                <w:sz w:val="42"/>
                <w:szCs w:val="42"/>
              </w:rPr>
            </w:rPrChange>
          </w:rPr>
          <w:t>Computer</w:t>
        </w:r>
        <w:proofErr w:type="spellEnd"/>
        <w:r w:rsidRPr="00CE7C4E">
          <w:rPr>
            <w:rStyle w:val="a-size-extra-large"/>
            <w:i/>
            <w:rPrChange w:id="1336" w:author="David Vacas Miguel" w:date="2018-05-27T15:16:00Z">
              <w:rPr>
                <w:rStyle w:val="a-size-extra-large"/>
                <w:rFonts w:ascii="Arial" w:hAnsi="Arial" w:cs="Arial"/>
                <w:color w:val="111111"/>
                <w:sz w:val="42"/>
                <w:szCs w:val="42"/>
              </w:rPr>
            </w:rPrChange>
          </w:rPr>
          <w:t xml:space="preserve"> </w:t>
        </w:r>
        <w:proofErr w:type="spellStart"/>
        <w:r w:rsidRPr="00CE7C4E">
          <w:rPr>
            <w:rStyle w:val="a-size-extra-large"/>
            <w:i/>
            <w:rPrChange w:id="1337" w:author="David Vacas Miguel" w:date="2018-05-27T15:16:00Z">
              <w:rPr>
                <w:rStyle w:val="a-size-extra-large"/>
                <w:rFonts w:ascii="Arial" w:hAnsi="Arial" w:cs="Arial"/>
                <w:color w:val="111111"/>
                <w:sz w:val="42"/>
                <w:szCs w:val="42"/>
              </w:rPr>
            </w:rPrChange>
          </w:rPr>
          <w:t>Graphics</w:t>
        </w:r>
        <w:proofErr w:type="spellEnd"/>
        <w:r w:rsidRPr="00CE7C4E">
          <w:rPr>
            <w:rStyle w:val="a-size-extra-large"/>
            <w:i/>
            <w:rPrChange w:id="1338" w:author="David Vacas Miguel" w:date="2018-05-27T15:16:00Z">
              <w:rPr>
                <w:rStyle w:val="a-size-extra-large"/>
                <w:rFonts w:ascii="Arial" w:hAnsi="Arial" w:cs="Arial"/>
                <w:color w:val="111111"/>
                <w:sz w:val="42"/>
                <w:szCs w:val="42"/>
              </w:rPr>
            </w:rPrChange>
          </w:rPr>
          <w:t xml:space="preserve">: A </w:t>
        </w:r>
        <w:proofErr w:type="spellStart"/>
        <w:r w:rsidRPr="00CE7C4E">
          <w:rPr>
            <w:rStyle w:val="a-size-extra-large"/>
            <w:i/>
            <w:rPrChange w:id="1339" w:author="David Vacas Miguel" w:date="2018-05-27T15:16:00Z">
              <w:rPr>
                <w:rStyle w:val="a-size-extra-large"/>
                <w:rFonts w:ascii="Arial" w:hAnsi="Arial" w:cs="Arial"/>
                <w:color w:val="111111"/>
                <w:sz w:val="42"/>
                <w:szCs w:val="42"/>
              </w:rPr>
            </w:rPrChange>
          </w:rPr>
          <w:t>Mathematical</w:t>
        </w:r>
        <w:proofErr w:type="spellEnd"/>
        <w:r w:rsidRPr="00CE7C4E">
          <w:rPr>
            <w:rStyle w:val="a-size-extra-large"/>
            <w:i/>
            <w:rPrChange w:id="1340" w:author="David Vacas Miguel" w:date="2018-05-27T15:16:00Z">
              <w:rPr>
                <w:rStyle w:val="a-size-extra-large"/>
                <w:rFonts w:ascii="Arial" w:hAnsi="Arial" w:cs="Arial"/>
                <w:color w:val="111111"/>
                <w:sz w:val="42"/>
                <w:szCs w:val="42"/>
              </w:rPr>
            </w:rPrChange>
          </w:rPr>
          <w:t xml:space="preserve"> </w:t>
        </w:r>
        <w:proofErr w:type="spellStart"/>
        <w:r w:rsidRPr="00CE7C4E">
          <w:rPr>
            <w:rStyle w:val="a-size-extra-large"/>
            <w:i/>
            <w:rPrChange w:id="1341" w:author="David Vacas Miguel" w:date="2018-05-27T15:16:00Z">
              <w:rPr>
                <w:rStyle w:val="a-size-extra-large"/>
                <w:rFonts w:ascii="Arial" w:hAnsi="Arial" w:cs="Arial"/>
                <w:color w:val="111111"/>
                <w:sz w:val="42"/>
                <w:szCs w:val="42"/>
              </w:rPr>
            </w:rPrChange>
          </w:rPr>
          <w:t>Introduction</w:t>
        </w:r>
        <w:proofErr w:type="spellEnd"/>
        <w:r w:rsidRPr="00CE7C4E">
          <w:rPr>
            <w:rStyle w:val="a-size-extra-large"/>
            <w:i/>
            <w:rPrChange w:id="1342" w:author="David Vacas Miguel" w:date="2018-05-27T15:16:00Z">
              <w:rPr>
                <w:rStyle w:val="a-size-extra-large"/>
                <w:rFonts w:ascii="Arial" w:hAnsi="Arial" w:cs="Arial"/>
                <w:color w:val="111111"/>
                <w:sz w:val="42"/>
                <w:szCs w:val="42"/>
              </w:rPr>
            </w:rPrChange>
          </w:rPr>
          <w:t xml:space="preserve"> </w:t>
        </w:r>
        <w:proofErr w:type="spellStart"/>
        <w:r w:rsidRPr="00CE7C4E">
          <w:rPr>
            <w:rStyle w:val="a-size-extra-large"/>
            <w:i/>
            <w:rPrChange w:id="1343" w:author="David Vacas Miguel" w:date="2018-05-27T15:16:00Z">
              <w:rPr>
                <w:rStyle w:val="a-size-extra-large"/>
                <w:rFonts w:ascii="Arial" w:hAnsi="Arial" w:cs="Arial"/>
                <w:color w:val="111111"/>
                <w:sz w:val="42"/>
                <w:szCs w:val="42"/>
              </w:rPr>
            </w:rPrChange>
          </w:rPr>
          <w:t>with</w:t>
        </w:r>
        <w:proofErr w:type="spellEnd"/>
        <w:r w:rsidRPr="00CE7C4E">
          <w:rPr>
            <w:rStyle w:val="a-size-extra-large"/>
            <w:i/>
            <w:rPrChange w:id="1344" w:author="David Vacas Miguel" w:date="2018-05-27T15:16:00Z">
              <w:rPr>
                <w:rStyle w:val="a-size-extra-large"/>
                <w:rFonts w:ascii="Arial" w:hAnsi="Arial" w:cs="Arial"/>
                <w:color w:val="111111"/>
                <w:sz w:val="42"/>
                <w:szCs w:val="42"/>
              </w:rPr>
            </w:rPrChange>
          </w:rPr>
          <w:t xml:space="preserve"> OpenGL</w:t>
        </w:r>
        <w:r w:rsidRPr="00CE7C4E">
          <w:rPr>
            <w:i/>
            <w:rPrChange w:id="1345" w:author="David Vacas Miguel" w:date="2018-05-27T15:16:00Z">
              <w:rPr/>
            </w:rPrChange>
          </w:rPr>
          <w:t>”</w:t>
        </w:r>
      </w:ins>
      <w:ins w:id="1346" w:author="David Vacas Miguel" w:date="2018-05-27T15:16:00Z">
        <w:r w:rsidR="00CE7C4E">
          <w:rPr>
            <w:i/>
          </w:rPr>
          <w:t>.</w:t>
        </w:r>
      </w:ins>
    </w:p>
    <w:p w14:paraId="4C1018DD" w14:textId="4FDFCE69" w:rsidR="00CE7C4E" w:rsidRDefault="00CE7C4E" w:rsidP="00A56DAC">
      <w:pPr>
        <w:pStyle w:val="LetranormalTFG"/>
        <w:numPr>
          <w:ilvl w:val="0"/>
          <w:numId w:val="36"/>
        </w:numPr>
        <w:rPr>
          <w:ins w:id="1347" w:author="David Vacas Miguel" w:date="2018-06-01T03:01:00Z"/>
          <w:i/>
        </w:rPr>
      </w:pPr>
      <w:ins w:id="1348" w:author="David Vacas Miguel" w:date="2018-05-27T15:16:00Z">
        <w:r w:rsidRPr="00CE7C4E">
          <w:t>Graha</w:t>
        </w:r>
      </w:ins>
      <w:ins w:id="1349" w:author="David Vacas Miguel" w:date="2018-05-27T15:17:00Z">
        <w:r w:rsidRPr="00CE7C4E">
          <w:t xml:space="preserve">m Sellers, Richard S. Wright Jr. Y Nicholas </w:t>
        </w:r>
        <w:proofErr w:type="spellStart"/>
        <w:r w:rsidRPr="00CE7C4E">
          <w:t>Haemel</w:t>
        </w:r>
        <w:proofErr w:type="spellEnd"/>
        <w:r w:rsidRPr="00CE7C4E">
          <w:t xml:space="preserve"> (</w:t>
        </w:r>
      </w:ins>
      <w:ins w:id="1350" w:author="David Vacas Miguel" w:date="2018-05-27T15:19:00Z">
        <w:r w:rsidRPr="00CE7C4E">
          <w:t>2013</w:t>
        </w:r>
      </w:ins>
      <w:ins w:id="1351" w:author="David Vacas Miguel" w:date="2018-05-27T15:17:00Z">
        <w:r w:rsidRPr="00CE7C4E">
          <w:t>)</w:t>
        </w:r>
      </w:ins>
      <w:ins w:id="1352" w:author="David Vacas Miguel" w:date="2018-05-27T15:19:00Z">
        <w:r w:rsidRPr="00CE7C4E">
          <w:t xml:space="preserve"> </w:t>
        </w:r>
        <w:r w:rsidRPr="00CE7C4E">
          <w:rPr>
            <w:i/>
            <w:rPrChange w:id="1353" w:author="David Vacas Miguel" w:date="2018-05-27T15:19:00Z">
              <w:rPr/>
            </w:rPrChange>
          </w:rPr>
          <w:t>“</w:t>
        </w:r>
        <w:r w:rsidRPr="00CE7C4E">
          <w:rPr>
            <w:rStyle w:val="a-size-extra-large"/>
            <w:i/>
            <w:rPrChange w:id="1354" w:author="David Vacas Miguel" w:date="2018-05-27T15:19:00Z">
              <w:rPr>
                <w:rStyle w:val="a-size-extra-large"/>
                <w:rFonts w:ascii="Arial" w:hAnsi="Arial" w:cs="Arial"/>
                <w:color w:val="111111"/>
                <w:sz w:val="42"/>
                <w:szCs w:val="42"/>
              </w:rPr>
            </w:rPrChange>
          </w:rPr>
          <w:t xml:space="preserve">OpenGL </w:t>
        </w:r>
        <w:proofErr w:type="spellStart"/>
        <w:r w:rsidRPr="00CE7C4E">
          <w:rPr>
            <w:rStyle w:val="a-size-extra-large"/>
            <w:i/>
            <w:rPrChange w:id="1355" w:author="David Vacas Miguel" w:date="2018-05-27T15:19:00Z">
              <w:rPr>
                <w:rStyle w:val="a-size-extra-large"/>
                <w:rFonts w:ascii="Arial" w:hAnsi="Arial" w:cs="Arial"/>
                <w:color w:val="111111"/>
                <w:sz w:val="42"/>
                <w:szCs w:val="42"/>
              </w:rPr>
            </w:rPrChange>
          </w:rPr>
          <w:t>SuperBible</w:t>
        </w:r>
        <w:proofErr w:type="spellEnd"/>
        <w:r w:rsidRPr="00CE7C4E">
          <w:rPr>
            <w:rStyle w:val="a-size-extra-large"/>
            <w:i/>
            <w:rPrChange w:id="1356" w:author="David Vacas Miguel" w:date="2018-05-27T15:19:00Z">
              <w:rPr>
                <w:rStyle w:val="a-size-extra-large"/>
                <w:rFonts w:ascii="Arial" w:hAnsi="Arial" w:cs="Arial"/>
                <w:color w:val="111111"/>
                <w:sz w:val="42"/>
                <w:szCs w:val="42"/>
              </w:rPr>
            </w:rPrChange>
          </w:rPr>
          <w:t xml:space="preserve">: </w:t>
        </w:r>
        <w:proofErr w:type="spellStart"/>
        <w:r w:rsidRPr="00CE7C4E">
          <w:rPr>
            <w:rStyle w:val="a-size-extra-large"/>
            <w:i/>
            <w:rPrChange w:id="1357" w:author="David Vacas Miguel" w:date="2018-05-27T15:19:00Z">
              <w:rPr>
                <w:rStyle w:val="a-size-extra-large"/>
                <w:rFonts w:ascii="Arial" w:hAnsi="Arial" w:cs="Arial"/>
                <w:color w:val="111111"/>
                <w:sz w:val="42"/>
                <w:szCs w:val="42"/>
              </w:rPr>
            </w:rPrChange>
          </w:rPr>
          <w:t>Comprehensive</w:t>
        </w:r>
        <w:proofErr w:type="spellEnd"/>
        <w:r w:rsidRPr="00CE7C4E">
          <w:rPr>
            <w:rStyle w:val="a-size-extra-large"/>
            <w:i/>
            <w:rPrChange w:id="1358" w:author="David Vacas Miguel" w:date="2018-05-27T15:19:00Z">
              <w:rPr>
                <w:rStyle w:val="a-size-extra-large"/>
                <w:rFonts w:ascii="Arial" w:hAnsi="Arial" w:cs="Arial"/>
                <w:color w:val="111111"/>
                <w:sz w:val="42"/>
                <w:szCs w:val="42"/>
              </w:rPr>
            </w:rPrChange>
          </w:rPr>
          <w:t xml:space="preserve"> Tutorial and Reference (6th </w:t>
        </w:r>
        <w:proofErr w:type="spellStart"/>
        <w:r w:rsidRPr="00CE7C4E">
          <w:rPr>
            <w:rStyle w:val="a-size-extra-large"/>
            <w:i/>
            <w:rPrChange w:id="1359" w:author="David Vacas Miguel" w:date="2018-05-27T15:19:00Z">
              <w:rPr>
                <w:rStyle w:val="a-size-extra-large"/>
                <w:rFonts w:ascii="Arial" w:hAnsi="Arial" w:cs="Arial"/>
                <w:color w:val="111111"/>
                <w:sz w:val="42"/>
                <w:szCs w:val="42"/>
              </w:rPr>
            </w:rPrChange>
          </w:rPr>
          <w:t>Edition</w:t>
        </w:r>
        <w:proofErr w:type="spellEnd"/>
        <w:r w:rsidRPr="00CE7C4E">
          <w:rPr>
            <w:rStyle w:val="a-size-extra-large"/>
            <w:i/>
            <w:rPrChange w:id="1360" w:author="David Vacas Miguel" w:date="2018-05-27T15:19:00Z">
              <w:rPr>
                <w:rStyle w:val="a-size-extra-large"/>
                <w:rFonts w:ascii="Arial" w:hAnsi="Arial" w:cs="Arial"/>
                <w:color w:val="111111"/>
                <w:sz w:val="42"/>
                <w:szCs w:val="42"/>
              </w:rPr>
            </w:rPrChange>
          </w:rPr>
          <w:t>)</w:t>
        </w:r>
        <w:r w:rsidRPr="00CE7C4E">
          <w:rPr>
            <w:i/>
            <w:rPrChange w:id="1361" w:author="David Vacas Miguel" w:date="2018-05-27T15:19:00Z">
              <w:rPr/>
            </w:rPrChange>
          </w:rPr>
          <w:t>”</w:t>
        </w:r>
        <w:r>
          <w:rPr>
            <w:i/>
          </w:rPr>
          <w:t>.</w:t>
        </w:r>
      </w:ins>
    </w:p>
    <w:p w14:paraId="57FE65EA" w14:textId="50EDB847" w:rsidR="00B83CD9" w:rsidRPr="00B83CD9" w:rsidRDefault="00B83CD9" w:rsidP="00B83CD9">
      <w:pPr>
        <w:pStyle w:val="LetranormalTFG"/>
        <w:numPr>
          <w:ilvl w:val="0"/>
          <w:numId w:val="36"/>
        </w:numPr>
        <w:rPr>
          <w:ins w:id="1362" w:author="David Vacas Miguel" w:date="2018-06-01T02:54:00Z"/>
          <w:rPrChange w:id="1363" w:author="David Vacas Miguel" w:date="2018-06-01T03:01:00Z">
            <w:rPr>
              <w:ins w:id="1364" w:author="David Vacas Miguel" w:date="2018-06-01T02:54:00Z"/>
              <w:i/>
            </w:rPr>
          </w:rPrChange>
        </w:rPr>
        <w:pPrChange w:id="1365" w:author="David Vacas Miguel" w:date="2018-06-01T03:01:00Z">
          <w:pPr>
            <w:pStyle w:val="LetranormalTFG"/>
            <w:numPr>
              <w:numId w:val="36"/>
            </w:numPr>
            <w:ind w:left="720" w:hanging="360"/>
          </w:pPr>
        </w:pPrChange>
      </w:pPr>
      <w:ins w:id="1366" w:author="David Vacas Miguel" w:date="2018-06-01T03:01:00Z">
        <w:r>
          <w:t>Página</w:t>
        </w:r>
        <w:r>
          <w:t xml:space="preserve"> oficial OpenGL: </w:t>
        </w:r>
        <w:r>
          <w:fldChar w:fldCharType="begin"/>
        </w:r>
        <w:r>
          <w:instrText xml:space="preserve"> HYPERLINK "</w:instrText>
        </w:r>
        <w:r w:rsidRPr="00922577">
          <w:instrText>https://www.opengl.org/</w:instrText>
        </w:r>
        <w:r>
          <w:instrText xml:space="preserve">" </w:instrText>
        </w:r>
        <w:r>
          <w:fldChar w:fldCharType="separate"/>
        </w:r>
        <w:r w:rsidRPr="00AE31E8">
          <w:rPr>
            <w:rStyle w:val="Hipervnculo"/>
          </w:rPr>
          <w:t>https://www.opengl.org/</w:t>
        </w:r>
        <w:r>
          <w:fldChar w:fldCharType="end"/>
        </w:r>
      </w:ins>
    </w:p>
    <w:p w14:paraId="7A130B16" w14:textId="77777777" w:rsidR="00A56DAC" w:rsidRDefault="00A56DAC" w:rsidP="00A56DAC">
      <w:pPr>
        <w:pStyle w:val="LetranormalTFG"/>
        <w:rPr>
          <w:ins w:id="1367" w:author="David Vacas Miguel" w:date="2018-06-01T02:54:00Z"/>
          <w:b/>
          <w:sz w:val="24"/>
        </w:rPr>
        <w:pPrChange w:id="1368" w:author="David Vacas Miguel" w:date="2018-06-01T02:54:00Z">
          <w:pPr>
            <w:pStyle w:val="LetranormalTFG"/>
            <w:numPr>
              <w:numId w:val="36"/>
            </w:numPr>
            <w:ind w:left="720" w:hanging="360"/>
          </w:pPr>
        </w:pPrChange>
      </w:pPr>
      <w:ins w:id="1369" w:author="David Vacas Miguel" w:date="2018-06-01T02:54:00Z">
        <w:r w:rsidRPr="00001CF2">
          <w:rPr>
            <w:b/>
            <w:sz w:val="24"/>
          </w:rPr>
          <w:t>Qt</w:t>
        </w:r>
        <w:r>
          <w:rPr>
            <w:b/>
            <w:sz w:val="24"/>
          </w:rPr>
          <w:t xml:space="preserve"> y C++</w:t>
        </w:r>
      </w:ins>
    </w:p>
    <w:p w14:paraId="2465CC04" w14:textId="77777777" w:rsidR="00A56DAC" w:rsidRPr="00486065" w:rsidRDefault="00A56DAC" w:rsidP="00A56DAC">
      <w:pPr>
        <w:pStyle w:val="LetranormalTFG"/>
        <w:numPr>
          <w:ilvl w:val="0"/>
          <w:numId w:val="36"/>
        </w:numPr>
        <w:rPr>
          <w:ins w:id="1370" w:author="David Vacas Miguel" w:date="2018-06-01T02:54:00Z"/>
        </w:rPr>
      </w:pPr>
      <w:ins w:id="1371" w:author="David Vacas Miguel" w:date="2018-06-01T02:54:00Z">
        <w:r w:rsidRPr="00486065">
          <w:t>Bjarne Stroustrup (</w:t>
        </w:r>
        <w:r w:rsidRPr="00486065">
          <w:t>2013</w:t>
        </w:r>
        <w:r w:rsidRPr="00486065">
          <w:t>)</w:t>
        </w:r>
        <w:r w:rsidRPr="00486065">
          <w:t xml:space="preserve"> </w:t>
        </w:r>
        <w:r w:rsidRPr="00001CF2">
          <w:rPr>
            <w:i/>
          </w:rPr>
          <w:t>“</w:t>
        </w:r>
        <w:proofErr w:type="spellStart"/>
        <w:r w:rsidRPr="00001CF2">
          <w:rPr>
            <w:rStyle w:val="a-size-extra-large"/>
            <w:i/>
          </w:rPr>
          <w:t>The</w:t>
        </w:r>
        <w:proofErr w:type="spellEnd"/>
        <w:r w:rsidRPr="00001CF2">
          <w:rPr>
            <w:rStyle w:val="a-size-extra-large"/>
            <w:i/>
          </w:rPr>
          <w:t xml:space="preserve"> C++ </w:t>
        </w:r>
        <w:proofErr w:type="spellStart"/>
        <w:r w:rsidRPr="00001CF2">
          <w:rPr>
            <w:rStyle w:val="a-size-extra-large"/>
            <w:i/>
          </w:rPr>
          <w:t>Programming</w:t>
        </w:r>
        <w:proofErr w:type="spellEnd"/>
        <w:r w:rsidRPr="00001CF2">
          <w:rPr>
            <w:rStyle w:val="a-size-extra-large"/>
            <w:i/>
          </w:rPr>
          <w:t xml:space="preserve"> </w:t>
        </w:r>
        <w:proofErr w:type="spellStart"/>
        <w:r w:rsidRPr="00001CF2">
          <w:rPr>
            <w:rStyle w:val="a-size-extra-large"/>
            <w:i/>
          </w:rPr>
          <w:t>Language</w:t>
        </w:r>
        <w:proofErr w:type="spellEnd"/>
        <w:r w:rsidRPr="00001CF2">
          <w:rPr>
            <w:rStyle w:val="a-size-extra-large"/>
            <w:i/>
          </w:rPr>
          <w:t xml:space="preserve">, 4th </w:t>
        </w:r>
        <w:proofErr w:type="spellStart"/>
        <w:r w:rsidRPr="00001CF2">
          <w:rPr>
            <w:rStyle w:val="a-size-extra-large"/>
            <w:i/>
          </w:rPr>
          <w:t>Edition</w:t>
        </w:r>
        <w:proofErr w:type="spellEnd"/>
        <w:r w:rsidRPr="00001CF2">
          <w:rPr>
            <w:i/>
          </w:rPr>
          <w:t>”</w:t>
        </w:r>
        <w:r>
          <w:rPr>
            <w:i/>
          </w:rPr>
          <w:t>.</w:t>
        </w:r>
      </w:ins>
    </w:p>
    <w:p w14:paraId="7B73A5BF" w14:textId="77777777" w:rsidR="00A56DAC" w:rsidRPr="00001CF2" w:rsidRDefault="00A56DAC" w:rsidP="00A56DAC">
      <w:pPr>
        <w:pStyle w:val="LetranormalTFG"/>
        <w:numPr>
          <w:ilvl w:val="0"/>
          <w:numId w:val="36"/>
        </w:numPr>
        <w:rPr>
          <w:ins w:id="1372" w:author="David Vacas Miguel" w:date="2018-06-01T02:54:00Z"/>
        </w:rPr>
      </w:pPr>
      <w:ins w:id="1373" w:author="David Vacas Miguel" w:date="2018-06-01T02:54:00Z">
        <w:r w:rsidRPr="00486065">
          <w:t xml:space="preserve">Lee </w:t>
        </w:r>
        <w:proofErr w:type="spellStart"/>
        <w:r w:rsidRPr="00486065">
          <w:t>Zhi</w:t>
        </w:r>
        <w:proofErr w:type="spellEnd"/>
        <w:r w:rsidRPr="00486065">
          <w:t xml:space="preserve"> Eng (2018) </w:t>
        </w:r>
        <w:r w:rsidRPr="00001CF2">
          <w:rPr>
            <w:i/>
          </w:rPr>
          <w:t>“</w:t>
        </w:r>
        <w:proofErr w:type="spellStart"/>
        <w:r w:rsidRPr="00001CF2">
          <w:rPr>
            <w:rStyle w:val="mw-headline"/>
            <w:i/>
          </w:rPr>
          <w:t>Hands-On</w:t>
        </w:r>
        <w:proofErr w:type="spellEnd"/>
        <w:r w:rsidRPr="00001CF2">
          <w:rPr>
            <w:rStyle w:val="mw-headline"/>
            <w:i/>
          </w:rPr>
          <w:t xml:space="preserve"> GUI </w:t>
        </w:r>
        <w:proofErr w:type="spellStart"/>
        <w:r w:rsidRPr="00001CF2">
          <w:rPr>
            <w:rStyle w:val="mw-headline"/>
            <w:i/>
          </w:rPr>
          <w:t>Programming</w:t>
        </w:r>
        <w:proofErr w:type="spellEnd"/>
        <w:r w:rsidRPr="00001CF2">
          <w:rPr>
            <w:rStyle w:val="mw-headline"/>
            <w:i/>
          </w:rPr>
          <w:t xml:space="preserve"> </w:t>
        </w:r>
        <w:proofErr w:type="spellStart"/>
        <w:r w:rsidRPr="00001CF2">
          <w:rPr>
            <w:rStyle w:val="mw-headline"/>
            <w:i/>
          </w:rPr>
          <w:t>with</w:t>
        </w:r>
        <w:proofErr w:type="spellEnd"/>
        <w:r w:rsidRPr="00001CF2">
          <w:rPr>
            <w:rStyle w:val="mw-headline"/>
            <w:i/>
          </w:rPr>
          <w:t xml:space="preserve"> C++ and Qt5</w:t>
        </w:r>
        <w:r w:rsidRPr="00001CF2">
          <w:rPr>
            <w:i/>
          </w:rPr>
          <w:t>”</w:t>
        </w:r>
        <w:r>
          <w:rPr>
            <w:i/>
          </w:rPr>
          <w:t>.</w:t>
        </w:r>
      </w:ins>
    </w:p>
    <w:p w14:paraId="43654657" w14:textId="77777777" w:rsidR="00A56DAC" w:rsidRDefault="00A56DAC" w:rsidP="00A56DAC">
      <w:pPr>
        <w:pStyle w:val="LetranormalTFG"/>
        <w:numPr>
          <w:ilvl w:val="0"/>
          <w:numId w:val="36"/>
        </w:numPr>
        <w:rPr>
          <w:ins w:id="1374" w:author="David Vacas Miguel" w:date="2018-06-01T02:54:00Z"/>
        </w:rPr>
      </w:pPr>
      <w:ins w:id="1375" w:author="David Vacas Miguel" w:date="2018-06-01T02:54: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500546E8" w14:textId="7D84B263" w:rsidR="00A56DAC" w:rsidRDefault="00A56DAC" w:rsidP="00A56DAC">
      <w:pPr>
        <w:pStyle w:val="LetranormalTFG"/>
        <w:rPr>
          <w:ins w:id="1376" w:author="David Vacas Miguel" w:date="2018-06-01T02:54:00Z"/>
          <w:b/>
          <w:sz w:val="24"/>
        </w:rPr>
        <w:pPrChange w:id="1377" w:author="David Vacas Miguel" w:date="2018-06-01T02:54:00Z">
          <w:pPr>
            <w:pStyle w:val="LetranormalTFG"/>
            <w:numPr>
              <w:numId w:val="36"/>
            </w:numPr>
            <w:ind w:left="720" w:hanging="360"/>
          </w:pPr>
        </w:pPrChange>
      </w:pPr>
      <w:proofErr w:type="spellStart"/>
      <w:ins w:id="1378" w:author="David Vacas Miguel" w:date="2018-06-01T02:54:00Z">
        <w:r>
          <w:rPr>
            <w:b/>
            <w:sz w:val="24"/>
          </w:rPr>
          <w:t>Freeglut</w:t>
        </w:r>
        <w:proofErr w:type="spellEnd"/>
        <w:r>
          <w:rPr>
            <w:b/>
            <w:sz w:val="24"/>
          </w:rPr>
          <w:t xml:space="preserve"> y GLM</w:t>
        </w:r>
      </w:ins>
    </w:p>
    <w:p w14:paraId="1791F538" w14:textId="77777777" w:rsidR="00A56DAC" w:rsidRDefault="00A56DAC" w:rsidP="00A56DAC">
      <w:pPr>
        <w:pStyle w:val="LetranormalTFG"/>
        <w:numPr>
          <w:ilvl w:val="0"/>
          <w:numId w:val="36"/>
        </w:numPr>
        <w:rPr>
          <w:ins w:id="1379" w:author="David Vacas Miguel" w:date="2018-06-01T02:55:00Z"/>
        </w:rPr>
      </w:pPr>
      <w:ins w:id="1380" w:author="David Vacas Miguel" w:date="2018-06-01T02:55:00Z">
        <w:r>
          <w:t xml:space="preserve">Documentación online </w:t>
        </w:r>
        <w:proofErr w:type="spellStart"/>
        <w:r>
          <w:t>Free</w:t>
        </w:r>
        <w:r>
          <w:t>g</w:t>
        </w:r>
        <w:r>
          <w:t>lut</w:t>
        </w:r>
        <w:proofErr w:type="spellEnd"/>
        <w:r>
          <w:t xml:space="preserve">: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50174553" w14:textId="77777777" w:rsidR="00A56DAC" w:rsidRDefault="00A56DAC" w:rsidP="00A56DAC">
      <w:pPr>
        <w:pStyle w:val="LetranormalTFG"/>
        <w:numPr>
          <w:ilvl w:val="0"/>
          <w:numId w:val="36"/>
        </w:numPr>
        <w:rPr>
          <w:ins w:id="1381" w:author="David Vacas Miguel" w:date="2018-06-01T02:55:00Z"/>
        </w:rPr>
      </w:pPr>
      <w:ins w:id="1382" w:author="David Vacas Miguel" w:date="2018-06-01T02:55: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54CC8901" w14:textId="77777777" w:rsidR="00A56DAC" w:rsidRPr="00922577" w:rsidRDefault="00A56DAC" w:rsidP="00A56DAC">
      <w:pPr>
        <w:pStyle w:val="LetranormalTFG"/>
        <w:rPr>
          <w:ins w:id="1383" w:author="David Vacas Miguel" w:date="2018-06-01T02:55:00Z"/>
          <w:b/>
          <w:sz w:val="24"/>
        </w:rPr>
        <w:pPrChange w:id="1384" w:author="David Vacas Miguel" w:date="2018-06-01T02:55:00Z">
          <w:pPr>
            <w:pStyle w:val="LetranormalTFG"/>
            <w:numPr>
              <w:numId w:val="36"/>
            </w:numPr>
            <w:ind w:left="720" w:hanging="360"/>
          </w:pPr>
        </w:pPrChange>
      </w:pPr>
      <w:ins w:id="1385" w:author="David Vacas Miguel" w:date="2018-06-01T02:55:00Z">
        <w:r w:rsidRPr="00922577">
          <w:rPr>
            <w:b/>
            <w:sz w:val="24"/>
          </w:rPr>
          <w:t>Metodología</w:t>
        </w:r>
        <w:r w:rsidRPr="00001CF2">
          <w:rPr>
            <w:b/>
            <w:sz w:val="24"/>
          </w:rPr>
          <w:t xml:space="preserve"> </w:t>
        </w:r>
        <w:r w:rsidRPr="00922577">
          <w:rPr>
            <w:b/>
            <w:sz w:val="24"/>
          </w:rPr>
          <w:t>ágil</w:t>
        </w:r>
      </w:ins>
    </w:p>
    <w:p w14:paraId="1D06B593" w14:textId="77777777" w:rsidR="00A56DAC" w:rsidRPr="00001CF2" w:rsidRDefault="00A56DAC" w:rsidP="00A56DAC">
      <w:pPr>
        <w:pStyle w:val="LetranormalTFG"/>
        <w:numPr>
          <w:ilvl w:val="0"/>
          <w:numId w:val="36"/>
        </w:numPr>
        <w:rPr>
          <w:ins w:id="1386" w:author="David Vacas Miguel" w:date="2018-06-01T02:55:00Z"/>
          <w:i/>
        </w:rPr>
      </w:pPr>
      <w:ins w:id="1387" w:author="David Vacas Miguel" w:date="2018-06-01T02:55:00Z">
        <w:r w:rsidRPr="00922577">
          <w:t xml:space="preserve">Andrew </w:t>
        </w:r>
        <w:proofErr w:type="spellStart"/>
        <w:r w:rsidRPr="00922577">
          <w:t>Stellman</w:t>
        </w:r>
        <w:proofErr w:type="spellEnd"/>
        <w:r w:rsidRPr="00922577">
          <w:t xml:space="preserve"> y Jenifer Greene (2014) </w:t>
        </w:r>
        <w:r w:rsidRPr="00001CF2">
          <w:rPr>
            <w:i/>
          </w:rPr>
          <w:t>“</w:t>
        </w:r>
        <w:proofErr w:type="spellStart"/>
        <w:r w:rsidRPr="00001CF2">
          <w:rPr>
            <w:i/>
          </w:rPr>
          <w:t>Learning</w:t>
        </w:r>
        <w:proofErr w:type="spellEnd"/>
        <w:r w:rsidRPr="00001CF2">
          <w:rPr>
            <w:i/>
          </w:rPr>
          <w:t xml:space="preserve"> Agile: </w:t>
        </w:r>
        <w:proofErr w:type="spellStart"/>
        <w:r w:rsidRPr="00001CF2">
          <w:rPr>
            <w:i/>
          </w:rPr>
          <w:t>Understanding</w:t>
        </w:r>
        <w:proofErr w:type="spellEnd"/>
        <w:r w:rsidRPr="00001CF2">
          <w:rPr>
            <w:i/>
          </w:rPr>
          <w:t xml:space="preserve"> Scrum, XP, Lean, and Kanban”</w:t>
        </w:r>
        <w:r>
          <w:rPr>
            <w:i/>
          </w:rPr>
          <w:t>.</w:t>
        </w:r>
      </w:ins>
    </w:p>
    <w:p w14:paraId="041A22C0" w14:textId="77777777" w:rsidR="00A56DAC" w:rsidRDefault="00A56DAC" w:rsidP="00A56DAC">
      <w:pPr>
        <w:pStyle w:val="LetranormalTFG"/>
        <w:numPr>
          <w:ilvl w:val="0"/>
          <w:numId w:val="36"/>
        </w:numPr>
        <w:rPr>
          <w:ins w:id="1388" w:author="David Vacas Miguel" w:date="2018-06-01T02:55:00Z"/>
        </w:rPr>
      </w:pPr>
      <w:ins w:id="1389" w:author="David Vacas Miguel" w:date="2018-06-01T02:55:00Z">
        <w:r w:rsidRPr="00001CF2">
          <w:t xml:space="preserve">Tipos de </w:t>
        </w:r>
        <w:r w:rsidRPr="00001CF2">
          <w:t>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0AC26739" w14:textId="77777777" w:rsidR="00A56DAC" w:rsidRDefault="00A56DAC" w:rsidP="00A56DAC">
      <w:pPr>
        <w:pStyle w:val="LetranormalTFG"/>
        <w:rPr>
          <w:ins w:id="1390" w:author="David Vacas Miguel" w:date="2018-06-01T02:55:00Z"/>
          <w:b/>
          <w:sz w:val="24"/>
        </w:rPr>
        <w:pPrChange w:id="1391" w:author="David Vacas Miguel" w:date="2018-06-01T02:55:00Z">
          <w:pPr>
            <w:pStyle w:val="LetranormalTFG"/>
            <w:numPr>
              <w:numId w:val="36"/>
            </w:numPr>
            <w:ind w:left="720" w:hanging="360"/>
          </w:pPr>
        </w:pPrChange>
      </w:pPr>
      <w:ins w:id="1392" w:author="David Vacas Miguel" w:date="2018-06-01T02:55:00Z">
        <w:r w:rsidRPr="00001CF2">
          <w:rPr>
            <w:b/>
            <w:sz w:val="24"/>
          </w:rPr>
          <w:t>Otras aplicaciones parecidas</w:t>
        </w:r>
      </w:ins>
    </w:p>
    <w:p w14:paraId="6592C86D" w14:textId="77777777" w:rsidR="00A56DAC" w:rsidRDefault="00A56DAC" w:rsidP="00A56DAC">
      <w:pPr>
        <w:pStyle w:val="LetranormalTFG"/>
        <w:numPr>
          <w:ilvl w:val="0"/>
          <w:numId w:val="36"/>
        </w:numPr>
        <w:rPr>
          <w:ins w:id="1393" w:author="David Vacas Miguel" w:date="2018-06-01T02:55:00Z"/>
        </w:rPr>
      </w:pPr>
      <w:proofErr w:type="spellStart"/>
      <w:ins w:id="1394" w:author="David Vacas Miguel" w:date="2018-06-01T02:55:00Z">
        <w:r w:rsidRPr="00001CF2">
          <w:lastRenderedPageBreak/>
          <w:t>Roboworks</w:t>
        </w:r>
        <w:proofErr w:type="spellEnd"/>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5336907D" w14:textId="4E0207BB" w:rsidR="00A56DAC" w:rsidRPr="00A56DAC" w:rsidRDefault="00A56DAC" w:rsidP="00A56DAC">
      <w:pPr>
        <w:pStyle w:val="LetranormalTFG"/>
        <w:numPr>
          <w:ilvl w:val="0"/>
          <w:numId w:val="36"/>
        </w:numPr>
        <w:rPr>
          <w:ins w:id="1395" w:author="David Vacas Miguel" w:date="2018-05-27T15:20:00Z"/>
          <w:rPrChange w:id="1396" w:author="David Vacas Miguel" w:date="2018-06-01T02:55:00Z">
            <w:rPr>
              <w:ins w:id="1397" w:author="David Vacas Miguel" w:date="2018-05-27T15:20:00Z"/>
              <w:i/>
            </w:rPr>
          </w:rPrChange>
        </w:rPr>
        <w:pPrChange w:id="1398" w:author="David Vacas Miguel" w:date="2018-06-01T02:55:00Z">
          <w:pPr>
            <w:pStyle w:val="LetranormalTFG"/>
            <w:numPr>
              <w:numId w:val="25"/>
            </w:numPr>
            <w:ind w:left="720" w:hanging="360"/>
          </w:pPr>
        </w:pPrChange>
      </w:pPr>
      <w:proofErr w:type="spellStart"/>
      <w:ins w:id="1399" w:author="David Vacas Miguel" w:date="2018-06-01T02:55:00Z">
        <w:r>
          <w:t>RoboDK</w:t>
        </w:r>
        <w:proofErr w:type="spellEnd"/>
        <w:r>
          <w:t xml:space="preserve">: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1406B128" w14:textId="77777777" w:rsidR="00CB2069" w:rsidRDefault="00CB2069">
      <w:pPr>
        <w:pStyle w:val="LetranormalTFG"/>
        <w:rPr>
          <w:ins w:id="1400" w:author="David Vacas Miguel" w:date="2018-05-27T15:33:00Z"/>
        </w:rPr>
        <w:pPrChange w:id="1401" w:author="David Vacas Miguel" w:date="2018-05-27T17:15:00Z">
          <w:pPr>
            <w:pStyle w:val="LetranormalTFG"/>
            <w:numPr>
              <w:numId w:val="33"/>
            </w:numPr>
            <w:ind w:left="720" w:hanging="360"/>
          </w:pPr>
        </w:pPrChange>
      </w:pPr>
    </w:p>
    <w:p w14:paraId="1C532129" w14:textId="77777777" w:rsidR="00922577" w:rsidRPr="00922577" w:rsidRDefault="00922577">
      <w:pPr>
        <w:pStyle w:val="LetranormalTFG"/>
        <w:ind w:left="720"/>
        <w:rPr>
          <w:rPrChange w:id="1402" w:author="David Vacas Miguel" w:date="2018-05-27T15:32:00Z">
            <w:rPr/>
          </w:rPrChange>
        </w:rPr>
        <w:pPrChange w:id="1403" w:author="David Vacas Miguel" w:date="2018-05-27T15:33:00Z">
          <w:pPr/>
        </w:pPrChange>
      </w:pPr>
    </w:p>
    <w:sectPr w:rsidR="00922577" w:rsidRPr="00922577" w:rsidSect="00036E9B">
      <w:pgSz w:w="11906" w:h="16838"/>
      <w:pgMar w:top="1418" w:right="1418" w:bottom="1418" w:left="1418" w:header="709" w:footer="709" w:gutter="0"/>
      <w:cols w:space="708"/>
      <w:titlePg/>
      <w:docGrid w:linePitch="360"/>
      <w:sectPrChange w:id="1404" w:author="David Vacas Miguel" w:date="2018-05-31T12:13:00Z">
        <w:sectPr w:rsidR="00922577" w:rsidRPr="00922577" w:rsidSect="00036E9B">
          <w:pgMar w:top="1418" w:right="1418" w:bottom="1418" w:left="1418" w:header="709" w:footer="709" w:gutter="0"/>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1EC758" w14:textId="77777777" w:rsidR="00B554D6" w:rsidRDefault="00B554D6" w:rsidP="008D373D">
      <w:pPr>
        <w:spacing w:after="0" w:line="240" w:lineRule="auto"/>
      </w:pPr>
      <w:r>
        <w:separator/>
      </w:r>
    </w:p>
  </w:endnote>
  <w:endnote w:type="continuationSeparator" w:id="0">
    <w:p w14:paraId="2560E7B1" w14:textId="77777777" w:rsidR="00B554D6" w:rsidRDefault="00B554D6"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panose1 w:val="02000409000000000000"/>
    <w:charset w:val="00"/>
    <w:family w:val="modern"/>
    <w:pitch w:val="fixed"/>
    <w:sig w:usb0="A000002F" w:usb1="5000004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50A79" w14:textId="137C0CC8" w:rsidR="0063454D" w:rsidRPr="00F21B89" w:rsidRDefault="0063454D">
    <w:pPr>
      <w:pStyle w:val="Piedepgina"/>
      <w:rPr>
        <w:rFonts w:ascii="Century Gothic" w:hAnsi="Century Gothic"/>
        <w:i/>
        <w:sz w:val="20"/>
        <w:szCs w:val="20"/>
      </w:rPr>
    </w:pPr>
    <w:r w:rsidRPr="00F21B89">
      <w:rPr>
        <w:rFonts w:ascii="Century Gothic" w:hAnsi="Century Gothic"/>
        <w:i/>
        <w:sz w:val="20"/>
        <w:szCs w:val="20"/>
      </w:rPr>
      <w:t xml:space="preserve">Capítulo </w:t>
    </w:r>
    <w:del w:id="72" w:author="David Vacas Miguel" w:date="2018-05-31T12:13:00Z">
      <w:r w:rsidRPr="007937C0" w:rsidDel="00036E9B">
        <w:rPr>
          <w:rFonts w:ascii="Century Gothic" w:hAnsi="Century Gothic"/>
          <w:i/>
          <w:sz w:val="20"/>
          <w:szCs w:val="20"/>
        </w:rPr>
        <w:delText>1</w:delText>
      </w:r>
    </w:del>
    <w:ins w:id="73" w:author="David Vacas Miguel" w:date="2018-05-31T12:13: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9</w:t>
    </w:r>
    <w:r w:rsidRPr="00F21B89">
      <w:rPr>
        <w:rFonts w:ascii="Century Gothic" w:hAnsi="Century Gothic"/>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A5328" w14:textId="3C8728DF" w:rsidR="0063454D" w:rsidRPr="00F74596" w:rsidRDefault="0063454D">
    <w:pPr>
      <w:pStyle w:val="Piedepgina"/>
      <w:rPr>
        <w:rFonts w:ascii="Century Gothic" w:hAnsi="Century Gothic"/>
        <w:i/>
        <w:sz w:val="20"/>
        <w:szCs w:val="20"/>
        <w:rPrChange w:id="80" w:author="David Vacas Miguel" w:date="2018-05-31T12:08:00Z">
          <w:rPr/>
        </w:rPrChange>
      </w:rPr>
    </w:pPr>
    <w:ins w:id="81" w:author="David Vacas Miguel" w:date="2018-05-31T12:08:00Z">
      <w:r w:rsidRPr="00F21B89">
        <w:rPr>
          <w:rFonts w:ascii="Century Gothic" w:hAnsi="Century Gothic"/>
          <w:i/>
          <w:sz w:val="20"/>
          <w:szCs w:val="20"/>
        </w:rPr>
        <w:t xml:space="preserve">Capítulo </w:t>
      </w:r>
    </w:ins>
    <w:ins w:id="82" w:author="David Vacas Miguel" w:date="2018-05-31T12:17:00Z">
      <w:r>
        <w:rPr>
          <w:rFonts w:ascii="Century Gothic" w:hAnsi="Century Gothic"/>
          <w:i/>
          <w:sz w:val="20"/>
          <w:szCs w:val="20"/>
        </w:rPr>
        <w:t>2</w:t>
      </w:r>
    </w:ins>
    <w:ins w:id="83"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1</w:t>
    </w:r>
    <w:ins w:id="84" w:author="David Vacas Miguel" w:date="2018-05-31T12:08:00Z">
      <w:r w:rsidRPr="00F21B89">
        <w:rPr>
          <w:rFonts w:ascii="Century Gothic" w:hAnsi="Century Gothic"/>
          <w:sz w:val="20"/>
          <w:szCs w:val="20"/>
        </w:rPr>
        <w:fldChar w:fldCharType="end"/>
      </w:r>
    </w:ins>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1747DE" w14:textId="784774E5" w:rsidR="0063454D" w:rsidRPr="00F21B89" w:rsidRDefault="0063454D">
    <w:pPr>
      <w:pStyle w:val="Piedepgina"/>
      <w:rPr>
        <w:rFonts w:ascii="Century Gothic" w:hAnsi="Century Gothic"/>
        <w:i/>
        <w:sz w:val="20"/>
        <w:szCs w:val="20"/>
      </w:rPr>
    </w:pPr>
    <w:r w:rsidRPr="00F21B89">
      <w:rPr>
        <w:rFonts w:ascii="Century Gothic" w:hAnsi="Century Gothic"/>
        <w:i/>
        <w:sz w:val="20"/>
        <w:szCs w:val="20"/>
      </w:rPr>
      <w:t xml:space="preserve">Capítulo </w:t>
    </w:r>
    <w:del w:id="178" w:author="David Vacas Miguel" w:date="2018-05-31T12:13:00Z">
      <w:r w:rsidRPr="007937C0" w:rsidDel="00036E9B">
        <w:rPr>
          <w:rFonts w:ascii="Century Gothic" w:hAnsi="Century Gothic"/>
          <w:i/>
          <w:sz w:val="20"/>
          <w:szCs w:val="20"/>
        </w:rPr>
        <w:delText>1</w:delText>
      </w:r>
    </w:del>
    <w:ins w:id="179" w:author="David Vacas Miguel" w:date="2018-05-31T12:13: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Pr>
        <w:rFonts w:ascii="Century Gothic" w:hAnsi="Century Gothic"/>
        <w:noProof/>
        <w:sz w:val="20"/>
        <w:szCs w:val="20"/>
      </w:rPr>
      <w:t>45</w:t>
    </w:r>
    <w:r w:rsidRPr="00F21B89">
      <w:rPr>
        <w:rFonts w:ascii="Century Gothic" w:hAnsi="Century Gothic"/>
        <w:sz w:val="20"/>
        <w:szCs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3BF83" w14:textId="72014A89" w:rsidR="0063454D" w:rsidRPr="00F74596" w:rsidRDefault="0063454D">
    <w:pPr>
      <w:pStyle w:val="Piedepgina"/>
      <w:rPr>
        <w:rFonts w:ascii="Century Gothic" w:hAnsi="Century Gothic"/>
        <w:i/>
        <w:sz w:val="20"/>
        <w:szCs w:val="20"/>
        <w:rPrChange w:id="450" w:author="David Vacas Miguel" w:date="2018-05-31T12:08:00Z">
          <w:rPr/>
        </w:rPrChange>
      </w:rPr>
    </w:pPr>
    <w:ins w:id="451" w:author="David Vacas Miguel" w:date="2018-05-31T12:08:00Z">
      <w:r w:rsidRPr="00F21B89">
        <w:rPr>
          <w:rFonts w:ascii="Century Gothic" w:hAnsi="Century Gothic"/>
          <w:i/>
          <w:sz w:val="20"/>
          <w:szCs w:val="20"/>
        </w:rPr>
        <w:t xml:space="preserve">Capítulo </w:t>
      </w:r>
      <w:r>
        <w:rPr>
          <w:rFonts w:ascii="Century Gothic" w:hAnsi="Century Gothic"/>
          <w:i/>
          <w:sz w:val="20"/>
          <w:szCs w:val="20"/>
        </w:rPr>
        <w:t>4</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Pr>
        <w:rFonts w:ascii="Century Gothic" w:hAnsi="Century Gothic"/>
        <w:noProof/>
        <w:sz w:val="20"/>
        <w:szCs w:val="20"/>
      </w:rPr>
      <w:t>31</w:t>
    </w:r>
    <w:ins w:id="452" w:author="David Vacas Miguel" w:date="2018-05-31T12:08:00Z">
      <w:r w:rsidRPr="00F21B89">
        <w:rPr>
          <w:rFonts w:ascii="Century Gothic" w:hAnsi="Century Gothic"/>
          <w:sz w:val="20"/>
          <w:szCs w:val="20"/>
        </w:rP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8D2639" w14:textId="77777777" w:rsidR="00B554D6" w:rsidRDefault="00B554D6" w:rsidP="008D373D">
      <w:pPr>
        <w:spacing w:after="0" w:line="240" w:lineRule="auto"/>
      </w:pPr>
      <w:r>
        <w:separator/>
      </w:r>
    </w:p>
  </w:footnote>
  <w:footnote w:type="continuationSeparator" w:id="0">
    <w:p w14:paraId="1174ACF7" w14:textId="77777777" w:rsidR="00B554D6" w:rsidRDefault="00B554D6" w:rsidP="008D37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22E9" w14:textId="70181040" w:rsidR="0063454D" w:rsidRPr="00F21B89" w:rsidRDefault="0063454D"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F9B9D" w14:textId="0F07FD96" w:rsidR="0063454D" w:rsidRPr="00F21B89" w:rsidRDefault="0063454D">
    <w:pPr>
      <w:pStyle w:val="Encabezado"/>
      <w:jc w:val="center"/>
      <w:rPr>
        <w:ins w:id="74" w:author="David Vacas Miguel" w:date="2018-05-31T12:08:00Z"/>
        <w:rFonts w:ascii="Century Gothic" w:hAnsi="Century Gothic"/>
        <w:i/>
        <w:sz w:val="20"/>
        <w:szCs w:val="20"/>
      </w:rPr>
      <w:pPrChange w:id="75" w:author="David Vacas Miguel" w:date="2018-05-31T12:10:00Z">
        <w:pPr>
          <w:pStyle w:val="Encabezado"/>
          <w:jc w:val="right"/>
        </w:pPr>
      </w:pPrChange>
    </w:pPr>
    <w:ins w:id="76" w:author="David Vacas Miguel" w:date="2018-05-31T12:10:00Z">
      <w:r>
        <w:tab/>
      </w:r>
    </w:ins>
    <w:ins w:id="77" w:author="David Vacas Miguel" w:date="2018-05-31T12:08:00Z">
      <w:r>
        <w:tab/>
      </w:r>
      <w:r>
        <w:rPr>
          <w:rFonts w:ascii="Century Gothic" w:hAnsi="Century Gothic"/>
          <w:i/>
          <w:noProof/>
          <w:sz w:val="20"/>
          <w:szCs w:val="20"/>
          <w:lang w:eastAsia="es-ES"/>
        </w:rPr>
        <w:drawing>
          <wp:anchor distT="0" distB="0" distL="114300" distR="114300" simplePos="0" relativeHeight="251666432" behindDoc="0" locked="0" layoutInCell="1" allowOverlap="1" wp14:anchorId="5F428EDD" wp14:editId="179CF816">
            <wp:simplePos x="0" y="0"/>
            <wp:positionH relativeFrom="margin">
              <wp:posOffset>3175</wp:posOffset>
            </wp:positionH>
            <wp:positionV relativeFrom="margin">
              <wp:posOffset>-624205</wp:posOffset>
            </wp:positionV>
            <wp:extent cx="1087755" cy="414655"/>
            <wp:effectExtent l="0" t="0" r="0" b="4445"/>
            <wp:wrapSquare wrapText="bothSides"/>
            <wp:docPr id="5" name="Imagen 5"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576FA717" w14:textId="40980A4E" w:rsidR="0063454D" w:rsidRDefault="0063454D">
    <w:pPr>
      <w:pStyle w:val="Encabezado"/>
      <w:tabs>
        <w:tab w:val="clear" w:pos="4252"/>
        <w:tab w:val="clear" w:pos="8504"/>
        <w:tab w:val="left" w:pos="1490"/>
      </w:tabs>
      <w:pPrChange w:id="78" w:author="David Vacas Miguel" w:date="2018-05-31T12:08:00Z">
        <w:pPr>
          <w:pStyle w:val="Encabezado"/>
        </w:pPr>
      </w:pPrChange>
    </w:pPr>
    <w:ins w:id="79" w:author="David Vacas Miguel" w:date="2018-05-31T12:08:00Z">
      <w:r w:rsidRPr="00F21B89">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2FB19C05" wp14:editId="24152D69">
                <wp:simplePos x="0" y="0"/>
                <wp:positionH relativeFrom="margin">
                  <wp:posOffset>3619529</wp:posOffset>
                </wp:positionH>
                <wp:positionV relativeFrom="paragraph">
                  <wp:posOffset>24469</wp:posOffset>
                </wp:positionV>
                <wp:extent cx="1982258" cy="45719"/>
                <wp:effectExtent l="0" t="0" r="0" b="0"/>
                <wp:wrapNone/>
                <wp:docPr id="1" name="Rectángulo 1"/>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C24D33" id="Rectángulo 1" o:spid="_x0000_s1026" style="position:absolute;margin-left:285pt;margin-top:1.95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" fillcolor="#ff8080" stroked="f" strokeweight="1pt">
                <v:fill color2="#ffdada" rotate="t" angle="45" colors="0 #ff8080;.5 #ffb3b3;1 #ffdada" focus="100%" type="gradient"/>
                <w10:wrap anchorx="margin"/>
              </v:rect>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C616FA3"/>
    <w:multiLevelType w:val="hybridMultilevel"/>
    <w:tmpl w:val="1864305C"/>
    <w:lvl w:ilvl="0" w:tplc="0C0A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1250B9A"/>
    <w:multiLevelType w:val="hybridMultilevel"/>
    <w:tmpl w:val="9470FCC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1"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50F17C39"/>
    <w:multiLevelType w:val="hybridMultilevel"/>
    <w:tmpl w:val="CEE0F73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2"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4"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5"/>
  </w:num>
  <w:num w:numId="2">
    <w:abstractNumId w:val="31"/>
  </w:num>
  <w:num w:numId="3">
    <w:abstractNumId w:val="6"/>
  </w:num>
  <w:num w:numId="4">
    <w:abstractNumId w:val="33"/>
  </w:num>
  <w:num w:numId="5">
    <w:abstractNumId w:val="22"/>
  </w:num>
  <w:num w:numId="6">
    <w:abstractNumId w:val="0"/>
  </w:num>
  <w:num w:numId="7">
    <w:abstractNumId w:val="23"/>
  </w:num>
  <w:num w:numId="8">
    <w:abstractNumId w:val="36"/>
  </w:num>
  <w:num w:numId="9">
    <w:abstractNumId w:val="14"/>
  </w:num>
  <w:num w:numId="10">
    <w:abstractNumId w:val="12"/>
  </w:num>
  <w:num w:numId="11">
    <w:abstractNumId w:val="13"/>
  </w:num>
  <w:num w:numId="12">
    <w:abstractNumId w:val="9"/>
  </w:num>
  <w:num w:numId="13">
    <w:abstractNumId w:val="17"/>
  </w:num>
  <w:num w:numId="14">
    <w:abstractNumId w:val="5"/>
  </w:num>
  <w:num w:numId="15">
    <w:abstractNumId w:val="20"/>
  </w:num>
  <w:num w:numId="16">
    <w:abstractNumId w:val="4"/>
  </w:num>
  <w:num w:numId="17">
    <w:abstractNumId w:val="7"/>
  </w:num>
  <w:num w:numId="18">
    <w:abstractNumId w:val="34"/>
  </w:num>
  <w:num w:numId="19">
    <w:abstractNumId w:val="18"/>
  </w:num>
  <w:num w:numId="20">
    <w:abstractNumId w:val="16"/>
  </w:num>
  <w:num w:numId="21">
    <w:abstractNumId w:val="27"/>
  </w:num>
  <w:num w:numId="22">
    <w:abstractNumId w:val="1"/>
  </w:num>
  <w:num w:numId="23">
    <w:abstractNumId w:val="21"/>
  </w:num>
  <w:num w:numId="24">
    <w:abstractNumId w:val="32"/>
  </w:num>
  <w:num w:numId="25">
    <w:abstractNumId w:val="19"/>
  </w:num>
  <w:num w:numId="26">
    <w:abstractNumId w:val="25"/>
  </w:num>
  <w:num w:numId="27">
    <w:abstractNumId w:val="3"/>
  </w:num>
  <w:num w:numId="28">
    <w:abstractNumId w:val="15"/>
  </w:num>
  <w:num w:numId="29">
    <w:abstractNumId w:val="29"/>
  </w:num>
  <w:num w:numId="30">
    <w:abstractNumId w:val="24"/>
  </w:num>
  <w:num w:numId="31">
    <w:abstractNumId w:val="30"/>
  </w:num>
  <w:num w:numId="32">
    <w:abstractNumId w:val="11"/>
  </w:num>
  <w:num w:numId="33">
    <w:abstractNumId w:val="2"/>
  </w:num>
  <w:num w:numId="34">
    <w:abstractNumId w:val="8"/>
  </w:num>
  <w:num w:numId="35">
    <w:abstractNumId w:val="28"/>
  </w:num>
  <w:num w:numId="36">
    <w:abstractNumId w:val="10"/>
  </w:num>
  <w:num w:numId="37">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Vacas Miguel">
    <w15:presenceInfo w15:providerId="Windows Live" w15:userId="d555a15d49090b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7FC"/>
    <w:rsid w:val="00000017"/>
    <w:rsid w:val="00012B99"/>
    <w:rsid w:val="000136E1"/>
    <w:rsid w:val="000159FD"/>
    <w:rsid w:val="00025034"/>
    <w:rsid w:val="00025C47"/>
    <w:rsid w:val="0003153B"/>
    <w:rsid w:val="00031D3A"/>
    <w:rsid w:val="00032158"/>
    <w:rsid w:val="00036E9B"/>
    <w:rsid w:val="000475C7"/>
    <w:rsid w:val="00047849"/>
    <w:rsid w:val="000519AA"/>
    <w:rsid w:val="00051FDF"/>
    <w:rsid w:val="000522FD"/>
    <w:rsid w:val="0005392A"/>
    <w:rsid w:val="000566DB"/>
    <w:rsid w:val="00064F73"/>
    <w:rsid w:val="00065285"/>
    <w:rsid w:val="00080F53"/>
    <w:rsid w:val="00087F4D"/>
    <w:rsid w:val="000918FD"/>
    <w:rsid w:val="00094084"/>
    <w:rsid w:val="00095EB3"/>
    <w:rsid w:val="000964D9"/>
    <w:rsid w:val="00097F18"/>
    <w:rsid w:val="000A56AE"/>
    <w:rsid w:val="000A7975"/>
    <w:rsid w:val="000B21A2"/>
    <w:rsid w:val="000C0743"/>
    <w:rsid w:val="000C5FC6"/>
    <w:rsid w:val="000C73CA"/>
    <w:rsid w:val="000D13C1"/>
    <w:rsid w:val="000D2877"/>
    <w:rsid w:val="000D2CD2"/>
    <w:rsid w:val="000D465D"/>
    <w:rsid w:val="000F24C0"/>
    <w:rsid w:val="000F300C"/>
    <w:rsid w:val="000F30B1"/>
    <w:rsid w:val="000F6EB0"/>
    <w:rsid w:val="000F73A7"/>
    <w:rsid w:val="00100523"/>
    <w:rsid w:val="00101FFE"/>
    <w:rsid w:val="00103ACF"/>
    <w:rsid w:val="00105CEC"/>
    <w:rsid w:val="00106D3E"/>
    <w:rsid w:val="0011153B"/>
    <w:rsid w:val="00120637"/>
    <w:rsid w:val="0012487A"/>
    <w:rsid w:val="00126D69"/>
    <w:rsid w:val="00130559"/>
    <w:rsid w:val="001309FF"/>
    <w:rsid w:val="0013337C"/>
    <w:rsid w:val="00137179"/>
    <w:rsid w:val="00137D1F"/>
    <w:rsid w:val="001411C5"/>
    <w:rsid w:val="001458DD"/>
    <w:rsid w:val="001472E9"/>
    <w:rsid w:val="00147318"/>
    <w:rsid w:val="00151DB7"/>
    <w:rsid w:val="001571B4"/>
    <w:rsid w:val="001575CA"/>
    <w:rsid w:val="00160EF8"/>
    <w:rsid w:val="001654A3"/>
    <w:rsid w:val="001655DE"/>
    <w:rsid w:val="00171B09"/>
    <w:rsid w:val="00177899"/>
    <w:rsid w:val="00181C1C"/>
    <w:rsid w:val="00184F60"/>
    <w:rsid w:val="00185EA2"/>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3702E"/>
    <w:rsid w:val="00242039"/>
    <w:rsid w:val="00243D06"/>
    <w:rsid w:val="00244AFE"/>
    <w:rsid w:val="00255D26"/>
    <w:rsid w:val="00260FBB"/>
    <w:rsid w:val="00274B8F"/>
    <w:rsid w:val="00275EE1"/>
    <w:rsid w:val="0027731A"/>
    <w:rsid w:val="00283207"/>
    <w:rsid w:val="00286B3F"/>
    <w:rsid w:val="00293F11"/>
    <w:rsid w:val="00295395"/>
    <w:rsid w:val="00296EF1"/>
    <w:rsid w:val="002A3AB0"/>
    <w:rsid w:val="002B5545"/>
    <w:rsid w:val="002C0392"/>
    <w:rsid w:val="002C1587"/>
    <w:rsid w:val="002C495C"/>
    <w:rsid w:val="002C4E52"/>
    <w:rsid w:val="002C7DD3"/>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A94"/>
    <w:rsid w:val="00325BE3"/>
    <w:rsid w:val="00325FCC"/>
    <w:rsid w:val="003261C4"/>
    <w:rsid w:val="0032750E"/>
    <w:rsid w:val="003278DE"/>
    <w:rsid w:val="00330B20"/>
    <w:rsid w:val="00330E3E"/>
    <w:rsid w:val="00331F53"/>
    <w:rsid w:val="00342989"/>
    <w:rsid w:val="003429F4"/>
    <w:rsid w:val="003460D2"/>
    <w:rsid w:val="00347D83"/>
    <w:rsid w:val="003510C1"/>
    <w:rsid w:val="003570ED"/>
    <w:rsid w:val="00361B7E"/>
    <w:rsid w:val="0036635E"/>
    <w:rsid w:val="003672AD"/>
    <w:rsid w:val="00373585"/>
    <w:rsid w:val="003736CF"/>
    <w:rsid w:val="0037381C"/>
    <w:rsid w:val="00376976"/>
    <w:rsid w:val="00377B20"/>
    <w:rsid w:val="003904EC"/>
    <w:rsid w:val="003908D9"/>
    <w:rsid w:val="00391550"/>
    <w:rsid w:val="00397491"/>
    <w:rsid w:val="003A2C66"/>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03E80"/>
    <w:rsid w:val="0040420A"/>
    <w:rsid w:val="00414C35"/>
    <w:rsid w:val="00414E34"/>
    <w:rsid w:val="0041550E"/>
    <w:rsid w:val="00415A57"/>
    <w:rsid w:val="00416750"/>
    <w:rsid w:val="0041739B"/>
    <w:rsid w:val="004208B7"/>
    <w:rsid w:val="004216B7"/>
    <w:rsid w:val="0042657C"/>
    <w:rsid w:val="004266DA"/>
    <w:rsid w:val="004322BD"/>
    <w:rsid w:val="00433DC6"/>
    <w:rsid w:val="0043586D"/>
    <w:rsid w:val="00441403"/>
    <w:rsid w:val="00441B97"/>
    <w:rsid w:val="00441F21"/>
    <w:rsid w:val="004446A3"/>
    <w:rsid w:val="00444B8D"/>
    <w:rsid w:val="00447A67"/>
    <w:rsid w:val="004571B0"/>
    <w:rsid w:val="00462BD3"/>
    <w:rsid w:val="004640A6"/>
    <w:rsid w:val="0047468B"/>
    <w:rsid w:val="004758F0"/>
    <w:rsid w:val="00482E6D"/>
    <w:rsid w:val="00483A09"/>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2CFF"/>
    <w:rsid w:val="0054578B"/>
    <w:rsid w:val="005458C3"/>
    <w:rsid w:val="00545E7A"/>
    <w:rsid w:val="00550519"/>
    <w:rsid w:val="00550D73"/>
    <w:rsid w:val="005513D3"/>
    <w:rsid w:val="00553DD8"/>
    <w:rsid w:val="00556CD6"/>
    <w:rsid w:val="00557732"/>
    <w:rsid w:val="00557A5F"/>
    <w:rsid w:val="00557AEA"/>
    <w:rsid w:val="00560F5C"/>
    <w:rsid w:val="00561A5F"/>
    <w:rsid w:val="00562E23"/>
    <w:rsid w:val="00565FA6"/>
    <w:rsid w:val="00575C18"/>
    <w:rsid w:val="005761F9"/>
    <w:rsid w:val="00576A92"/>
    <w:rsid w:val="00577EBA"/>
    <w:rsid w:val="00580636"/>
    <w:rsid w:val="005831F0"/>
    <w:rsid w:val="00584FB9"/>
    <w:rsid w:val="005855EB"/>
    <w:rsid w:val="00585D74"/>
    <w:rsid w:val="00590282"/>
    <w:rsid w:val="00597314"/>
    <w:rsid w:val="00597559"/>
    <w:rsid w:val="005A1F0C"/>
    <w:rsid w:val="005A5145"/>
    <w:rsid w:val="005B3253"/>
    <w:rsid w:val="005C4F49"/>
    <w:rsid w:val="005C5DBF"/>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7E47"/>
    <w:rsid w:val="00630C94"/>
    <w:rsid w:val="00632ADE"/>
    <w:rsid w:val="0063454D"/>
    <w:rsid w:val="0063507C"/>
    <w:rsid w:val="006350B8"/>
    <w:rsid w:val="00641AFA"/>
    <w:rsid w:val="006425E3"/>
    <w:rsid w:val="0065054E"/>
    <w:rsid w:val="00656B76"/>
    <w:rsid w:val="0065730A"/>
    <w:rsid w:val="0065793C"/>
    <w:rsid w:val="006619D6"/>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5AA"/>
    <w:rsid w:val="006D2D81"/>
    <w:rsid w:val="006D371E"/>
    <w:rsid w:val="006D3BBE"/>
    <w:rsid w:val="006D5D14"/>
    <w:rsid w:val="006D5E4F"/>
    <w:rsid w:val="006E23DF"/>
    <w:rsid w:val="006E2ABF"/>
    <w:rsid w:val="006E3B35"/>
    <w:rsid w:val="006E3E93"/>
    <w:rsid w:val="006E5A7F"/>
    <w:rsid w:val="006E5E3F"/>
    <w:rsid w:val="006E663B"/>
    <w:rsid w:val="006E7AC2"/>
    <w:rsid w:val="006F1E5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00E2"/>
    <w:rsid w:val="00762A50"/>
    <w:rsid w:val="00762C1C"/>
    <w:rsid w:val="00767B69"/>
    <w:rsid w:val="00770286"/>
    <w:rsid w:val="0077172B"/>
    <w:rsid w:val="00774956"/>
    <w:rsid w:val="00781EFB"/>
    <w:rsid w:val="00781F2D"/>
    <w:rsid w:val="007824D8"/>
    <w:rsid w:val="0078359E"/>
    <w:rsid w:val="00785CBE"/>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A1E"/>
    <w:rsid w:val="007F1ACC"/>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252D5"/>
    <w:rsid w:val="008306E9"/>
    <w:rsid w:val="008326CD"/>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3CBA"/>
    <w:rsid w:val="008E6C17"/>
    <w:rsid w:val="008E7C45"/>
    <w:rsid w:val="008F3FEC"/>
    <w:rsid w:val="008F5EF7"/>
    <w:rsid w:val="00903111"/>
    <w:rsid w:val="00905DDA"/>
    <w:rsid w:val="00911EEA"/>
    <w:rsid w:val="00913D6B"/>
    <w:rsid w:val="00915A66"/>
    <w:rsid w:val="00916BAF"/>
    <w:rsid w:val="0092256A"/>
    <w:rsid w:val="00922577"/>
    <w:rsid w:val="00922C4D"/>
    <w:rsid w:val="009318A1"/>
    <w:rsid w:val="00932531"/>
    <w:rsid w:val="009362AC"/>
    <w:rsid w:val="0094208F"/>
    <w:rsid w:val="009429D3"/>
    <w:rsid w:val="00943973"/>
    <w:rsid w:val="00944561"/>
    <w:rsid w:val="00946B96"/>
    <w:rsid w:val="009479AF"/>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6954"/>
    <w:rsid w:val="009B33CE"/>
    <w:rsid w:val="009B5E4A"/>
    <w:rsid w:val="009C1EDB"/>
    <w:rsid w:val="009C2297"/>
    <w:rsid w:val="009C288A"/>
    <w:rsid w:val="009C49E9"/>
    <w:rsid w:val="009C574A"/>
    <w:rsid w:val="009C64DF"/>
    <w:rsid w:val="009C7777"/>
    <w:rsid w:val="009D5397"/>
    <w:rsid w:val="009E06D0"/>
    <w:rsid w:val="009E3E6E"/>
    <w:rsid w:val="009F1D2F"/>
    <w:rsid w:val="009F39AF"/>
    <w:rsid w:val="009F5B28"/>
    <w:rsid w:val="009F66A6"/>
    <w:rsid w:val="009F7E3E"/>
    <w:rsid w:val="00A04C85"/>
    <w:rsid w:val="00A0674C"/>
    <w:rsid w:val="00A10B6C"/>
    <w:rsid w:val="00A14D9B"/>
    <w:rsid w:val="00A21C1C"/>
    <w:rsid w:val="00A21FC0"/>
    <w:rsid w:val="00A234F7"/>
    <w:rsid w:val="00A240FE"/>
    <w:rsid w:val="00A274EE"/>
    <w:rsid w:val="00A27F84"/>
    <w:rsid w:val="00A3242A"/>
    <w:rsid w:val="00A33DFF"/>
    <w:rsid w:val="00A341DA"/>
    <w:rsid w:val="00A36722"/>
    <w:rsid w:val="00A36994"/>
    <w:rsid w:val="00A4782C"/>
    <w:rsid w:val="00A47960"/>
    <w:rsid w:val="00A47CBE"/>
    <w:rsid w:val="00A56DAC"/>
    <w:rsid w:val="00A572A1"/>
    <w:rsid w:val="00A5797F"/>
    <w:rsid w:val="00A57C1E"/>
    <w:rsid w:val="00A61311"/>
    <w:rsid w:val="00A641E3"/>
    <w:rsid w:val="00A67F04"/>
    <w:rsid w:val="00A7064A"/>
    <w:rsid w:val="00A70D11"/>
    <w:rsid w:val="00A71DEC"/>
    <w:rsid w:val="00A75384"/>
    <w:rsid w:val="00A77454"/>
    <w:rsid w:val="00A83C7C"/>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50E3"/>
    <w:rsid w:val="00B356A0"/>
    <w:rsid w:val="00B51168"/>
    <w:rsid w:val="00B554D6"/>
    <w:rsid w:val="00B63CE6"/>
    <w:rsid w:val="00B6543A"/>
    <w:rsid w:val="00B728D7"/>
    <w:rsid w:val="00B72F56"/>
    <w:rsid w:val="00B7373F"/>
    <w:rsid w:val="00B73A5E"/>
    <w:rsid w:val="00B802F7"/>
    <w:rsid w:val="00B81C92"/>
    <w:rsid w:val="00B83CD9"/>
    <w:rsid w:val="00B8549C"/>
    <w:rsid w:val="00B854FF"/>
    <w:rsid w:val="00B87C65"/>
    <w:rsid w:val="00B9255C"/>
    <w:rsid w:val="00B96DD1"/>
    <w:rsid w:val="00BA1BAF"/>
    <w:rsid w:val="00BA2384"/>
    <w:rsid w:val="00BA5D1E"/>
    <w:rsid w:val="00BA61BE"/>
    <w:rsid w:val="00BB37CA"/>
    <w:rsid w:val="00BB472A"/>
    <w:rsid w:val="00BB48F9"/>
    <w:rsid w:val="00BC11EF"/>
    <w:rsid w:val="00BC2C9D"/>
    <w:rsid w:val="00BC3217"/>
    <w:rsid w:val="00BC3346"/>
    <w:rsid w:val="00BD2B3D"/>
    <w:rsid w:val="00BD32D4"/>
    <w:rsid w:val="00BD6783"/>
    <w:rsid w:val="00BE1911"/>
    <w:rsid w:val="00BE24E5"/>
    <w:rsid w:val="00BE7DC7"/>
    <w:rsid w:val="00BF10EA"/>
    <w:rsid w:val="00BF62BA"/>
    <w:rsid w:val="00BF72A9"/>
    <w:rsid w:val="00BF7EE6"/>
    <w:rsid w:val="00C04A06"/>
    <w:rsid w:val="00C2083C"/>
    <w:rsid w:val="00C24A54"/>
    <w:rsid w:val="00C2501A"/>
    <w:rsid w:val="00C251C8"/>
    <w:rsid w:val="00C31067"/>
    <w:rsid w:val="00C36E35"/>
    <w:rsid w:val="00C37C60"/>
    <w:rsid w:val="00C46357"/>
    <w:rsid w:val="00C500F8"/>
    <w:rsid w:val="00C51BE9"/>
    <w:rsid w:val="00C531FE"/>
    <w:rsid w:val="00C653D5"/>
    <w:rsid w:val="00C70202"/>
    <w:rsid w:val="00C73BAC"/>
    <w:rsid w:val="00C76791"/>
    <w:rsid w:val="00C8315F"/>
    <w:rsid w:val="00C8475C"/>
    <w:rsid w:val="00C901EA"/>
    <w:rsid w:val="00C936C0"/>
    <w:rsid w:val="00CA018B"/>
    <w:rsid w:val="00CA1904"/>
    <w:rsid w:val="00CA26A8"/>
    <w:rsid w:val="00CA47BD"/>
    <w:rsid w:val="00CA7BCB"/>
    <w:rsid w:val="00CB0DFB"/>
    <w:rsid w:val="00CB2069"/>
    <w:rsid w:val="00CB277A"/>
    <w:rsid w:val="00CB554E"/>
    <w:rsid w:val="00CB6ABB"/>
    <w:rsid w:val="00CB6C0D"/>
    <w:rsid w:val="00CC0B0C"/>
    <w:rsid w:val="00CC2125"/>
    <w:rsid w:val="00CC2599"/>
    <w:rsid w:val="00CC483E"/>
    <w:rsid w:val="00CC53D1"/>
    <w:rsid w:val="00CC7F6F"/>
    <w:rsid w:val="00CD0633"/>
    <w:rsid w:val="00CD0C2B"/>
    <w:rsid w:val="00CD2D27"/>
    <w:rsid w:val="00CD4832"/>
    <w:rsid w:val="00CD5EFD"/>
    <w:rsid w:val="00CD6A07"/>
    <w:rsid w:val="00CE0162"/>
    <w:rsid w:val="00CE7C4E"/>
    <w:rsid w:val="00CF4397"/>
    <w:rsid w:val="00CF4BB3"/>
    <w:rsid w:val="00CF4F13"/>
    <w:rsid w:val="00CF62B4"/>
    <w:rsid w:val="00CF7475"/>
    <w:rsid w:val="00D01165"/>
    <w:rsid w:val="00D02459"/>
    <w:rsid w:val="00D02998"/>
    <w:rsid w:val="00D12EA7"/>
    <w:rsid w:val="00D1470E"/>
    <w:rsid w:val="00D14F5B"/>
    <w:rsid w:val="00D17365"/>
    <w:rsid w:val="00D2117E"/>
    <w:rsid w:val="00D261C1"/>
    <w:rsid w:val="00D266AC"/>
    <w:rsid w:val="00D271F1"/>
    <w:rsid w:val="00D33443"/>
    <w:rsid w:val="00D37AC3"/>
    <w:rsid w:val="00D4009C"/>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33C4"/>
    <w:rsid w:val="00D8362B"/>
    <w:rsid w:val="00D87A35"/>
    <w:rsid w:val="00D94177"/>
    <w:rsid w:val="00DA03E8"/>
    <w:rsid w:val="00DA06C6"/>
    <w:rsid w:val="00DA0F7E"/>
    <w:rsid w:val="00DA3344"/>
    <w:rsid w:val="00DA53E2"/>
    <w:rsid w:val="00DA5639"/>
    <w:rsid w:val="00DA5E74"/>
    <w:rsid w:val="00DA69E8"/>
    <w:rsid w:val="00DB1975"/>
    <w:rsid w:val="00DB1EAB"/>
    <w:rsid w:val="00DB6C40"/>
    <w:rsid w:val="00DB6E6B"/>
    <w:rsid w:val="00DB787F"/>
    <w:rsid w:val="00DC5622"/>
    <w:rsid w:val="00DC5F1F"/>
    <w:rsid w:val="00DC646E"/>
    <w:rsid w:val="00DD070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1203"/>
    <w:rsid w:val="00EC3EED"/>
    <w:rsid w:val="00ED2A34"/>
    <w:rsid w:val="00ED4FCB"/>
    <w:rsid w:val="00ED5E5F"/>
    <w:rsid w:val="00EE046E"/>
    <w:rsid w:val="00EE429D"/>
    <w:rsid w:val="00EE5E72"/>
    <w:rsid w:val="00EE6CCA"/>
    <w:rsid w:val="00EF1273"/>
    <w:rsid w:val="00EF2129"/>
    <w:rsid w:val="00EF24D5"/>
    <w:rsid w:val="00F0487E"/>
    <w:rsid w:val="00F04ECC"/>
    <w:rsid w:val="00F05E5D"/>
    <w:rsid w:val="00F1385F"/>
    <w:rsid w:val="00F173C9"/>
    <w:rsid w:val="00F17C90"/>
    <w:rsid w:val="00F17D4F"/>
    <w:rsid w:val="00F21B89"/>
    <w:rsid w:val="00F26411"/>
    <w:rsid w:val="00F30AC4"/>
    <w:rsid w:val="00F3320B"/>
    <w:rsid w:val="00F35A68"/>
    <w:rsid w:val="00F36661"/>
    <w:rsid w:val="00F4525D"/>
    <w:rsid w:val="00F50CA4"/>
    <w:rsid w:val="00F51AD7"/>
    <w:rsid w:val="00F51EF0"/>
    <w:rsid w:val="00F5614C"/>
    <w:rsid w:val="00F61038"/>
    <w:rsid w:val="00F626D0"/>
    <w:rsid w:val="00F65018"/>
    <w:rsid w:val="00F74596"/>
    <w:rsid w:val="00F77DE6"/>
    <w:rsid w:val="00F85EBE"/>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E55DD"/>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Ttulo">
    <w:name w:val="Title"/>
    <w:basedOn w:val="Normal"/>
    <w:next w:val="Normal"/>
    <w:link w:val="Ttul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concuadrcu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Mencinsinresolver1">
    <w:name w:val="Mención sin resolver1"/>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5.emf"/><Relationship Id="rId68" Type="http://schemas.openxmlformats.org/officeDocument/2006/relationships/image" Target="media/image38.wmf"/><Relationship Id="rId84" Type="http://schemas.openxmlformats.org/officeDocument/2006/relationships/image" Target="media/image50.wmf"/><Relationship Id="rId89" Type="http://schemas.openxmlformats.org/officeDocument/2006/relationships/image" Target="media/image53.wmf"/><Relationship Id="rId112" Type="http://schemas.openxmlformats.org/officeDocument/2006/relationships/image" Target="media/image65.png"/><Relationship Id="rId16" Type="http://schemas.openxmlformats.org/officeDocument/2006/relationships/image" Target="media/image7.jpeg"/><Relationship Id="rId107" Type="http://schemas.openxmlformats.org/officeDocument/2006/relationships/image" Target="media/image61.png"/><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image" Target="media/image21.wmf"/><Relationship Id="rId53" Type="http://schemas.openxmlformats.org/officeDocument/2006/relationships/oleObject" Target="embeddings/oleObject15.bin"/><Relationship Id="rId58" Type="http://schemas.openxmlformats.org/officeDocument/2006/relationships/image" Target="media/image32.wmf"/><Relationship Id="rId74" Type="http://schemas.openxmlformats.org/officeDocument/2006/relationships/image" Target="media/image43.jpeg"/><Relationship Id="rId79" Type="http://schemas.openxmlformats.org/officeDocument/2006/relationships/image" Target="media/image46.wmf"/><Relationship Id="rId102" Type="http://schemas.openxmlformats.org/officeDocument/2006/relationships/oleObject" Target="embeddings/oleObject33.bin"/><Relationship Id="rId123" Type="http://schemas.openxmlformats.org/officeDocument/2006/relationships/image" Target="media/image76.png"/><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6.wmf"/><Relationship Id="rId19" Type="http://schemas.openxmlformats.org/officeDocument/2006/relationships/image" Target="media/image10.jpeg"/><Relationship Id="rId14" Type="http://schemas.openxmlformats.org/officeDocument/2006/relationships/header" Target="header2.xml"/><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6.png"/><Relationship Id="rId69" Type="http://schemas.openxmlformats.org/officeDocument/2006/relationships/oleObject" Target="embeddings/oleObject21.bin"/><Relationship Id="rId77" Type="http://schemas.openxmlformats.org/officeDocument/2006/relationships/image" Target="media/image45.wmf"/><Relationship Id="rId100" Type="http://schemas.openxmlformats.org/officeDocument/2006/relationships/oleObject" Target="embeddings/oleObject32.bin"/><Relationship Id="rId105" Type="http://schemas.openxmlformats.org/officeDocument/2006/relationships/oleObject" Target="embeddings/oleObject35.bin"/><Relationship Id="rId113" Type="http://schemas.openxmlformats.org/officeDocument/2006/relationships/image" Target="media/image66.png"/><Relationship Id="rId118" Type="http://schemas.openxmlformats.org/officeDocument/2006/relationships/image" Target="media/image71.png"/><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1.png"/><Relationship Id="rId80" Type="http://schemas.openxmlformats.org/officeDocument/2006/relationships/oleObject" Target="embeddings/oleObject24.bin"/><Relationship Id="rId85" Type="http://schemas.openxmlformats.org/officeDocument/2006/relationships/oleObject" Target="embeddings/oleObject25.bin"/><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8.jpe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6.wmf"/><Relationship Id="rId59" Type="http://schemas.openxmlformats.org/officeDocument/2006/relationships/oleObject" Target="embeddings/oleObject18.bin"/><Relationship Id="rId67" Type="http://schemas.openxmlformats.org/officeDocument/2006/relationships/oleObject" Target="embeddings/oleObject20.bin"/><Relationship Id="rId103" Type="http://schemas.openxmlformats.org/officeDocument/2006/relationships/oleObject" Target="embeddings/oleObject34.bin"/><Relationship Id="rId108" Type="http://schemas.openxmlformats.org/officeDocument/2006/relationships/image" Target="media/image62.png"/><Relationship Id="rId116" Type="http://schemas.openxmlformats.org/officeDocument/2006/relationships/image" Target="media/image69.png"/><Relationship Id="rId124" Type="http://schemas.openxmlformats.org/officeDocument/2006/relationships/image" Target="media/image77.png"/><Relationship Id="rId20" Type="http://schemas.openxmlformats.org/officeDocument/2006/relationships/image" Target="media/image11.jpeg"/><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emf"/><Relationship Id="rId70" Type="http://schemas.openxmlformats.org/officeDocument/2006/relationships/image" Target="media/image39.png"/><Relationship Id="rId75" Type="http://schemas.openxmlformats.org/officeDocument/2006/relationships/image" Target="media/image44.wmf"/><Relationship Id="rId83" Type="http://schemas.openxmlformats.org/officeDocument/2006/relationships/image" Target="media/image49.jpeg"/><Relationship Id="rId88" Type="http://schemas.openxmlformats.org/officeDocument/2006/relationships/oleObject" Target="embeddings/oleObject26.bin"/><Relationship Id="rId91" Type="http://schemas.openxmlformats.org/officeDocument/2006/relationships/image" Target="media/image54.wmf"/><Relationship Id="rId96" Type="http://schemas.openxmlformats.org/officeDocument/2006/relationships/oleObject" Target="embeddings/oleObject30.bin"/><Relationship Id="rId111" Type="http://schemas.openxmlformats.org/officeDocument/2006/relationships/image" Target="media/image6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image" Target="media/image16.wmf"/><Relationship Id="rId36" Type="http://schemas.openxmlformats.org/officeDocument/2006/relationships/image" Target="media/image20.jpeg"/><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36.bin"/><Relationship Id="rId114" Type="http://schemas.openxmlformats.org/officeDocument/2006/relationships/image" Target="media/image67.png"/><Relationship Id="rId119" Type="http://schemas.openxmlformats.org/officeDocument/2006/relationships/image" Target="media/image72.png"/><Relationship Id="rId127" Type="http://schemas.microsoft.com/office/2011/relationships/people" Target="people.xml"/><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footer" Target="footer3.xml"/><Relationship Id="rId73" Type="http://schemas.openxmlformats.org/officeDocument/2006/relationships/image" Target="media/image42.png"/><Relationship Id="rId78" Type="http://schemas.openxmlformats.org/officeDocument/2006/relationships/oleObject" Target="embeddings/oleObject23.bin"/><Relationship Id="rId81" Type="http://schemas.openxmlformats.org/officeDocument/2006/relationships/image" Target="media/image47.jpeg"/><Relationship Id="rId86" Type="http://schemas.openxmlformats.org/officeDocument/2006/relationships/image" Target="media/image51.jpeg"/><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5.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9.jpeg"/><Relationship Id="rId39" Type="http://schemas.openxmlformats.org/officeDocument/2006/relationships/image" Target="media/image22.wmf"/><Relationship Id="rId109" Type="http://schemas.openxmlformats.org/officeDocument/2006/relationships/image" Target="media/image63.png"/><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oleObject" Target="embeddings/oleObject22.bin"/><Relationship Id="rId97" Type="http://schemas.openxmlformats.org/officeDocument/2006/relationships/image" Target="media/image57.wmf"/><Relationship Id="rId104" Type="http://schemas.openxmlformats.org/officeDocument/2006/relationships/image" Target="media/image60.wmf"/><Relationship Id="rId120" Type="http://schemas.openxmlformats.org/officeDocument/2006/relationships/image" Target="media/image73.pn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25.png"/><Relationship Id="rId66" Type="http://schemas.openxmlformats.org/officeDocument/2006/relationships/image" Target="media/image37.wmf"/><Relationship Id="rId87" Type="http://schemas.openxmlformats.org/officeDocument/2006/relationships/image" Target="media/image52.wmf"/><Relationship Id="rId110" Type="http://schemas.openxmlformats.org/officeDocument/2006/relationships/footer" Target="footer4.xml"/><Relationship Id="rId115" Type="http://schemas.openxmlformats.org/officeDocument/2006/relationships/image" Target="media/image68.jpeg"/><Relationship Id="rId61" Type="http://schemas.openxmlformats.org/officeDocument/2006/relationships/oleObject" Target="embeddings/oleObject19.bin"/><Relationship Id="rId82" Type="http://schemas.openxmlformats.org/officeDocument/2006/relationships/image" Target="media/image48.jpe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733EFC-48EB-4D90-8D98-F126E5915E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1</TotalTime>
  <Pages>45</Pages>
  <Words>7702</Words>
  <Characters>42367</Characters>
  <Application>Microsoft Office Word</Application>
  <DocSecurity>0</DocSecurity>
  <Lines>353</Lines>
  <Paragraphs>9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9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717</cp:revision>
  <cp:lastPrinted>2018-05-15T16:55:00Z</cp:lastPrinted>
  <dcterms:created xsi:type="dcterms:W3CDTF">2017-06-28T08:41:00Z</dcterms:created>
  <dcterms:modified xsi:type="dcterms:W3CDTF">2018-06-01T01:17:00Z</dcterms:modified>
</cp:coreProperties>
</file>